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3.xml" ContentType="application/inkml+xml"/>
  <Override PartName="/ppt/ink/ink4.xml" ContentType="application/inkml+xml"/>
  <Override PartName="/ppt/ink/ink5.xml" ContentType="application/inkml+xml"/>
  <Override PartName="/ppt/notesSlides/notesSlide3.xml" ContentType="application/vnd.openxmlformats-officedocument.presentationml.notesSlide+xml"/>
  <Override PartName="/ppt/ink/ink6.xml" ContentType="application/inkml+xml"/>
  <Override PartName="/ppt/notesSlides/notesSlide4.xml" ContentType="application/vnd.openxmlformats-officedocument.presentationml.notesSlide+xml"/>
  <Override PartName="/ppt/ink/ink7.xml" ContentType="application/inkml+xml"/>
  <Override PartName="/ppt/notesSlides/notesSlide5.xml" ContentType="application/vnd.openxmlformats-officedocument.presentationml.notesSlide+xml"/>
  <Override PartName="/ppt/ink/ink8.xml" ContentType="application/inkml+xml"/>
  <Override PartName="/ppt/notesSlides/notesSlide6.xml" ContentType="application/vnd.openxmlformats-officedocument.presentationml.notesSlide+xml"/>
  <Override PartName="/ppt/ink/ink9.xml" ContentType="application/inkml+xml"/>
  <Override PartName="/ppt/notesSlides/notesSlide7.xml" ContentType="application/vnd.openxmlformats-officedocument.presentationml.notesSlide+xml"/>
  <Override PartName="/ppt/ink/ink10.xml" ContentType="application/inkml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ink/ink11.xml" ContentType="application/inkml+xml"/>
  <Override PartName="/ppt/notesSlides/notesSlide10.xml" ContentType="application/vnd.openxmlformats-officedocument.presentationml.notesSlide+xml"/>
  <Override PartName="/ppt/ink/ink12.xml" ContentType="application/inkml+xml"/>
  <Override PartName="/ppt/notesSlides/notesSlide11.xml" ContentType="application/vnd.openxmlformats-officedocument.presentationml.notesSlide+xml"/>
  <Override PartName="/ppt/ink/ink13.xml" ContentType="application/inkml+xml"/>
  <Override PartName="/ppt/notesSlides/notesSlide12.xml" ContentType="application/vnd.openxmlformats-officedocument.presentationml.notesSlide+xml"/>
  <Override PartName="/ppt/ink/ink14.xml" ContentType="application/inkml+xml"/>
  <Override PartName="/ppt/ink/ink15.xml" ContentType="application/inkml+xml"/>
  <Override PartName="/ppt/ink/ink16.xml" ContentType="application/inkml+xml"/>
  <Override PartName="/ppt/notesSlides/notesSlide13.xml" ContentType="application/vnd.openxmlformats-officedocument.presentationml.notesSlide+xml"/>
  <Override PartName="/ppt/ink/ink17.xml" ContentType="application/inkml+xml"/>
  <Override PartName="/ppt/notesSlides/notesSlide14.xml" ContentType="application/vnd.openxmlformats-officedocument.presentationml.notesSlide+xml"/>
  <Override PartName="/ppt/ink/ink18.xml" ContentType="application/inkml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ink/ink19.xml" ContentType="application/inkml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ink/ink20.xml" ContentType="application/inkml+xml"/>
  <Override PartName="/ppt/notesSlides/notesSlide19.xml" ContentType="application/vnd.openxmlformats-officedocument.presentationml.notesSlide+xml"/>
  <Override PartName="/ppt/ink/ink21.xml" ContentType="application/inkml+xml"/>
  <Override PartName="/ppt/notesSlides/notesSlide20.xml" ContentType="application/vnd.openxmlformats-officedocument.presentationml.notesSlide+xml"/>
  <Override PartName="/ppt/ink/ink22.xml" ContentType="application/inkml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ink/ink2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48"/>
  </p:notesMasterIdLst>
  <p:handoutMasterIdLst>
    <p:handoutMasterId r:id="rId49"/>
  </p:handoutMasterIdLst>
  <p:sldIdLst>
    <p:sldId id="308" r:id="rId2"/>
    <p:sldId id="309" r:id="rId3"/>
    <p:sldId id="310" r:id="rId4"/>
    <p:sldId id="312" r:id="rId5"/>
    <p:sldId id="311" r:id="rId6"/>
    <p:sldId id="313" r:id="rId7"/>
    <p:sldId id="314" r:id="rId8"/>
    <p:sldId id="317" r:id="rId9"/>
    <p:sldId id="318" r:id="rId10"/>
    <p:sldId id="320" r:id="rId11"/>
    <p:sldId id="259" r:id="rId12"/>
    <p:sldId id="302" r:id="rId13"/>
    <p:sldId id="321" r:id="rId14"/>
    <p:sldId id="304" r:id="rId15"/>
    <p:sldId id="305" r:id="rId16"/>
    <p:sldId id="322" r:id="rId17"/>
    <p:sldId id="323" r:id="rId18"/>
    <p:sldId id="324" r:id="rId19"/>
    <p:sldId id="265" r:id="rId20"/>
    <p:sldId id="268" r:id="rId21"/>
    <p:sldId id="269" r:id="rId22"/>
    <p:sldId id="270" r:id="rId23"/>
    <p:sldId id="271" r:id="rId24"/>
    <p:sldId id="274" r:id="rId25"/>
    <p:sldId id="276" r:id="rId26"/>
    <p:sldId id="277" r:id="rId27"/>
    <p:sldId id="307" r:id="rId28"/>
    <p:sldId id="282" r:id="rId29"/>
    <p:sldId id="283" r:id="rId30"/>
    <p:sldId id="284" r:id="rId31"/>
    <p:sldId id="285" r:id="rId32"/>
    <p:sldId id="286" r:id="rId33"/>
    <p:sldId id="287" r:id="rId34"/>
    <p:sldId id="288" r:id="rId35"/>
    <p:sldId id="289" r:id="rId36"/>
    <p:sldId id="290" r:id="rId37"/>
    <p:sldId id="291" r:id="rId38"/>
    <p:sldId id="292" r:id="rId39"/>
    <p:sldId id="293" r:id="rId40"/>
    <p:sldId id="294" r:id="rId41"/>
    <p:sldId id="295" r:id="rId42"/>
    <p:sldId id="296" r:id="rId43"/>
    <p:sldId id="298" r:id="rId44"/>
    <p:sldId id="325" r:id="rId45"/>
    <p:sldId id="326" r:id="rId46"/>
    <p:sldId id="327" r:id="rId4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C972F"/>
    <a:srgbClr val="E085E6"/>
    <a:srgbClr val="255A1B"/>
    <a:srgbClr val="00009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440" autoAdjust="0"/>
    <p:restoredTop sz="96729" autoAdjust="0"/>
  </p:normalViewPr>
  <p:slideViewPr>
    <p:cSldViewPr snapToGrid="0" snapToObjects="1">
      <p:cViewPr varScale="1">
        <p:scale>
          <a:sx n="105" d="100"/>
          <a:sy n="105" d="100"/>
        </p:scale>
        <p:origin x="832" y="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1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1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1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1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26DB57-B240-E54A-A9BF-3F3837817597}" type="datetimeFigureOut">
              <a:rPr lang="en-US" smtClean="0"/>
              <a:t>9/2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281E98-48A9-6F47-AF37-B2929395D0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90075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22T07:04:36.98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843 10927 12 0,'-3'0'6'0,"12"-10"0"16,-6 7 6-16,6 0-11 15,0-2 0-15,3 2 1 16,6 1 1-16,2-1-3 15,7 1 0-15,0-1 1 16,3 0 1-16,5 3-1 0,10 0 1 16,3 3-1-16,-1 0 0 15,4-1-1-15,6 1 1 16,-7-3 0-16,1 0 0 16,2 0-1-16,1 2 1 15,5 1 0-15,-5 0 0 16,3-1-1-16,2 4 1 15,-5-4-1-15,-1 1 0 16,1 0 0-16,2 2 1 16,1-2-1-16,-4-1 0 15,4-2 0-15,3 0 1 0,-1 0-1 16,-2-2 1-16,-1-1 0 16,4 0 0-16,-1 1 0 15,-2-1 0-15,-1 3-2 16,4-3 1-16,-4 1 0 15,1-1 0-15,3 0 0 16,-4 1 0-16,-2-1 0 16,-4 3 1-16,-5 0-1 15,-6-3 0-15,-4 3 1 16,-8 0 0-16,-3 0-1 16,-6-2 0-16,-3 2 0 15,-3 0 0-15,-3 0 1 16,-9 0 0-16,0 0-1 15,0 0 1-15,-3 0-1 16,-3 0 0-16,-3 0 0 16,0 0 1-16,-3-3-1 15,-3 1 1-15,-6-1-1 0,-3-2 0 16,-5 2 0-16,-4 0 1 16,-9 1-1-16,-6-4 0 15,-5 1-1-15,-4 0 1 16,-8 2-1-16,-1-2 1 15,4 2 0-15,2 1 0 16,1-1-1-16,-1 0 1 16,4 1 0-16,-7-4 1 15,1 1-2-15,-4 2 1 16,-5-2 0-16,-10 2 0 0,4-2 0 16,-6 3 0-16,2-4 0 15,10 6 0-15,2-5 0 16,4 2 0-16,5 1-1 15,1-1 1-15,8 0 0 16,4 1 0-16,2 2 0 16,3-3 0-16,4 3 0 15,5-3 0-15,3 3 0 16,6-2 0-16,3 2 0 16,4-6 0-16,2 4 0 15,3-1 0-15,3 3-1 16,3 0 0-16,0 0-1 15,3 0 1-15,0 0-1 16,3 0 0-16,3 3 0 16,6-1 1-16,9 4 0 0,9-4 0 15,8-2 1-15,22 0 0 16,8 0 0-16,4-8 0 16,8 6 0-16,13-6 0 15,-4 3 0-15,0-3 1 16,-2 0-1-16,2 0 0 15,-3 3 0-15,3 2 0 16,4-2 0-16,-4-1 0 16,0 4 0-16,1 2 1 15,-10 2-1-15,-2-2 0 16,-7 3 0-16,-8-3 0 0,-10 3 0 16,-5 2 1-16,-12-2-2 15,-4 2 1-15,-5-3 0 16,-3 4 0-16,-6-1-1 15,0 0 1-15,-3-2 0 16,-3-3 0-16,-4 0 0 16,1 3 0-16,-3-3-3 15,3 0 1-15,-6 0-5 16,0 0 1-16</inkml:trace>
  <inkml:trace contextRef="#ctx0" brushRef="#br0" timeOffset="1125.552">18302 10713 18 0,'-3'3'9'0,"9"-6"-5"15,-6 3 9-15,0 0-12 16,0 0 0-16,9 0 2 16,2 0 1-16,1 0-4 15,3-3 1-15,3 1 2 16,6-1 1-16,3 0-1 16,2 1 0-16,1-1-1 15,3-2 1-15,0 2-2 16,2-2 0-16,-5 2-1 15,3 1 0-15,-9-1-2 0,-3 3 1 16,-4 0-3-16,-5-3 1 16,-3 3-4-1,0-2 0-15,-9 2-2 16,3 0 0-16</inkml:trace>
  <inkml:trace contextRef="#ctx0" brushRef="#br0" timeOffset="1411.597">18546 10771 19 0,'0'0'9'0,"0"0"-5"0,0 0 15 16,0 3-17-16,3-1 0 15,-3 4 2-15,3-1 1 16,0 6-6-16,-3-3 1 15,0 5 3-15,0 3 0 16,0 5-1-16,0 3 0 16,0 2-2-16,0 1 1 15,-3-9-1-15,0 3 1 16,3 0-3-16,0-2 0 16,0-3-3-16,0 2 0 15,0-7-4-15,3-3 0 16</inkml:trace>
  <inkml:trace contextRef="#ctx0" brushRef="#br0" timeOffset="1817.1757">18721 10917 19 0,'0'5'9'0,"0"14"-8"16,0-14 12-16,0 3-13 15,0 2 1-15,0 1 0 16,0 0 0-16,0-4-2 16,3 4 1-16,-3-8 1 15,0-1 0-15,0-2 0 0,0 6 0 16,0-6 2-16,3 2 0 15,-3-2 0-15,3-5 1 16,3-3-1-16,3-5 1 16,0 0-1-16,3-3 1 15,0 0-3-15,-3 3 1 16,0 2-2-16,-3 3 1 16,3 0-2-16,-3 3 1 15,0 0-1-15,-1 2 0 0,1 3-3 16,0 0 0-16,0 0-5 15,0 0 0-15</inkml:trace>
  <inkml:trace contextRef="#ctx0" brushRef="#br0" timeOffset="2312.0767">18933 10840 9 0,'0'-3'4'0,"-3"17"9"16,3-14-5-16,3 2-7 16,-3 3 1-16,0 3 1 0,0 3 1 15,0 2-5 1,3 0 1-16,0 3 3 0,0 0 0 15,0-3-2-15,0 1 1 16,0-6-1-16,2 2 1 16,1-4 0-16,0-1 0 15,3-5-1-15,0-3 1 16,3-5 0-16,0-2 0 16,0-4-1-16,0-1 1 15,3-1-1-15,-6 0 0 16,0 3 0-16,0 2 1 0,-3 3-2 15,-1-3 1-15,-2 6-1 16,-3 5 1-16,3 3-1 16,-3 5 1-16,3 2-1 15,-3 4 0-15,3 1 0 16,0 4 0-16,0-3 0 16,3 0 0-16,0-3-3 15,3 0 0-15,3-5-5 16,3 0 1-16,3-3-2 15,0-2 0-15</inkml:trace>
  <inkml:trace contextRef="#ctx0" brushRef="#br0" timeOffset="3032.7645">19287 10962 18 0,'0'2'9'0,"6"-7"-7"16,-3 5 14-16,3-3-15 15,0 1 0-15,3-4 1 16,3 1 0-16,-1 0-2 16,1-3 1-16,3 0 2 15,0-3 0-15,-3 1 0 16,3-1 0-16,-3 1 0 16,0 4 0-16,-3-4-1 15,-3 4 0-15,0-4-1 16,-3-1 1-16,-6 1-1 0,-3-3 0 15,-3-1 0-15,-3 6 0 16,-3 3 0-16,0 2 0 16,3 3-1-16,0 3 0 15,0 5 0-15,0 3 0 16,0-3 0-16,4 2 0 16,-1 3 0-16,0 3 0 15,0 0 0-15,6 0 1 16,0 2-1-16,3 1 1 15,3-3-1-15,3 0 1 0,3-3-1 16,6-2 1-16,2-3-1 16,4-3 1-16,3-3-1 15,0-2 0-15,0 0-3 16,-3 0 1-16,-1-2-4 16,-2-3 1-16,-3-1-6 15,0-2 0-15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22T07:47:18.68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11 2085 10 0,'0'8'5'0,"0"-3"-3"0,0-5 6 0,0 3-7 16,0-1 1-16,3 1 0 16,0 0 1-16,0-1-4 15,3 4 1-15,-3-1 2 16,3-2 0-16,3 2-1 15,-6-2 0-15,3 2 0 16,3 3 1-16,2-6-1 16,1 1 0-16,-3 0-1 15,0-1 0 1,15 4 0 0,-6-6 1-16,-3 5-1 15,12-5 1-15,-7 3-1 16,10-3 0-16,-6 0 0 15,6 0 1 1,8 5-1-16,-2-10 1 16,3 5-1-16,-3 0 0 15,-1 5 0-15,-2-5 0 0,0 0 0 16,2 3 0-16,4 2 0 16,-6-3 0-16,3-2 0 15,5 6 0-15,4-12 0 16,6 4 1-16,-4 2-1 15,-2-8 1-15,-4 8-1 16,7-5 1-16,-3 2-1 16,-4-5 0-16,1 8 0 15,6-8 1-15,2 3-1 16,1-3 0-16,0 3 0 16,-10 2 0-16,4-5 0 15,-3 8 1-15,-1-8-1 16,1 5 0-16,0 1 0 15,-1-4 0-15,1 1 0 16,3 3 0-16,-1 2 0 16,1-3 0-16,-3-5-1 15,-7 8 1-15,-2 0 0 0,0 0 0 16,-1 0 0-16,1 3 0 16,0 2 0-16,-3-2 0 15,-1-3 0-15,4 0 1 16,0-3-1-16,0 6 0 15,5-3 0-15,-5 0 0 16,0 0-1-16,-3 2 1 16,-7 1 0-16,-2-3 0 15,0 2 0-15,-3-2 0 0,0 6 0 16,0-4 0-16,0 1 0 16,-1-3 0-16,1 3 0 15,0-3 0-15,0 5 0 16,0-2 0-16,-3 2 0 15,0-5 1-15,-3 3-1 16,-1 2 0-16,1-5 0 16,0 0 0-16,0 8 0 15,6-8 0-15,-6 2 0 16,0 1 0-16,3-3 0 16,0 0 0-16,-4 3 0 15,4-1 0-15,-3 1 0 16,0 0 0-16,0-3 0 15,0 0 0-15,0 0 0 16,-3 0 0-16,0 0 0 16,0 0 0-16,0 0 0 15,-3 0 0-15,0-3 0 0,2 3 0 16,-2 0 0-16,0 0 0 16,3 0 0-16,-3 3 1 15,0-3-1-15,-3 5 0 16,3-5-2-16,-3 0 0 15,3-5-5-15,3-9 1 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22T07:51:30.91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170 14565 8 0,'-12'6'4'0,"9"-12"-3"0,3 6 5 0,0 3-5 16,0-3 0-16,0 0 0 15,0 0 1-15,0 0-1 16,0 5 0-16,0-2 1 16,0-3 1-16,9 0-1 15,0 0 1-15,3 3-1 16,3-1 1-16,3-4-2 15,-6-1 1-15,15 6-1 16,-4-1 0-16,-2-2-1 16,3 3 1-16,3-1-1 15,0-2 1-15,-1 0-1 16,-2 0 0 0,0 3-1-16,0-6 1 15,0 3-5-15,-3-2 1 0,-1 2-2 16,4 2 0-16</inkml:trace>
  <inkml:trace contextRef="#ctx0" brushRef="#br0" timeOffset="660.7344">15953 14420 5 0,'-3'5'2'0,"6"3"4"0,0-3 0 0,-3 3-5 15,0 3 0-15,-3 5 1 16,3 5 0-16,-3 0-2 15,0-2 1-15,0 2 1 16,0-3 1-16,3 1-2 16,0-3 1-16,0-3-1 15,0-3 1-15,3-2-1 16,0-2 0-16,3-6 0 16,3-6 1-16,0-4-1 15,6 2 0-15,0-8 0 16,-3-3 0-16,3 1-1 15,-4-3 0-15,1 8 0 16,-3 5 0-16,0 2 0 16,3 1 0-16,-3 8 0 15,-3 2 1-15,0 3-1 16,0 5 0-16,-3 0 1 16,0-5 0-16,0 0-1 0,0 0 1 15,0 0-1-15,0 0 0 16,0 0-2-16,3 0 1 15,0 0-4-15,3-3 1 16,0-2-2-16,2-3 0 16</inkml:trace>
  <inkml:trace contextRef="#ctx0" brushRef="#br0" timeOffset="960.6957">16260 14589 13 0,'6'11'6'0,"9"-9"-7"16,-9 1 9-16,2 0-8 16,4-3 1-16,3 0 0 15,0 0 1-15,3-3-2 16,0-2 0-16,-3-3 1 16,0-3 0-16,-4-2 0 15,1-6 0-15,-6 4 1 16,-6-1 1-16,-6 0-1 15,-6 5 1-15,-2 1-1 16,-7 7 1-16,0 8-1 16,0 3 1-16,3 5-3 15,3 3 1-15,3 0-3 16,4 3 1-16,2-3-6 16,9-1 0-16</inkml:trace>
  <inkml:trace contextRef="#ctx0" brushRef="#br0" timeOffset="1786.747">16754 14433 6 0,'-3'8'3'0,"3"10"5"0,0-12-5 16,0 4-2-16,0 6 0 15,-3 0 1-15,0 0 0 16,0 0-2-16,0 0 0 15,3-8 2-15,0 0 0 16,0-3-1-16,0 0 1 16,0-2 0-16,3-1 0 15,0 1-1-15,3-6 1 16,0-4-1-16,3-7 1 16,0 4-1-16,3-6 0 15,-1 0-2-15,-2 3 1 16,3 2 0-16,-3 6 0 0,3 2 0 15,0 3 0-15,0 6 0 16,-3-1 0-16,-3 5 1 16,3-2 0-16,-3 6 0 15,0-6 1-15,0 5-1 16,-3-5 0-16,3-3 0 16,0 0 0-16,2-2-1 15,-2-8 1-15,3-1 0 16,-3-4 0-16,0-3-1 15,0-1 1-15,3-2-1 16,-3 3 1-16,3 3-2 16,-3 4 1-16,0 1-1 15,0 2 1-15,0 6 0 16,-3 2 0-16,0 1 0 16,0 4 1-16,0 3-1 15,0 1 1-15,0-4-1 0,0 1 1 16,0-1-4-16,0-4 1 15,3-1-5-15,2 0 0 16,4 1-1-16,6-4 1 16</inkml:trace>
  <inkml:trace contextRef="#ctx0" brushRef="#br0" timeOffset="2209.5589">17176 14465 10 0,'-2'5'5'0,"2"16"-4"15,0-18 8-15,2 0-8 16,1-1 1-16,0-2 1 15,0 3 1-15,3-1-5 16,3-4 1-16,0-1 2 16,6-2 0-16,-3 0-1 15,3-3 1-15,-3 2-1 16,0 1 0-16,0-6 0 16,-3 4 0-16,-1-4 1 15,-5 0 0-15,-3-2 0 0,-3 0 1 16,-5 2-1-16,-4-5 1 15,0 6-1-15,0 2 0 16,0 5-1-16,0 6 0 16,0 5-2-16,0 8 1 15,3 2-4-15,0 3 0 16,3 1-5-16,9-4 1 16</inkml:trace>
  <inkml:trace contextRef="#ctx0" brushRef="#br0" timeOffset="3032.4933">17435 14393 6 0,'-5'16'3'0,"5"-5"3"0,0-9-4 0,0 4-1 16,2 2 0-16,-2 0 0 15,0 0 0-15,-2-1-1 16,2-1 0-16,2-1 1 15,-2 0 0-15,0 1-1 16,0-6 1-16,0 0 1 16,0 2 0-16,3 1-1 15,-3-3 0-15,3-5 1 16,-3-1 0-16,3-2-1 16,0 0 1-16,0-2-2 15,-3-3 1-15,0-3-1 16,0 0 1-16,3 3-1 15,-3-1 0-15,3 1 0 16,0 5 0-16,0 3 0 0,-3 0 0 16,0 5 0-16,6-3 0 15,0 3-1-15,0 3 1 16,0-1 0-16,3-2 0 16,0 3-1-16,0 2 1 15,0-2-1-15,0 0 1 16,0-1-2-16,-3 4 0 15,0-1-2-15,0 0 0 16,-1-5-1-16,1 5 1 16</inkml:trace>
  <inkml:trace contextRef="#ctx0" brushRef="#br0" timeOffset="3347.9385">17650 14428 8 0,'9'-14'4'0,"9"9"-4"16,-12-3 8-16,2 0-7 15,-2-5 0-15,3 0 1 16,-3 2 0-16,0-2-2 16,0 5 1-16,-6 0 1 15,-3 0 1-15,-3 0-1 16,0 0 0-16,0 3 0 16,-3 5 0-16,0 5-1 15,-2 1 1-15,-1-6-1 16,0 5 0-16,3 8 0 0,3 6 0 15,0 2 0-15,6 3 0 16,0-1-1-16,6-1 1 16,0-1-1-16,3-3 1 15,3-2-1-15,0 0 0 16,2-5-2-16,7-6 0 16,3-5-4-16,3-5 0 15</inkml:trace>
  <inkml:trace contextRef="#ctx0" brushRef="#br0" timeOffset="3978.2032">18379 14319 8 0,'-15'-8'4'0,"0"3"1"0,9 5 0 16,0 0-4-16,-3 5 0 0,-2 1 2 16,2 2 1-16,-3 5-4 15,0 0 0-15,0 3 2 16,3 0 0-16,3 2 0 16,0 1 0-16,3-1-1 15,6-2 0-15,3-3 0 16,6 1 0-16,3-1-1 15,3-5 1-15,0-3-2 16,-1-5 0-16,1-3-1 16,3-7 0-16,0-1-2 15,-3-5 1-15,0-2-1 16,-4-6 0-16,-2 3-1 16,0 0 1-16,-3 5 1 15,-3 0 0-15</inkml:trace>
  <inkml:trace contextRef="#ctx0" brushRef="#br0" timeOffset="4354.0105">18477 14227 5 0,'-6'-8'2'0,"6"5"-1"0,0 3 4 16,0 3-4-16,0 2 1 15,0 3 0-15,0 5 1 16,0-2-4-16,0 5 1 16,0 5 2-16,0 5 1 15,-3 1-1-15,3-3 0 16,0-3-1-16,0-3 1 15,0-2-1-15,0-5 1 16,3-9-2-16,3-2 1 16,0-2 0-16,3-9 0 15,0-5 0-15,0-2 0 0,0 2-1 16,3 5 1-16,-3 3-2 16,0 0 1-16,0 3 0 15,0-6 0-15,-1 11-1 16,1 6 1-16,-3 7 1 15,0 3 0-15,0 0 0 16,-3 2 0-16,0 1-1 16,3-3 1-16,0-3-1 15,-3 0 1-15,0-2-1 16,0-1 0-16,0 1-3 16,0-6 0-16,0 0-3 15,0-2 1-15</inkml:trace>
  <inkml:trace contextRef="#ctx0" brushRef="#br0" timeOffset="4533.5981">18760 14388 7 0,'3'24'3'0,"-3"-11"0"0,3-8 1 16,-3-2-4-16,0 2 0 15,0 1 0-15,0-1 0 16,0-2-2-16,0-1 0 16</inkml:trace>
  <inkml:trace contextRef="#ctx0" brushRef="#br0" timeOffset="4713.2301">18772 14232 12 0,'-6'-8'6'0,"3"5"-7"16,3 3 12-16,0 0-12 15,0 0 0-15,0 3-1 16,3 0 1-16,3 2-1 16,6 3 0-16</inkml:trace>
  <inkml:trace contextRef="#ctx0" brushRef="#br0" timeOffset="5316.1694">18909 14195 8 0,'-3'-13'4'0,"3"10"-1"15,0 3 4-15,0 3-6 0,0 2 1 16,0 6 1-16,0 2 1 16,-3 5-5-16,0-4 1 15,0 7 2-15,0 3 1 16,0 2-2-16,3-2 1 15,0-6-2-15,3 1 1 16,3-3-3-16,3 0 1 16,3-1-3-16,0 1 0 15,3 0-1-15,2-5 0 16</inkml:trace>
  <inkml:trace contextRef="#ctx0" brushRef="#br0" timeOffset="5840.1598">19171 14354 13 0,'-6'-45'6'0,"3"42"-3"16,0 6 11-16,-3-6-14 16,-3 0 1-16,-3 6 0 15,0 5 1-15,0 5-2 16,0 3 0-16,-2 0 1 15,2 10 1-15,0-4-1 16,3 1 0-16,3-1 0 16,-3-4 0-16,6-5-1 15,3 1 1-15,6-7-1 0,3-4 0 16,0-3 0 0,3-8 0-16,5 0-2 0,4-5 1 15,0 0-1-15,0-6 0 16,-3-2-1-16,0-3 0 15,-3 3-1-15,-1 3 0 16,-2-1 1-16,0 1 0 16,-3-4 1-16,-3 1 0 15,-3 3 1-15,0-3 1 16,0 2 1-16,-3 3 0 16,0 3 0-16,0 5 0 0,-3 0 0 15,3 3 1-15,-3 5 0 16,0 8 0-16,-3 5 1 15,3 5 0-15,0 1 0 16,0 2 0-16,0 8-1 16,3 3 1-16,0-6-2 15,0 4 0-15,3-4-4 16,3-2 1-16,6-3-4 16,3 3 1-16</inkml:trace>
  <inkml:trace contextRef="#ctx0" brushRef="#br0" timeOffset="6576.5522">19349 14346 8 0,'0'37'4'0,"3"-6"-1"0,0-23 2 16,-3 3-4-16,0 2 1 15,0-2-1-15,0-1 1 16,0-4-2-16,0-1 1 15,0-5 1-15,0 0 0 16,3-8 0-16,0 0 0 16,0-2-1-16,0-4 1 15,0-2-1-15,0 1 0 16,0 1 0-16,0 1 0 16,0 0-1-16,0 0 1 0,0 5-1 15,0 2 0-15,3 4-1 16,0-6 1-16,0 5-1 15,3 1 1-15,0-1-2 16,0 3 1-16,0 0-2 16,3 5 1-16,-1 0-2 15,-2 3 1-15,0 3-2 16,0-3 1-16</inkml:trace>
  <inkml:trace contextRef="#ctx0" brushRef="#br0" timeOffset="7311.7782">19605 14425 6 0,'9'-11'3'0,"15"-12"1"0,-15 17 3 16,0-4-7-16,3-1 1 15,0 1 0-15,0-1 1 16,-3 3-2-16,0 0 0 15,-3 3 2-15,-4 2 0 16,-2-2 0-16,-2 2 0 16,-4-2 0-16,-6 2 0 15,0-2-1-15,-6 10 1 16,-3-5-1-16,3-5 0 16,3 13-1-16,0 0 1 15,4 3-1-15,-1 2 0 16,3 5 0-16,3 3 1 0,3 1-1 15,6-7 0-15,6 4 0 16,3-3 1-16,-1-6-1 16,4-2 1-16,3 0-1 15,0-5 1-15,6-3-2 16,-3-3 1-16,-3-2-1 16,-1-6 0-16,-2-2-2 15,0-3 1-15,0 0 0 16,-3 3 0-16,0-3 0 15,-3 6 0-15,0-1 0 16,-3 3 1-16,0 3 0 16,-3 5 1-16,0 3-1 15,0 2 1-15,-3 0 1 16,0 6 0-16,0-1-1 16,0 4 1-16,0-1 0 0,0-3 1 15,0 1-1-15,3-3 0 16,-3 0-1-16,3-3 1 15,3-2-1-15,-4-1 1 16,4-2 0-16,0-2 0 16,3-3-1-16,0-3 1 15,0-3-1-15,6-5 1 16,-3 3-1-16,-3 2 1 16,0 1-1-16,0 4 0 15,0-1 0-15,0 7 0 16,0 2 0-16,-4 3 0 0,4 6 0 15,-3-3 0-15,0 3 1 16,0-4 0-16,-3 4-2 16,0 0 1-16,0-3-5 15,0 0 0-15</inkml:trace>
  <inkml:trace contextRef="#ctx0" brushRef="#br0" timeOffset="7943.1431">20367 14422 9 0,'-6'0'4'0,"3"-5"3"16,3 5 1-16,0 0-7 16,0 0 1-16,6-3-1 15,3-2 1-15,3 3-3 16,3-1 1-16,3 0 2 16,0 1 0-16,9 2-2 15,-1 0 1-15,4 0 0 0,3 0 0 16,0 0 0-1,-4-3 0-15,-2 0-1 0,0 1 1 16,0-4-2-16,-3 4 1 16,2 2-5-16,-2-6 0 15,0 6 0-15,0-5 0 16</inkml:trace>
  <inkml:trace contextRef="#ctx0" brushRef="#br0" timeOffset="8693.814">21403 14295 9 0,'-6'-2'4'0,"0"-1"-1"0,3 1 6 0,0-1-8 15,-3 3 1-15,-3 0 0 16,1 0 1 0,-7 3-3-1,0-1 0-15,0-2 2 16,3 3 0-16,0 2-1 15,3 3 1-15,3 3-1 16,3 2 0-16,6 3-1 16,3-3 0-16,6 3 0 15,0-3 0-15,0 0 0 16,0 0 1-16,0 1-1 16,-3-1 0-16,0-2 0 15,-3-1 0-15,-1 1 0 16,-5-1 1-16,-3 4-1 15,-2-4 1-15,-4-2-1 0,0-3 0 16,0 1-1-16,-3-1 0 16,3-5-3-16,3-3 0 15,3-2-2-15,0 0 1 16</inkml:trace>
  <inkml:trace contextRef="#ctx0" brushRef="#br0" timeOffset="8979.932">21537 14208 10 0,'0'-3'5'0,"3"3"-4"16,-3 0 6-16,0 0-6 15,0 3 0-15,-3 2 2 16,3 3 1-16,0 3-5 15,0 2 1-15,0 3 1 16,3 5 1-16,-3 6-1 16,3-1 1-16,0 3-2 15,0-5 0-15,-3-3-2 16,3-2 1-16,-3-3-2 16,3-1 1-16,-3-1-3 15,3-1 1-15</inkml:trace>
  <inkml:trace contextRef="#ctx0" brushRef="#br0" timeOffset="9487.7723">21439 14377 9 0,'-15'-7'4'0,"15"-1"-1"0,0 8 5 15,0 0-6-15,0-6 0 16,6 4-1-16,0-1 0 0,0-2-3 16,6 2 1-16,3 0 1 15,0 1 1-15,5 2-2 16,1-3 1-16,0 0 0 16,-3-2 0-16,3 3 0 15,-6-1 0-15,0 3-1 16,-1 3 1-16,-2-1 0 15,0 3 0-15,-3 1 0 16,0 2 1-16,0 5 0 16,0 0 0-16,0 0 0 15,-3 1 1-15,3-6-1 16,0-3 1-16,0 0-1 16,3 0 0-16,-1-2 0 15,1-6 0-15,0-5 0 16,0 1 0-16,0-7 0 15,-3 1 0-15,-3-3-1 16,-3 3 1-16,-3 0 0 16,-6 0 0-16,-3 2-1 0,-3 3 0 15,-3 0-1-15,-3 8 1 16,1-3-1-16,2 6 0 16,3 10-3-16,3-5 0 15,6 3-1-15,3-1 0 16</inkml:trace>
  <inkml:trace contextRef="#ctx0" brushRef="#br0" timeOffset="9848.7557">21885 14309 6 0,'0'0'3'0,"12"-6"2"16,-12 9 1-16,0 2-5 15,3 1 0-15,0 9 2 16,0-1 1-16,-3 2-4 16,0 2 0-16,0 3 3 15,3 3 0-15,-3 8-1 16,0-3 1-16,0 0-2 15,0 0 1-15,0 3-2 16,0-3 1-16,0-5-1 0,-3 0 0 16,3-6-1-16,0-2 1 15,0-5-2-15,0-1 0 16,0-5-2-16,0-2 0 16,-3-3-1-16,3 0 0 15</inkml:trace>
  <inkml:trace contextRef="#ctx0" brushRef="#br0" timeOffset="10149.8146">21912 14303 13 0,'12'-5'6'0,"-3"2"-4"15,3 3 12-15,0 0-13 16,0 8 0-16,3 3 0 16,0 0 1-16,2-1-2 15,-5 3 0-15,-3-5 1 16,0 0 1-16,-3 0-1 16,-6 3 0-16,-3-1 0 15,-3 1 1-15,-3-3-2 16,-6 0 1-16,-8 0-3 15,-1-6 1-15,3-2-5 16,3 8 0-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22T07:52:42.73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444 2834 9 0,'9'0'4'0,"6"-11"-1"0,-3 11 5 15,0 3-6-15,3 2 1 16,0 0-1 0,-4 3 1-16,-2-2-4 0,0 2 0 15,-3 2 3-15,-3 1 0 16,-3 2-1-16,-3 3 1 15,-6 5-1-15,-3-8 0 16,-2 0 0-16,-4-2 0 16,3 2-1-16,0 0 1 15,3-2-1-15,3-3 0 16,3 0 0-16,0 0 0 16,6-6 0-16,3 4 0 0,3-1 0 15,6-2 0-15,0-1 0 16,6 1 1-16,-3-3-1 15,0-3 1-15,-4 3-1 16,1 3 0-16,0-11-1 16,-3 3 0-16,0-1-4 15,0 4 1-15,0 2-2 16,3 2 1-16</inkml:trace>
  <inkml:trace contextRef="#ctx0" brushRef="#br0" timeOffset="2086.1562">16236 4911 12 0,'-3'2'6'0,"-3"4"-3"15,3-9 10-15,-3 0-12 16,-3 9 0-16,0 2 0 16,-3 2 0-16,0 9-2 15,0 2 1-15,1 3 1 16,-4-3 0-16,3 0-1 16,0-3 0-16,3 1 0 15,0-3 1-15,3-6-2 16,3 4 1-16,0-6-1 15,3-3 1-15,3-2-1 16,3-1 1-16,6 1 0 16,6-3 0-16,6 0 0 15,-1 0 0-15,7 3 0 16,0-3 1-16,6-3-1 0,-1 0 0 16,-2 1 0-16,0-1 1 15,-3 0-1-15,-7-2 0 16,-2 2-2-16,-6-2 1 15,0 0-3-15,-3-1 0 16,-3 1-1-16,-3 0 0 16</inkml:trace>
  <inkml:trace contextRef="#ctx0" brushRef="#br0" timeOffset="2356.9205">16310 4916 8 0,'-3'3'4'0,"-3"2"-2"16,9-10 6-16,0 13-5 16,-3 10 0-16,0 9 0 15,3 10 1-15,-3 8-5 16,0-14 0-16,0 4 3 15,0 4 0-15,0 1-2 16,0 0 1-16,3-3-4 16,-3-8 1-16,6-3-3 15,3 3 1-15</inkml:trace>
  <inkml:trace contextRef="#ctx0" brushRef="#br0" timeOffset="3092.2959">16301 6027 17 0,'-3'5'8'0,"-8"3"-9"15,11-8 15-15,0 6-13 0,-3 4 0 16,0 1 0-16,0 5 1 16,3-8-3-16,3 2 0 15,0 4 2-15,5-1 0 16,7 5-2-16,0 1 1 16,3-1 0-16,3 1 0 15,0-3-1-15,3-6 1 16,-7 1 0-16,-2-1 0 15,0 1 0-15,-3-3 0 16,-3-3 1-16,0 1 0 0,-3-1 0 16,-3 0 1-16,0-2 0 15,-3 2 1-15,0 0-1 16,-6 3 0-16,-3-8 0 16,-3 0 0-16,-3 0-2 15,-3-2 1-15,-5 4-2 16,-1 1 0-16,3-3-2 15,0 8 1-15,0-13-4 16,3 10 0-16,0-2-1 16,4-1 0-16</inkml:trace>
  <inkml:trace contextRef="#ctx0" brushRef="#br0" timeOffset="3334.755">16263 6077 11 0,'6'-18'5'0,"14"13"1"0,-8 2 7 15,0 3-12-15,0-8 0 16,3 5 0-16,3-5 0 16,0 6-2-16,0-1 1 15,0 1 1-15,-1-6 0 16,1 2-1-16,-3-2 1 15,0-2-3-15,-3 5 1 16,0 5-4-16,3 5 0 0</inkml:trace>
  <inkml:trace contextRef="#ctx0" brushRef="#br0" timeOffset="48418.6809">14667 3321 7 0,'-6'-30'3'0,"3"9"0"0,3 11 4 15,-3-12-6-15,-3-1 0 0,0-12 1 16,0 4 0-16,-2 7-2 16,-4-13 0-16,0-6 2 15,0 9 1-15,0-16-1 16,0 2 0-16,0 3-1 15,6-5 1-15,0 2-1 16,0 3 0-16,3 16-1 16,0 0 0-16,3 0 0 15,0 0 0-15,3-3 0 16,0-2 0-16,0 7-1 16,3-2 1-16,0-3 0 15,0 1 0-15,3-6 0 16,-3 0 0-16,3 7 0 15,-3 1 0-15,0 3 0 16,3-3 0-16,-3-6 0 16,3 17 0-16,-3-3 0 15,0 10 0-15,-3 6 0 0,-1-3 0 16,1 0 0-16,0 0 1 16,0 0-1-16,-3 0 0 15,3 0 0-15,-3 3 0 16,0 0 0-16,0 2 1 15,0 3-1-15,0-8 0 16,0 8 0-16,0 0 0 16,0 0 0-16,0 0 1 15,0 0-1-15,0 0 0 0,0 0 0 16,0 0 1-16,0 0-1 16,0 0 0-16,-3 3 0 15,0 2 1-15,0-5-1 16,-2 8 0-16,2-5-1 15,-6-6 1-15,0-5 0 16,0 11 0-16,0 2-1 16,0 5 1-16,0 1-1 15,-3-3 1-15,3 0-1 16,0 0 1-16,3 0-2 16,0-3 0-16,0-2-2 15,0 2 1-15,3-5-2 16,3-8 1-16</inkml:trace>
  <inkml:trace contextRef="#ctx0" brushRef="#br0" timeOffset="48630.1042">14646 2043 8 0,'0'5'4'0,"3"-5"-2"0,0 3 6 16,0-1-7-16,3 6 0 15,0 0 2-15,3 3 0 16,0-6-4-16,0-5 1 16,0 8 2-16,0 0 0 15,0 0-3-15,-3-3 1 16,0 3-4-16,3-8 0 0</inkml:trace>
  <inkml:trace contextRef="#ctx0" brushRef="#br0" timeOffset="49318.1228">14816 1611 8 0,'6'-5'4'0,"-3"55"0"0,0-36 4 15,-3 1-6-15,0 4 0 16,0 7 0-16,0 3 1 0,-3 3-4 16,0-3 0-16,-3-2 2 15,3-1 1-15,-3-2-2 16,3 0 0-16,0-3 0 15,3-5 1-15,-3-3-2 16,3-2 1-16,0-6 0 16,3-2 0-16,0-6 0 15,6-5 1-15,0-5-1 16,3-3 0-16,0-8 0 16,0 3 1-16,0 0-1 15,0 0 1-15,-1 2-1 16,4 3 0-16,0 3 0 15,-3 0 0-15,-3 2 0 16,3 6 0-16,-3 5 0 16,3 5 1-16,0 3 0 15,-3 3 0-15,0 7 0 16,-3-2 0-16,-1 3 0 16,-2-1 0-16,0-2 0 0,0-5 0 15,0 2-3-15,0 0 1 16,0-5-4-16,0-5 1 15,3 2-2-15,3-5 0 16</inkml:trace>
  <inkml:trace contextRef="#ctx0" brushRef="#br0" timeOffset="49681.5546">15152 1865 3 0,'3'24'1'0,"9"-3"4"16,-6-18-2-16,0 2-4 15,3-5 1-15,0 8 0 16,0-8 0-16,3-5 0 16,0-3 1-16,3 0 0 15,-3-5 1-15,-3-3 0 16,-1-3 1-16,1 6 0 15,-6-8 1-15,0 5-1 16,-6-5 0-16,-3 2 0 16,-2-2 1-16,-4 5-2 15,0 0 1-15,-6 11-2 16,3 5 0-16,0 0-1 16,3 8 1-16,0 8-3 0,3-3 1 15,0 8-1-15,3-5 0 16,0 0-4-16,4-3 1 15</inkml:trace>
  <inkml:trace contextRef="#ctx0" brushRef="#br0" timeOffset="50295.5172">15367 1738 7 0,'-3'0'3'0,"12"19"1"16,-9-19 0-16,0 2-4 15,0-2 1-15,0 3 0 16,0 2 1-16,0 3-3 15,0 0 1-15,3 0 1 16,-3 8 0-16,3 0 0 16,0 5 0-16,-3-8-1 15,0 3 1-15,3 0-1 16,0-8 1-16,-3 0-1 16,0-3 1-16,0 3-1 15,0-8 1-15,6 3 0 0,-3-3 0 16,2 0-1-16,1-3 1 15,3-7 0-15,0-1 0 16,0-2-1-16,0 2 1 16,0-5-1-16,-3 11 0 15,0-3 0-15,3 3 0 16,-3 2-1-16,0 11 1 16,3 5-1-16,0 3 1 15,0-5 0-15,0 2 0 16,-1-2 0-16,1-6 0 0,-3 3 0 15,0-3 1-15,0-2 0 16,-6-3 0-16,6-3 0 16,0-13 1-16,0 3-1 15,0-8 1-15,0-3-1 16,0 0 1-16,0 3-1 16,-3-11 0-1,3-2-6 1,0 2 0-16</inkml:trace>
  <inkml:trace contextRef="#ctx0" brushRef="#br0" timeOffset="51301.0452">15932 1786 4 0,'-3'34'2'0,"3"-18"6"0,0 0-7 16,0-8-1-16,-3 8 1 16,0-3 0-16,0-2 0 15,3-1-2-15,0-2 1 16,0-5 0-16,0 2 1 16,0-5-1-16,0 3 0 15,0-3 0-15,6-3 1 16,0-5 0-16,3-5 0 0,0-3 0 15,0-8 1-15,0 6 0 16,0-1 1-16,0 1-2 16,0 2 1-1,0 5-1-15,0 3 1 0,0 3-2 16,0 2 1-16,-4 11-1 16,1-5 1-16,0 10-1 15,-3-5 1-15,0 3-1 16,0 7 1-16,-3-7 0 15,0 2 0-15,3-2-1 16,0-1 0-16,0-2 0 16,0-8 0-16,-3 0 0 15,6 0 0-15,6-8 0 16,-3-5 1-16,3 0-1 16,0-3 1-16,0 0-1 15,0 0 1-15,0 0-1 16,-4 3 1-16,1 2-1 0,0 6 0 15,-3-3-1-15,0 3 1 16,0 5 0-16,3 5 0 16,-3-2 0-16,0 5 0 15,0 2 0-15,0-2 0 16,0 8 0-16,0-8 0 16,-3 5-2-16,3 3 1 15,0-5-3-15,0 5 1 16,0-3-3-16,0 0 1 15</inkml:trace>
  <inkml:trace contextRef="#ctx0" brushRef="#br0" timeOffset="52757.7075">16474 1786 9 0,'-3'-11'4'0,"3"-7"-1"16,3 10 5-16,-3 0-6 16,-3 0 1-16,0 5 0 15,0-10 1-15,0 5-6 16,-3 0 1-16,-3 3 3 16,0 2 0-16,-3 6-2 15,0 2 1-15,1-5-1 16,-1 3 0-16,-3 5-1 0,0 5 1 15,0 0-1-15,3 3 1 16,3-3-2-16,3 3 1 16,0 0-1-16,3-5 1 15,0 2 0-15,6 0 0 16,0-5-1-16,3 0 1 16,0-3 1-16,3-2 0 15,0 0 0-15,0-1 0 16,0-2 1-16,3-2 0 15,0-4 0-15,0 1 0 0,0-8 0 16,2 2 0-16,-2-2 0 16,-3 5 0-16,0-5-1 15,0 2 0-15,0 3 0 16,0 0 0-16,-3 0 0 16,0 3 0-16,-6 5 0 15,0 0 0-15,3 0 0 16,0 0 0-16,0 8-1 15,3-3 0-15,0 3 1 16,-3 0 0-16,0 0 0 16,0 8 0-16,0-8 0 15,0 5 0-15,0-5 1 16,0 0 1-16,0-5-2 16,-3 5 0-16,3-3-1 15,-3-2 1-15,2 2-2 16,-2-5 0-16,3-8-1 15,0 0 1-15,3 0-2 16,-3 0 1-16,3-5 0 0,-3 2 1 16,3 1 0-16,-3-1 1 15,0 3 0-15,0 0 1 16,0 0 0-16,0-2 0 16,-3 7 0-16,0-5 0 15,0 8 0-15,0 0 1 16,3 3-1-16,0 2 1 15,-3 0 0-15,0 3 1 16,0 0 0-16,0 0 0 16,0 0-1-16,0 0 1 0,0 0-1 15,0-3 1-15,0-2-2 16,0 2 1-16,0 3-1 16,0-13 1-16,0 5-1 15,0 0 0-15,0 0 0 16,3-8 1-16,0 0 0 15,0 0 0-15,3 0-1 16,0 0 0-16,0 0 1 16,0 0 0-16,0-2-1 15,-3 7 1-15,0-5-1 16,0 3 1-16,3 2-1 16,0 3 1-16,0 3-1 15,0 2 0-15,-1 3 0 16,-2-3 0-16,0 3 1 15,0 0 0-15,0 0-1 16,0 0 1-16,0 0-1 16,0 0 1-16,0-3-1 0,0-5 0 15,0 3-1-15,0-3 1 16,3-5-1-16,0 2 1 16,0-5 0-16,0 0 0 15,0 3 0-15,0 2 0 16,-3-5 0-16,0 8 0 15,0-8 0-15,-3 8 0 16,0 0 0-16,3 3 0 16,0 2 0-16,3-5 0 0,-3 8 0 15,0-8 0-15,3 8 0 16,-3-8 0-16,6 0 0 16,-3 0 0-16,0 0 0 15,2-5 1-15,4 2-1 16,-3-5 1-16,-3-5-1 15,3 0 1-15,-3 2-1 16,0 3 1-16,0-10 0 16,0 7 0-16,-3 3 0 15,0-5 0-15,0 10 0 16,-3 3 1-16,3 0-1 16,-3 0 0-16,3 0-1 15,-6 8 1-15,3 3-1 16,-3 5 0-16,0 5 0 15,-3 8 0-15,-3 8 0 16,-3 3 1-16,0 2-1 16,0-2 1-16,0 0-1 0,3-14 0 15,1-2-1-15,-1 5 0 16,3-8-6-16,0-5 1 16</inkml:trace>
  <inkml:trace contextRef="#ctx0" brushRef="#br0" timeOffset="54724.3079">17188 1513 8 0,'0'0'4'0,"0"6"1"0,0-6 0 16,0 0-6-16,3 2 0 16,0 6 1-16,0 8 0 15,0 0 1-15,0-3 0 0,-3 8-1 16,0-2 1-16,0 2 1 16,0 0 0-16,0 0-1 15,0-5 1-15,0 0-1 16,0 0 0-16,0-3 0 15,0-5 0 1,0-8 0 0,0 8 0-16,0-5-1 15,0-1 1-15,0 1-1 16,0-3 1-16,0 0-1 16,0-5 0-16,3-3-1 15,0-3 1-15,6-10-1 16,0 0 1-16,3 2-1 15,3 12 1-15,-3-7 0 16,0 6 0-16,0 0 0 16,0 0 0-16,-1 3-1 15,1 3 1-15,-3-6 0 0,0 5 0 16,3 3 0-16,-3 3 0 16,-3-3 0-16,0 0 0 15,0 8 0-15,-3-6 1 16,0 11-1-16,0-5 1 15,0 6-1-15,0-6 0 16,3 2-1-16,0 3 1 16,0-5 0-16,0 0 0 15,3-5-1-15,-1 2 0 16,1 0 0-16,3-2 0 0,0-3 1 16,3-3 0-16,0-7 0 15,3 2 0-15,0 0 0 16,0-3 1-16,-4-2-1 15,1 0 1-15,-3 2-1 16,0-2 1-16,0 10 0 16,-3-4 0-16,-3-4 0 15,0 0 0-15,-3 3 0 16,-3-5 0-16,0 3 0 16,-3-1 1-16,0 3-1 15,0 0 0-15,-3 6 0 16,-3-6 0-16,0 8-2 15,0 0 1-15,-3 0-1 16,0 8 1-16,0-1-1 16,1 1 0-16,-1 0 0 15,3 6 0-15,0-12 0 16,0 6 0-16,3 5 0 0,3 1 0 16,0 1 0-16,3-4 0 15,0 2 0-15,6 1 0 16,0-4-1-16,3 3 1 15,0-5 0-15,3 0 0 16,2-5-1-16,4 2 0 16,0-5 0-16,0-3 0 15,3 1 0-15,3-1 1 0,-3-5-1 16,-4 0 1-16,1 0 0 16,0 0 1-16,-3 1-1 15,0-12 1-15,3 8 0 16,-6 3 1-16,-3 1 0 15,0 7 0-15,-4-6 1 16,4 1 0-16,-3 2 0 16,0-5 0-16,-3 0 1 15,-3 1 0-15,0-1-1 16,0 2 1-16,-3-2-1 16,3 3 1-16,-3 2-2 15,0-2 1-15,-3 5-1 16,0 0 0-16,-2 5-1 15,-1-5 0-15,0 6-1 16,0 2 1-16,0 0-1 16,-6 0 0-16,6-8 0 15,0 7 0-15,3 1 0 0,0 3 0 16,3 0 0-16,0-1 0 16,6 3 0-16,3-5 0 15,0-5 0-15,0 8 0 16,3-11 0-16,0 2 0 15,3-4 0-15,-3-4 1 16,0 1 0-16,0-6 0 16,0 3 1-16,-1 0 0 15,1 1 0-15,-3-1 0 16,0 5-1-16,0 0 1 0,3 3-1 16,-3 6 1-16,-3 2-1 15,3-1 0-15,0 4 0 16,0-3 1-16,0 0-1 15,0 3 0-15,0-9-1 16,0 3 1-16,0-5-2 16,0 0 1-16,0-13-1 15,0 5 0-15,0-5 0 16,-1 10 0-16,1-2 0 16,0 2 1-16,-3-4 1 15,0 1 0-15,0 1 0 16,0 2 1-16,-3 3 0 15,0 0 0-15,0 0-1 16,0 0 1-16,3 0 0 16,-3 0 0-16,0 0 0 15,6 14 0-15,0 1 0 16,-3 7 0-16,0 1 0 16,0 6 1-16,-3 3-1 0,0 5 0 15,0-5-1-15,0-3 1 16,0-5-1-16,0 5 1 15,0-8-2-15,0 3 1 16,0-5-2-16,0-1 0 16,0-10-2-16,0 3 0 15</inkml:trace>
  <inkml:trace contextRef="#ctx0" brushRef="#br0" timeOffset="55129.7109">17962 1580 8 0,'0'-6'4'0,"3"4"-2"15,-3 2 4-15,3 0-6 16,3-6 1-16,0 6-1 16,0 6 1-16,3-6-1 15,0 8 0-15,3 0 1 16,0-1 0-16,-3-7 0 16,0 8 0-16,0-5 0 0,-3-3 1 15,-3 0 0-15,-3 5 1 16,0-2-1-16,-3 8 0 15,-3-4-1-15,-3 1 1 16,0 0-1-16,0 0 0 16,0-2-2-16,0 2 0 15,3-6-4-15,0 3 1 16,0-5-2-16,6 0 1 16</inkml:trace>
  <inkml:trace contextRef="#ctx0" brushRef="#br0" timeOffset="55566.3098">18186 1595 12 0,'3'0'6'0,"-12"0"-2"16,9 0 10-16,0 0-13 15,-3 0 0-15,0-5 0 16,0 5 0-16,-3 0-2 16,0 5 1-16,0-5 0 15,0 0 1-15,3 3-2 16,-3 2 0-16,3-5-1 16,0 8 1-16,3-8-1 0,0 0 0 15,0 0 0-15,3 0 1 16,3 0 0-16,0 3 0 15,0 8 0-15,6-4 1 16,-3 4 0-16,0-3 1 16,0 5-1-16,-1 0 0 15,-2-5 1-15,0 0 1 16,-3-5 0-16,-3 5 0 16,0-3 0-16,-6 0 1 15,-3 3-1-15,-2 0 0 0,-1-8-3 16,-3 0 1-16,0 0-5 15,3 0 0-15</inkml:trace>
  <inkml:trace contextRef="#ctx0" brushRef="#br0" timeOffset="56167.2649">18623 1617 5 0,'-3'0'2'0,"6"0"5"15,-3 0-3-15,0 0-3 16,0 0 0-16,0 2 0 16,0 4 1-16,0 1-3 15,0 4 1-15,0 2 1 16,0 1 0-16,0-4-1 16,0 3 1-16,0-5-2 15,0 0 1-15,0 0-3 16,0-3 0-16</inkml:trace>
  <inkml:trace contextRef="#ctx0" brushRef="#br0" timeOffset="56390.1803">18674 1484 15 0,'-3'6'7'0,"-3"-14"-9"0,6 8 14 0,0 0-13 16,0 0 1-16,0 0-2 15,0 0 1 1,3 0-2 0,3 2 1-16</inkml:trace>
  <inkml:trace contextRef="#ctx0" brushRef="#br0" timeOffset="56721.5309">18757 1632 8 0,'-3'19'4'0,"6"-11"-2"15,0-5 3-15,-3 5-5 16,0-6 1-16,3 3 0 15,-3-5 1-15,3 0-2 0,0 3 0 16,0-6 2-16,3-4 0 16,3-1 0-16,0-6 0 15,0 1-1-15,0 13 1 16,-3-3-1-16,0-4 1 16,-1 1-2-16,1 1 1 15,0 2-1-15,0 3 1 16,0 8 0-16,0 5 0 15,0-5-1-15,0 3 1 0,0 2-5 16,0 0 0-16,3-13-1 16,6 0 1-16</inkml:trace>
  <inkml:trace contextRef="#ctx0" brushRef="#br0" timeOffset="57381.9644">19406 1466 12 0,'-3'-6'6'0,"3"-1"-6"16,0 7 9-16,0 0-8 15,0 2 0-15,0 3 1 16,-3 11 0-16,0 6-3 15,0-1 1-15,3-5 1 16,0 2 1-16,0 9-2 0,0-4 1 16,0 6-1-16,0-5 1 15,0 0-4-15,0-3 1 16,0 3-3-16,0-3 1 16</inkml:trace>
  <inkml:trace contextRef="#ctx0" brushRef="#br0" timeOffset="57937.4981">19248 1632 10 0,'-6'3'5'0,"12"-13"-6"15,-6 10 7-15,0 0-7 16,3 0 1-16,3 0 0 16,3-8 0-16,0 2 0 15,6 6 0-15,3-8 0 16,3 8 0-16,-1 3 0 16,4 2 1-16,0-10-1 15,-3 2 1-15,-3 6-1 16,0-3 0-16,-1-3 1 0,-5 3 0 15,-3 0 0 1,0-5 1-16,-3 10-1 0,0-2 1 16,0 8-1-16,0-3 1 15,0 2-2-15,0 3 1 16,0-5-1-16,0 6 1 16,3-7-1-16,0 1 0 15,3-8 0-15,-1 3 1 16,1 2-1-16,0-10 1 15,-3 2-1-15,0-5 1 16,6-5-1-16,-6 0 1 16,0 2 0-16,0 3 1 0,-3-5 0 15,-3 5 0-15,-3-5 0 16,-3 3 1-16,-3 2-2 16,-3 2 1-16,-3 4-3 15,-3 4 0-15,0 6-5 16,0-2 1-16,3 1-2 15,1 4 0-15</inkml:trace>
  <inkml:trace contextRef="#ctx0" brushRef="#br0" timeOffset="58494.1579">19924 1416 10 0,'-3'-6'5'0,"3"19"-6"16,0-7 6-16,0 2-5 16,0 0 1-16,0 2 0 15,-3 11 1-15,0 3-3 16,0-3 1-16,0 1 1 15,0-1 0-15,0 3-1 16,0-1 1-16,3-2-1 16,-3-2 1-16,3 0-3 0,0-4 1 15,0-4-2-15,0-3 0 16</inkml:trace>
  <inkml:trace contextRef="#ctx0" brushRef="#br0" timeOffset="58748.2573">19766 1625 10 0,'-3'-8'5'0,"9"-3"-5"0,-6 11 9 0,0 0-9 15,0 0 0-15,0 0 0 16,6 0 0-16,0-3 0 15,3 6 0-15,3-3-1 16,6 5 1-16,3-5 0 16,2 0 0-16,7 0-1 15,-3-5 0-15,0 5-2 16,2 0 0-16</inkml:trace>
  <inkml:trace contextRef="#ctx0" brushRef="#br0" timeOffset="59589.2788">20224 1582 13 0,'-2'-2'6'0,"-1"-6"-4"0,3 8 11 15,0-6-12-15,-3 1 1 16,3 2-1-16,-3 3 1 15,0-5-3-15,-3 5 0 16,-3 5 1-16,0-5 0 16,-3 6-1-16,0 2 0 15,0 0-1-15,3-6 1 0,3 4-1 16,-3 1 1-16,3 4-1 16,3-3 1-16,3 10-1 15,3-10 1-15,0 3 0 16,3-6 0-16,0 1 0 15,3-4 0-15,3-2 0 16,0-2 1-16,-3 2-1 16,0-6 0-16,-3-2 1 15,0 0 0-15,0 0 1 16,0 3 0-16,-3 3 0 16,0-6 1-16,0 2-1 15,0 1 1-15,-3 5-2 16,0 0 1-16,2 0-1 15,-2 0 1-15,3 5-1 16,0 1 0-16,0-4 0 16,0 4 0-16,3-4-1 15,0 3 1-15,0-5 0 0,0-5 0 16,3 3-1-16,3-4 0 16,0 4-1-16,3-4 1 15,3-2 0-15,-3 0 0 16,-1-7-1-16,-2 1 1 15,0-2 0-15,0 1 1 16,0 1 0-16,-3 1 0 16,0 3 1-16,0-6 0 15,-3 2 0-15,0 1 1 16,-3 3-1-16,0 2 1 16,0 0 0-16,0 0 1 0,0 3-1 15,-3-3 0 1,0 8 0-1,0 0 1-15,0 2-1 16,0 4 0-16,-3 1-2 16,0 1 1-16,0 6-1 15,0 1 1-15,0 7-1 16,0 1 0-16,0-1 0 16,0 9 0-16,0-1 0 15,3-4 1-15,0 8-1 16,0-12 0-16,3 1-1 15,3-2 0-15,0-2-3 16,0-6 0-16,3-5-1 16,6-8 0-16</inkml:trace>
  <inkml:trace contextRef="#ctx0" brushRef="#br0" timeOffset="68676.5159">10691 15788 9 0,'-3'0'4'0,"15"-11"0"0,-4 8 4 0,10 1-8 16,6-1 1-16,6 6 2 16,3-6 1-16,-1 3-4 15,1 3 0-15,0-3 2 16,0 2 0-16,-1-4 0 16,4-3 0-16,-9-1-2 15,0 1 1-15,-4 0-4 16,-5-1 1-16,-3-4-3 15,-3 10 0-15</inkml:trace>
  <inkml:trace contextRef="#ctx0" brushRef="#br0" timeOffset="68957.1523">10875 15740 11 0,'-15'8'5'0,"12"3"0"0,3-1 6 16,0 6-10-16,3 8 1 15,-3 10 0-15,3-5 1 16,0 3-4-16,0 5 1 16,3 3 2-16,-3 0 0 15,0-6-1-15,0 0 0 16,0 3-1-16,0 3 0 15,3-6-4-15,0-4 1 16,-3-9-3-16,3-3 1 16</inkml:trace>
  <inkml:trace contextRef="#ctx0" brushRef="#br0" timeOffset="69184.3208">10872 16013 13 0,'0'0'6'0,"18"2"-1"16,-9-2 9-16,0 0-14 15,3 0 1-15,3 0 0 16,3 0 1-16,2 0-2 16,1 0 0-16,6-2 0 15,-3-1 1-15,0 3-3 16,-4 0 0-16,-2 3-4 15,-3-1 1-15</inkml:trace>
  <inkml:trace contextRef="#ctx0" brushRef="#br0" timeOffset="69408.7309">10929 16277 11 0,'-9'8'5'0,"18"-16"1"0,-6 8 6 16,0 5-11-16,3-2 1 16,3-3-1-16,5-3 1 15,7 3-3-15,3-7 1 0,0 1 0 16,3 1 1-16,-1 2-4 16,1-5 1-16,3-2-3 15,-3-3 0-15</inkml:trace>
  <inkml:trace contextRef="#ctx0" brushRef="#br0" timeOffset="69813.0792">11313 16100 14 0,'6'13'7'0,"-3"19"-2"16,-3-24 10-16,0-3-14 15,0 3 1-15,0 5-1 0,0-2 1 16,0 2-3-16,3-2 0 16,0-1 2-16,-3 3 1 15,0-5-2-15,3-8 1 16,2-5 0-16,1-11 0 16,0 8 0-16,3-2 0 15,0-4-1-15,0-1 1 16,3-1-2-16,0 0 1 15,0 3-1-15,0-1 1 16,3 12-1-16,-3 2 1 16,0 2 0-16,-1 6 1 15,-2 6 0-15,0-6 0 0,0 2 0 16,-3 3 0-16,0 1-2 16,0-1 1-16,0 3-3 15,3-6 0-15,-3 6-3 16,3-8 1-16,0 3-2 15,3-9 0-15</inkml:trace>
  <inkml:trace contextRef="#ctx0" brushRef="#br0" timeOffset="70400.6095">11825 16161 9 0,'12'-16'4'0,"-12"-13"-1"16,3 21 5-16,-3-3-6 15,0-5 1-15,-3 6 2 16,0-9 1-16,0 3-7 0,-6 6 1 16,0-1 4-16,-6 9 1 15,-3-4-2-15,-3 4 0 16,0 2-1-16,3 5 1 16,1 6-2-16,-1 4 0 15,3 7-1-15,3 1 0 16,3 1-1-16,3-3 1 15,3 1-1-15,3-1 1 16,3 0 0-16,3-8 0 16,6-5-1-16,3-8 1 15,6-8-1-15,2 0 0 16,1-8 0-16,0 0 0 0,-3-7-1 16,-3-4 0-16,0 1 0 15,-3 5 0-15,2-11 0 16,-5 0 0-16,-3-2 1 15,-3-3 0-15,0-8 0 16,-3 15 1-16,0-1-1 16,0 4 1-16,-3 3 1 15,0 6 0-15,0 2 0 16,0 3 0-16,0 8 1 16,-3 5 0-16,0 0 0 15,0 10 1-15,3 11-1 16,0 11 1-16,0 8 0 15,0-1 0-15,0 1-1 16,0 2 1-16,3 1-1 16,3-4 0-16,0-1-2 15,3-4 1-15,3-2-3 0,0-11 0 16,3-5-5-16,2-14 1 16,4 6-3-16,0-16 0 15</inkml:trace>
  <inkml:trace contextRef="#ctx0" brushRef="#br0" timeOffset="160811.4526">11530 7559 16 0,'-3'0'8'0,"-6"3"-5"0,6-1 9 16,-6 6-11-16,0 3 0 15,-3 5 0-15,-3 2 1 16,4 4-3-16,-1-4 1 16,-3-7 0-16,-3-3 1 15,6 0 0-15,3 2 0 16,0-5-1-16,3-2 0 16,3 2 0-16,0-5 1 15,0 0-2-15,3 0 1 0,3 0-1 0,3 0 1 16,3 3 0-16,3-3 0 15,0 3-1-15,9 2 1 0,-3 0 0 16,-4-2 1-16,10-3-1 16,0-3 0-16,0 1 0 15,-3-1 1-15,0 0-2 32,-4-2 0-32,-2 0-3 15,-3 2 1-15,-3 0-3 16,0 1 1-16,0-1-1 15,-3 0 1-15</inkml:trace>
  <inkml:trace contextRef="#ctx0" brushRef="#br0" timeOffset="161065.8147">11569 7570 16 0,'-3'5'8'0,"6"-13"-9"0,-3 8 17 16,0 0-15-16,0 5 1 16,0 3-1-16,0 3 1 15,0 5-2-15,0 5 0 16,0-3 1-16,3 4 1 16,0 7-2-16,0 2 1 15,-3 7 0-15,3-4 0 16,0 0-5-16,0 1 0 15,-1-4-2-15,1-9 0 0</inkml:trace>
  <inkml:trace contextRef="#ctx0" brushRef="#br0" timeOffset="165330.6852">11566 10647 5 0,'0'16'2'0,"-3"10"2"16,3-18 1-16,-3 0-5 16,0 0 1-16,3-3 0 0,-3 6 0 15,3-3-2-15,0 0 1 16,0-3 1-16,0 3 0 15,0-3-1-15,3 1 0 16,3-1 0-16,3-3 1 16,3 4-1-16,-1-4 1 15,4 4-1-15,6-1 0 16,0 0 0-16,0 6 1 16,-3-3-1-16,0-3 1 15,-4 0 0-15,-2 1 0 16,-3 2-1-16,0 0 0 15,-3-1 1-15,-6 1 1 16,0 3-1-16,-3-3 0 16,-3 0 0-16,-3 0 1 15,0 0-1-15,-6-3 1 16,1 0-2-16,-1 1 1 16,0-4-1-16,-3 1 1 15,0 0-1-15,0-3 0 16,0 0-2-16,4 0 1 0,-1-3-2 15,3 0 0-15,0 1-2 16,3-1 0-16</inkml:trace>
  <inkml:trace contextRef="#ctx0" brushRef="#br0" timeOffset="165629.3463">11604 10724 6 0,'6'-3'3'0,"0"-8"0"0,-6 11 2 15,6-5-5-15,0 0 1 16,3 2 0-16,3 0 1 15,0 1-3-15,3 2 1 16,0-5 0-16,3 2 1 16,-1 0-1-16,4 1 1 15,0-4-1-15,-3 1 0 16,0 0-3-16,-3 2 1 16</inkml:trace>
  <inkml:trace contextRef="#ctx0" brushRef="#br0" timeOffset="321276.3975">16757 14893 13 0,'-3'6'6'0,"0"-14"-1"16,3 8 6-16,0 0-10 15,0 0 1-15,0 0 0 16,0 0 0-16,0 0-3 16,3 5 1-16,-3 3 2 15,0 3 1-15,3 4-1 16,0 9 0-16,0 0 0 15,-3 8 1-15,0 8-1 16,0 7 1-16,0-5-1 16,0 3 1-16,0 3-2 15,0-3 1-15,0 0 0 16,3 0 0-16,-3-13-2 16,3-11 1-16,-3-3-2 15,3-4 1-15,-3 2-1 16,0-9 0-16,0 4-2 15,0-11 0-15,-3 8-1 0,0-5 0 16,-3-9-1-16,0-2 0 16,0-2 1-16,0-1 0 15,-3-5 1-15,0 0 0 16,0-2 1-16,0-1 0 16,0 1 1-16,0-3 0 15,0 2 0-15,3 6 1 16,1-8 1-16,-1 10 1 15,0 3-1-15,0 0 1 16,3 3 0-16,0 0 0 16,3 7-1-16,3 9 1 0,3 8 0 15,3 7 0-15,-1 0-1 16,4 4 1-16,0-4 0 16,0-2 1-16,0-8 0 15,0-3 1-15,3 0-1 16,0-5 0-16,3 0 0 15,-3-8 0-15,-1 8-1 16,1-8 1-16,3-13-1 16,0-3 0-16,-3-8-1 15,0-8 0-15,-3-2-4 16,0 13 0-16,-3 2-5 16,-1 6 1-16,-2 2-3 15,-3-4 0-15</inkml:trace>
  <inkml:trace contextRef="#ctx0" brushRef="#br0" timeOffset="322043.4406">16367 15774 12 0,'6'30'6'0,"9"20"0"0,-12-37 7 16,-3 6-12-16,3 4 1 15,-3-4 1-15,3-1 0 16,0-2-4-16,0-2 1 16,0 1 2-16,0-1 0 15,0-4-1-15,-1 1 1 16,-2-3-2-16,3-6 1 15,-3 6 0-15,0-8 0 16,0-8 0-16,3 0 1 16,-3 1-1-16,0 1 0 15,-3-10-1-15,3 0 1 16,0-2-1-16,0-3 0 0,0 5-1 16,0 3 1-16,3-1 0 15,-3 7 0-15,3-4 0 16,3 6 0-16,0-3-1 15,0 2 1-15,0-2 0 16,3 6 0-16,0-3 0 16,0-1 0-16,0 1-1 15,0-3 1-15,0 3-2 16,3 2 1-16,-3-2-3 16,0-6 0-16,0 6-3 15,-1 0 1-15,-2 5-2 16,3 0 1-16</inkml:trace>
  <inkml:trace contextRef="#ctx0" brushRef="#br0" timeOffset="322463.8307">16587 15859 9 0,'0'-3'4'0,"12"30"2"0,-6-24 7 15,0 2-12-15,3 0 1 16,3 0 0-16,3 1 1 15,0-6-3-15,-1-6 0 16,4 1 2-16,-3-5 0 16,3-4 0-16,0-2 0 15,-3-7-1-15,-3-1 1 0,0 3-1 16,-6 10 1-16,-6-2 0 16,-3-3 0-16,-3 3 0 15,-3 2 1-15,-3 3-2 16,0 6 1-16,-3 4-1 15,0 4 0-15,0-1-1 16,0 3 0-16,3 16 0 16,1 2 0-16,2 3 0 15,3 6 0-15,3-6 0 16,6-6 0-16,3-1 0 16,3-4 1-16,2 1-1 15,1-3 1-15,3-3-1 16,0-5 1-16,0-3-3 15,6-5 0-15,3-3-4 16,-1 3 1-16,1 0-4 16,0-2 0-16</inkml:trace>
  <inkml:trace contextRef="#ctx0" brushRef="#br0" timeOffset="323049.217">17096 15743 16 0,'-9'-11'8'0,"-12"19"-4"0,15-8 11 16,-3 5-14-16,1 9 0 16,-4-1 1-16,0 3 1 15,0 5-4-15,3 8 1 16,0-3 1-16,0 4 1 15,3-9-1-15,3 0 0 16,3 0-1-16,0-2 1 16,0 4-1-16,6-7 1 15,3-3-1-15,3-5 0 16,6 0 0-16,3-8 0 16,5-2-3-16,1-6 0 0,0 0-3 15,-3 0 1-15,-3 0-2 16,2 0 1-16</inkml:trace>
  <inkml:trace contextRef="#ctx0" brushRef="#br0" timeOffset="323454.9279">17302 15769 14 0,'-3'5'7'0,"0"14"-3"16,6-11 12-1,0 24-12 1,-3-6 0-16,2 1 0 16,-2-4 1-16,3-4-8 15,3-3 1-15,3-3 4 16,0-2 1-16,0-3-3 0,6-8 1 16,0 5-2-16,0-10 1 15,0-6-2-15,0-8 1 16,0-4-1-16,-1 4 1 15,-2-7 0-15,-3 10 0 16,0 0 0-16,-3 3 1 16,0 5 0-16,0 5 0 15,0 3 0-15,0 11 1 16,0 2 0-16,0 5 0 16,0 1 0-16,0 2 0 15,3-2 0-15,0-11 0 0,0 7-2 16,-1-4 1-16,1-6-3 15,0-2 0-15,3 0-4 16,-3-1 1-16</inkml:trace>
  <inkml:trace contextRef="#ctx0" brushRef="#br0" timeOffset="323813.7361">17697 15870 11 0,'6'16'5'0,"-3"21"3"16,-3-29 3-16,0 5-11 15,0-3 1-15,3-2 0 0,-3 3 1 16,0-1-3-16,0 1 1 16,0-3 1-16,0-3 0 15,0 1 0-15,0-4 0 16,0 1 0-16,0-3 1 15,0-8-1-15,0 5 1 16,-3-10 0-16,3-5 0 16,0 2 0-16,0-6 0 15,3 7-1-15,3-1 0 16,0 8-1-16,6 3 1 16,0 2-1-16,0 3 0 0,9-5-3 15,-3 10 1-15,-1-10-6 16,4-3 1-16,0 5 0 15,3-2 0-15</inkml:trace>
  <inkml:trace contextRef="#ctx0" brushRef="#br0" timeOffset="324445.3207">18209 15735 16 0,'-6'-8'8'0,"-8"-3"-8"0,11 11 16 0,-3 0-15 16,-3 6 0-16,0-1 1 16,-3 3 0-16,0 5-3 15,0 0 1-15,3 3 1 16,0 0 0-16,3 0-1 16,3 5 1-16,3-2-1 15,3-4 1-15,3 4-2 16,0-3 1-16,3-3 0 15,0-2 1-15,-3 4-1 16,0-1 0-16,0-4 0 16,0-2 1-16,-3-2 0 15,-3 1 1-15,-3 7-1 16,-3-4 1-16,-3 1-1 16,-3-1 1-16,0-2 0 0,0 0 0 15,0-2-3 1,0-1 0-16,3-2-4 0,1-3 1 15,2-3-4-15,3-2 1 16</inkml:trace>
  <inkml:trace contextRef="#ctx0" brushRef="#br0" timeOffset="324655.869">18302 15849 8 0,'-3'15'4'0,"9"-4"7"0,-3-8 0 0,0 13-10 16,0-6 0-16,0 3 1 15,-3-2 0-15,3 5-3 16,-1-6 0-16,-2-2-1 16,3 0 1-16,0-2-4 15,-3-1 1-15</inkml:trace>
  <inkml:trace contextRef="#ctx0" brushRef="#br0" timeOffset="324805.5555">18355 15634 18 0,'0'-5'9'0,"0"10"-13"15,0-2 16-15,0-3-12 16,3 8 0-16,0-3-8 0,0 0 0 15</inkml:trace>
  <inkml:trace contextRef="#ctx0" brushRef="#br0" timeOffset="325437.1376">18507 15878 8 0,'-3'16'4'0,"6"18"0"0,0-24 2 16,0 1-5-16,3 0 1 15,3-3 1-15,3-3 1 16,3-2-5-16,3-3 1 16,-1-6 2-16,7-4 0 15,0-4 0-15,-3-4 0 16,-3-1 0-16,-6 4 0 15,-3-4 0-15,-7-5 1 0,-4-2-1 16,-10-1 1-16,0 9-1 16,-3 5 1-16,-3-1-2 15,0 9 0-15,-3 8-2 16,0 2 1-16,4 11-1 16,2 0 0-16,3 2-1 15,3 1 0-15,3-3-3 16,3-6 1-16,6 1-3 15,6-6 1-15</inkml:trace>
  <inkml:trace contextRef="#ctx0" brushRef="#br0" timeOffset="325811.3804">18864 15785 16 0,'3'19'8'0,"-3"2"-5"0,0-13 11 16,0 2-13-16,0-4 0 15,0 1 0-15,0-1 0 16,0-1-1-16,0 0 0 16,3-7 1-16,3-4 0 15,0-2-1-15,3-5 1 16,3-5-1-16,0 7 1 0,3-7-2 15,0 2 1-15,-1 10 0 16,1 1 1-16,0 5-1 16,-3 5 1-16,-3 1 0 15,0 7 0-15,0-5 0 16,-3 5 1-16,3-2-1 16,-3 2 0-16,-3 0-1 15,3 0 1-15,0 1-4 16,0-1 1-16,0-3-6 15,0 1 1-15</inkml:trace>
  <inkml:trace contextRef="#ctx0" brushRef="#br0" timeOffset="326158.2305">19349 15957 18 0,'0'-3'9'0,"0"3"-6"0,0 3 11 0,0 0-13 15,-3 5 1-15,0-3 0 16,-3 3 0-16,1 2-5 16,-4 4 1-16,-3 2-4 15,-3 5 1-15</inkml:trace>
  <inkml:trace contextRef="#ctx0" brushRef="#br0" timeOffset="326923.4126">16665 16571 10 0,'-3'-13'5'0,"3"13"0"0,0 0 2 16,3 5-4-16,-3 3 0 15,0 10 0-15,0-4 1 16,0-1-5-16,3 13 0 0,-1 1 3 16,-2 4 1-16,3 4-2 15,0-6 0-15,3-3-1 16,0 9 1-16,0-14-2 16,0-5 1-16,3-6-3 15,0-2 0-15,0-2-3 16,-3-6 1-16</inkml:trace>
  <inkml:trace contextRef="#ctx0" brushRef="#br0" timeOffset="327268.7822">16572 16677 11 0,'-6'-16'5'0,"6"40"1"15,0-32 6-15,0 8-12 16,3 0 1-16,6-3 0 0,3 3 0 16,6-5-1-16,3-3 0 15,3 16 1-15,-1-8 0 16,-2 0-1-16,3 0 1 16,0 0-1-16,-6-3 0 15,0 3-1-15,-3 0 1 16,-1 3-1-16,1-3 0 15,-3 0 0-15,0 0 0 16,0 8 0-16,0 10 1 16,-6-7 0-16,0 5 0 15,0 5 0-15,0 0 0 16,-3-5-2-16,0-3 0 0,0-2-2 16,0-3 0-16</inkml:trace>
  <inkml:trace contextRef="#ctx0" brushRef="#br0" timeOffset="327448.5478">16897 16531 21 0,'-3'-5'10'0,"3"10"-16"16,0-5 20-16,0 3-15 15,3-3 1-15,3 5-1 16,0-2 0-16,3-1-2 15,2 1 1-15,-2-3-3 16,3 0 0-16</inkml:trace>
  <inkml:trace contextRef="#ctx0" brushRef="#br0" timeOffset="330881.2303">18037 16481 11 0,'-6'8'5'0,"-3"26"0"15,6-18 6-15,0 8-9 16,0 5 0-16,0 8 1 15,0 3 1-15,0 5-5 16,3-8 1-16,3-5 2 16,3-3 0-16,3-3-1 15,3-13 1-15,6-7-4 16,2-6 1-16,13-8-5 16,3-3 0-16</inkml:trace>
  <inkml:trace contextRef="#ctx0" brushRef="#br0" timeOffset="341711.8071">18745 16605 3 0,'-9'-5'1'0,"15"2"5"15,-6 3-1-15,0 0-5 16,0 0 1-1,6-2 1 1,0-1 1-16,3 3-4 16,0 0 1-16,3 0 1 15,0 0 1-15,0-3-1 16,3 1 0-16,2-1-1 16,1-2 1-16,0 5-1 15,3 0 1-15,0 0-1 0,0 0 0 16,-1 0-1-1,-2 0 1 1,3 0-3-16,-6 0 0 16</inkml:trace>
  <inkml:trace contextRef="#ctx0" brushRef="#br0" timeOffset="342478.1176">18739 16801 5 0,'3'3'2'0,"0"-3"2"15,3-3 0-15,0 0-4 16,3 1 1-16,0 2 0 16,3 0 1-16,0-3-3 15,3 6 1-15,-1-3 1 16,4 0 0-16,0 2-1 15,3 1 0-15,3 0 0 16,0-3 1-16,-1 0-3 0,1 0 1 16,-3-3-2-16,6 3 1 15</inkml:trace>
  <inkml:trace contextRef="#ctx0" brushRef="#br0" timeOffset="343362.9621">19531 16420 6 0,'-3'5'3'0,"3"-13"-2"0,0 8 4 0,0 3-5 16,0 2 1-16,0-2 0 16,0 8 1-16,0-1-2 15,0 6 0-15,-3 5 1 16,0 3 1-16,-3 5-1 15,0 3 0-15,0 0 0 16,0-3 0-16,0 5 0 16,3-7 0-16,0-1-1 15,3-7 1-15,-3-4 0 16,3-1 0-16,0-6 0 16,0 0 0-16,0-3 0 15,3-10 0-15,3-3-1 16,3-3 1-16,0-2-1 15,3-8 0-15,3 5 0 16,0 0 0-16,3 0-1 16,-3 3 1-16,2 2-1 0,-2 1 1 15,-3 2-1-15,3 0 0 16,-3 5 0-16,0 3 0 16,0 3 0-16,0-3 0 15,-3 13 0-15,0-2 1 16,-1-1 0-16,-2 1 1 15,0 7-1-15,0-2 1 16,0-5-1-16,0 2 0 16,0-3-2-16,0-2 0 15,0-2-2-15,0 2 1 0</inkml:trace>
  <inkml:trace contextRef="#ctx0" brushRef="#br0" timeOffset="343845.1416">19844 16700 5 0,'11'-7'2'0,"16"1"0"16,-15 1 2-16,0-3-4 15,3 0 0-15,0 0 0 16,3 0 1-16,-1 0-1 16,1-2 0-16,0 2 0 0,-3 0 1 15,0 0-1-15,-3 0 1 16,-3 0 0-16,-3 0 1 16,-3 0-1-16,-6 0 0 15,-3-2 0-15,-3 2 1 16,-3 2-1-16,0 4 1 15,-3 2-1-15,-3 5 0 16,0 3 0-16,1 0 0 16,-1 5-1-16,3 0 1 15,0 1-1-15,3-1 0 16,0 8-1-16,6-2 1 0,3 2-1 16,3 2 0-16,3-4 0 15,3-3 1-15,6 0-2 16,0-8 1-16,6 5-2 15,0-5 1-15,8-5-1 16,7 2 0-16,3 0 0 16,0-5 0-16</inkml:trace>
  <inkml:trace contextRef="#ctx0" brushRef="#br0" timeOffset="344368.5501">20483 16560 5 0,'-14'-5'2'0,"-4"-3"-1"0,12 5 5 16,-3 3-5-16,-3 0 0 15,-3 0 1-15,0 3 0 16,0 0-3-16,0 2 1 15,-2 3 1-15,2 0 1 16,0 5-1-16,0-2 0 16,3 2 0-16,3 3 0 0,0 0-1 15,3 0 0-15,3-3 0 16,0 0 0-16,3-2 0 16,3-4 0-16,3-1 1 15,3-6 0-15,3 0-1 16,0-6 1-16,6-1 0 15,-3-4 0-15,2-2-1 16,-2 5 1-16,0 0-1 16,0-3 1-16,-3 1-1 15,-3 2 0-15,0 0 0 16,-3 0 0-16,0 5-1 16,0 1 1-16,-3 4-2 15,0 1 1-15,3 5 0 16,0 0 0-16,-3 0 0 15,0 8 0-15,3-6 1 16,-1 1 1-16,4-3-2 16,0 8 1-16,3-6-3 15,3 1 1-15,3-3-1 16,0-3 0-16</inkml:trace>
  <inkml:trace contextRef="#ctx0" brushRef="#br0" timeOffset="344850.238">20701 16550 5 0,'0'8'2'0,"-3"18"2"16,3-18 3-16,0 5-6 15,-3 6 0-15,3 10 0 16,0 3 1-16,-3-3-3 0,3 8 1 16,-3-5 1-16,3 5 0 15,-3-8-1-15,0-6 1 16,3 1-1-16,0-3 1 31,0 9-2-31,0-9 0 16,-3-3-2-16,3-5 1 15</inkml:trace>
  <inkml:trace contextRef="#ctx0" brushRef="#br0" timeOffset="345195.9903">20635 16595 3 0,'0'-6'1'0,"6"4"4"0,0-1-3 15,0 3-1 1,3 3 0-16,3-1 0 15,3 4 1-15,0-1-2 16,3 3 0-16,-1-3 1 16,-2-2 0-16,0 5-1 15,-3 0 1-15,-3 2 0 16,0-2 0-16,-6 0-1 16,-3 3 1-16,-6 5-1 0,-6-3 1 15,-3 0-2-15,0-2 1 16,-3 2-3-16,1-5 1 15,2-3-1-15,3 3 0 16</inkml:trace>
  <inkml:trace contextRef="#ctx0" brushRef="#br0" timeOffset="345780.7005">21019 16677 8 0,'0'8'4'0,"6"-16"-4"0,-6 8 7 0,0 0-7 16,6 0 1-16,0 5 0 16,3 0 0-16,3-2-2 15,3 0 1-15,0-1 0 16,0 1 1-16,-1-1-3 16,1-2 1-16,0 0-2 15,6-5 1-15</inkml:trace>
  <inkml:trace contextRef="#ctx0" brushRef="#br0" timeOffset="346290.426">21469 16600 6 0,'-6'-5'3'0,"3"2"-2"0,0 3 5 15,-3 0-6-15,0 3 1 16,-3-1 0-16,0 4 0 16,-3-1-1-16,0 0 0 15,-3-2 1-15,3 5 0 16,1-3 0-16,2-2 0 0,0-3-1 15,3 5 1-15,0-2-1 16,3-1 0-16,3 4-1 16,0-1 1-16,6 3 0 15,3 0 0-15,0 0-1 16,3 5 1-16,-1 0 0 16,4-2 1-16,0-3-1 15,3 5 0-15,-3-5 0 16,-3 0 0-16,-3 0 0 15,0 0 0-15,-3-3 0 16,-3-2 0-16,-3 5 0 16,0 2 1-16,-6-5-1 15,-3 1 1-15,-3-1 0 16,-3-2 0-16,3 5-1 16,0-8 1-16,-3 0-3 15,3 0 1-15,0 0-2 16,4 0 0-16</inkml:trace>
  <inkml:trace contextRef="#ctx0" brushRef="#br0" timeOffset="346563.1211">21612 16632 3 0,'-3'0'1'0,"9"10"4"16,-6-4-2-16,3 2-2 15,-3 2 1-15,0 1 0 16,0 5 1-16,0-6-4 16,0 1 0-16,0 5 2 15,0-6 0-15,3 1-2 16,-3-3 0-16,0 0-2 15,2-3 1-15</inkml:trace>
  <inkml:trace contextRef="#ctx0" brushRef="#br0" timeOffset="346740.8748">21635 16481 9 0,'-6'0'4'0,"3"-3"-3"0,3 3 7 16,0 0-10-16,0 0 1 16,0 0-3-16,0 0 1 15,6 3 3-15,0 2 0 16</inkml:trace>
  <inkml:trace contextRef="#ctx0" brushRef="#br0" timeOffset="347448.9347">21784 16571 6 0,'-6'-3'3'0,"6"-2"-5"0,0 5 6 16,0 0-4-16,0 0 1 16,6 0 0-16,0 0 1 15,3 5-2-15,0-2 0 16,3-3 1-16,0 5 0 15,0-2 0-15,3-3 1 0,0 5-2 16,-4-5 1-16,1 0 0 16,-3 3 0-16,0-1-1 15,0 1 1-15,-3 2-1 16,-6 3 0-16,0 0 0 16,-9 3 1-16,-3 2-1 15,0 3 0-15,0 5 0 16,1-5 1-16,-1 0 0 15,0 0 0-15,3-3-1 16,0 0 0-16,3-2 0 16,0-3 1-16,0 0-1 15,3 0 0-15,3-1-1 16,0-1 1-16,3-1 0 16,6-2 0-16,0 5-1 15,6-8 0-15,3 8 0 16,2-3 1-16,-2-5-3 15,0 0 1-15,0 0-1 0,-3-5 0 16</inkml:trace>
  <inkml:trace contextRef="#ctx0" brushRef="#br0" timeOffset="347656.9257">21769 16666 7 0,'-3'-10'3'0,"6"4"-4"15,-3 6 5-15,3 0-5 16,3 3 1-16,3 0-1 16,3-1 1-16,3 6-1 15,6-5 0-15</inkml:trace>
  <inkml:trace contextRef="#ctx0" brushRef="#br0" timeOffset="348301.4492">22070 16722 7 0,'3'5'3'0,"6"-2"-2"15,-3-6 6-15,0-2-7 16,3-3 0-16,3 0 1 15,3 0 0-15,2 0-1 16,1-5 0-16,0 5 0 16,0-3 1-16,-3 1-1 15,0-1 1-15,-3-2 0 16,-3 5 1-16,-4 0-1 16,-5 3 1-16,-2-3-1 15,-7 2 1-15,-3 1-1 16,-3 5 1-16,-3 3-2 15,-3 2 1-15,3 3-1 0,3 0 1 16,0 5-1-16,4 6 0 16,2 2 0-16,3 5 0 15,3-7 0-15,3 5 0 16,6-1 0-16,3-1 1 16,3-4-1-16,2-7 1 15,4 5-4-15,3-8 0 16,3-1-1-16,0-4 0 15</inkml:trace>
  <inkml:trace contextRef="#ctx0" brushRef="#br0" timeOffset="351579.9047">17114 16526 8 0,'-3'0'4'0,"6"0"-6"0,-3 0 8 16,0 8-6-16,0 0 1 0,0 5 0 15,0 8 1-15,3 0-3 16,0 6 1-16,-3 2 1 16,3 3 0-16,-3-3 0 15,0 0 0-15,0-5-1 16,3-3 0-16,-3-5-1 15,3 0 1-15,0-8-3 16,0 2 1-16</inkml:trace>
  <inkml:trace contextRef="#ctx0" brushRef="#br0" timeOffset="352085.2476">17272 16558 8 0,'0'0'4'0,"0"0"-3"0,0 0 6 0,0 0-7 16,0 0 0-16,0 0 1 16,0 0 0-16,3 0-1 15,-3 0 0-15,0 0 0 16,0 0 1-16,0 0 0 16,0 0 0-16,0 0 0 15,0 0 1-15,0 0-2 16,0-6 0-16,0 6 0 15,0-2 0-15,0 2 0 16,0 0 0-16,0 0-2 16,0 0 1-16,0 2 1 15,0 6 0-15,0 8-1 16,3 0 1-16,0 8 0 16,0 8 1-16,3-3-1 15,0 0 1-15,0 3-1 16,2-6 0-16,1-2 1 15,0-8 0-15,3 0-2 0,6-3 1 16,3-11-3-16,6-9 0 16</inkml:trace>
  <inkml:trace contextRef="#ctx0" brushRef="#br0" timeOffset="378615.9879">13271 13856 6 0,'-9'-5'3'0,"9"2"-3"0,0-2 4 0,3 5-4 15,-3 0 1-15,6-3 0 16,0 1 1-16,0 2-3 15,3-3 1-15,3 3 1 16,3-3 1-16,0 1 0 16,3-1 1-16,2-2-1 15,4 0 0-15,3-1-1 16,3 1 1-16,6 2-1 16,-1-5 1-16,4 3-1 15,-3 2 0-15,-4 1-1 16,1-1 1-16,3 1-1 15,3-1 1-15,2 0 0 16,1 1 0-16,3 2-1 16,2 0 0-16,1 0 0 15,2 2 1-15,-5 1-1 16,0-3 0-16,-1 3 0 16,4-1 0-16,0-2 0 15,-1 0 0-15,4 0 0 16,2 0 0-16,1 3 0 15,-9-1 0-15,-4 1 0 16,1 0 1-16,0-1-1 16,2 4 0-16,1-4 0 15,-3 1 0-15,2 0 0 16,4-1 0-16,0-2 0 0,-1 0 0 16,-5 0 0-16,-3 3 0 15,-1-3 0-15,1 3 0 16,0-3 0-16,-4 0 0 15,1 0 0-15,0 0 0 16,-6 0 0-16,2 0 0 16,1 0 0-16,-3 0 0 15,0 0 0-15,-1 0 0 16,-2 2-1-16,0-2 1 16,-6 5 0-16,0-2 0 15,-4-3 0-15,1 0 0 0,0 0 0 16,-3 3 0-16,3-3 0 15,-3 2 0-15,0 1 0 16,2-3 0-16,1 3 0 16,-3-3 0-16,0 0 0 15,3 2 0-15,0-2 0 16,-3 3 1-16,0-3-2 16,-1 3 1-16,1-1 0 15,3 1 0-15,-3 0 0 16,0-1 0-16,3 1 0 15,-3 0 0-15,0-3 0 16,2 2 1-16,-2 1-1 16,0-1 0-16,3 1 0 15,0-3 0-15,-3-3 0 16,0 6 0-16,0 0 0 0,0-1 0 16,-1 1 0-16,1-3 0 15,3 0 0-15,-3 3 1 16,0-1-2-16,0 1 1 15,0 0 0-15,3-3 1 16,-4 5-1-16,1-2 0 16,0-3-3-16,0 2 1 15,3-2-3-15,6-2 0 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22T08:03:23.01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989 3373 3 0,'48'-7'1'0,"47"-7"1"16,-77 12 2-16,6-1-5 15,6 3 1-15,5 0 0 16,7-3 0-16,3 3 0 15,5 0 1-15,10 0-1 16,-1 0 0-16,4 0 0 16,-1-2 1-16,-2 4-1 15,-1 1 0-15,-11 5-1 16,-3 5 1-16,-1 0-1 16,-2 6 1-16,0 2-1 15,-4 6 1-15,-2 2-1 16,-3 10 0-16,0-4 1 15,-7 2 0-15,1 2 0 16,0-2 1-16,-9 1-1 16,0 6 0-16,-6-1 0 15,-3 4 1-15,-4 4-1 0,-5-4 1 16,-2 4-1-16,-4 2 1 16,-3-3 0-16,-3-5 0 15,-3 0 0-15,-6 0 0 16,-9 2 0-16,-5 1 0 15,-4 0 0-15,-3-1 0 16,-5-2 0-16,-4 0 0 16,-3-2-1-16,-5-1 1 15,-10-8-1-15,-5-5 1 0,0 0-1 16,-4-2 0-16,7-3 0 16,-7-3 1-16,-2-8-1 15,3-5 1-15,-1-5 0 16,7-9 0-16,5 1 0 15,10-8 0-15,-1-8 0 16,1-6 0-16,5-4 0 16,3-14 0-16,7-6-1 15,2-2 1-15,6-2-1 16,6-1 0-16,7-5 0 16,5-2 1-16,6-11 0 15,6 5 0-15,3 0 0 16,3 8 0-16,6 1 0 15,3 1 0-15,3 6-1 16,5 0 1-16,7-5-2 16,3 3 1-16,3 7-1 15,8 0 0-15,10 3-2 16,3 6 1-16,14 4-2 0,0 9 1 16,1 2-2-16,5 8 1 15</inkml:trace>
  <inkml:trace contextRef="#ctx0" brushRef="#br0" timeOffset="1215.1116">21945 3413 1 0,'-21'-18'0'0,"9"-4"9"16,75-44-9-16,-126 125 0 15,66-75 0-15,3 0 0 16,6 3 0-16,0-9 0 15,6 4 0-15,6-1 0 16,5-5 0-16,4 1 0 16,9-6 1-16,5 5-1 15,4-5 1-15,9 5 0 16,2 0 0-16,1 3 0 16,2 2 0-16,1 3-1 15,5 6 1-15,-3 2-1 16,4 8 0-16,-7 0 0 15,4 0 0-15,-4 0-1 16,-5 8 1-16,2 5-1 16,-8 3 1-16,-3 8-1 15,-4 2 1-15,-2 1-1 16,-1 2 1-16,-2 8-1 16,-9-3 1-16,-3 9-1 0,-10-4 1 15,4 14 0-15,-6 8 0 16,-3 8 0-16,-6-3 1 15,-6 3-1-15,-3 2 1 16,-3 9 0-16,-6-6 0 16,-6-3-1-16,-6 6 1 15,-3-8-1-15,-2-3 1 16,-7-3-1-16,-6 6 1 0,-5-3-1 16,-4-2 1-16,6-6-1 15,-17 0 1-15,2-8 0 16,-2-10 0-16,-4-3-1 15,1-5 1-15,-4-3-1 16,4-5 1-16,2 0-1 16,-5-9 0-16,2-4 0 15,1-6 1-15,2-5-1 16,-8-5 0-16,11 0 0 16,4-8 1-16,-7-11-1 15,0 0 0-15,1-5 0 16,2-6 0-16,-2-4 0 15,2-4 1-15,7 1 0 16,2 0 0-16,9-1 0 16,7 1 0-16,8 2-1 15,3-2 1-15,6-6-1 16,6-7 1-16,3-3-1 16,6-1 0-16,3 1 0 0,6 3 1 15,6-1-1-15,3 1 0 16,6-1-1-16,2 6 1 15,1-3 0-15,0 5 0 16,0 3-1-16,6 6 0 16,-1 4-2-16,4 3 1 15,0 1-2-15,2 2 0 16</inkml:trace>
  <inkml:trace contextRef="#ctx0" brushRef="#br0" timeOffset="2640.6171">15322 4837 5 0,'6'-19'2'0,"12"3"-3"0,-9 8 2 0,9 0-1 15,6 0 0-15,5 0 0 16,4 0 0-16,0 1-1 16,5-4 1-16,4-5 0 15,3 6 0-15,2-1 0 16,1 3 1-16,3 0-1 16,2 5 0-16,-2 1 0 15,-7 2 1-15,1 0-1 16,-3 2 1-16,-1 6-2 15,1 0 1-15,-3 3 0 16,0-1 0-16,-4 9 0 16,4 2 0-16,-3 6 0 15,-1 4 0-15,1 12 1 16,-3 2 0-16,-3 8 0 16,-4 2 1-16,-5-2-1 15,0 8 1-15,-3 2-1 16,0 9 1-16,-6-1-1 0,-6 3 0 15,-3-5-1-15,-3 0 1 16,-3-6-1-16,0 6 0 16,-3 3 0-16,-9-4 0 15,-3 1-1-15,-3-11 1 16,-9 1 0-16,-2-4 0 16,-4 1 0-16,-6-3 0 15,-2 0 0-15,-4-3 0 0,-3-10 0 16,-5-3 1-1,-10-8-1-15,4-8 1 0,-4-5-1 16,4-8 1-16,2-8 0 16,4-8 1-16,-1-8-1 15,-2-11 0-15,2-2 0 16,1-8 1-16,2 0-1 16,-3-8 0-16,4-2-1 15,2-6 1-15,7-8-1 16,-1 3 0-16,9-6 0 15,6 6 0-15,10-8 0 16,5-6 0-16,9-7 0 16,6 0 1-16,6-1-1 15,6 6 0-15,8 5-2 16,10 1 1-16,9-4-1 16,12 3 1-16,11 3-2 15,4 3 0-15,8-1-1 16,9 17 0-16</inkml:trace>
  <inkml:trace contextRef="#ctx0" brushRef="#br0" timeOffset="3571.7566">16406 4868 9 0,'-6'-18'4'0,"12"-1"-4"16,2 11 6-16,4 0-7 15,3-2 0-15,3-1 0 0,6-2 0 16,9 5 1-16,2 0 0 16,7-2 0-16,6-1 0 15,2 0 0-15,7 3 0 16,-4 1 0-16,1 1 0 16,0 4 0-16,2 2 0 15,-5 8 0-15,-1-1 1 16,1 4-1-16,0 5 0 15,-4 2 0-15,1 4 0 16,-4 7-1-16,-5 5 1 0,3 11 0 16,-6 3 0-16,-4 7 0 15,-2-4 0-15,-3 4 0 16,-6 9 1-16,-3 10 0 16,-7 0 0-16,-8 3 0 15,-6-6 0-15,-5 8-1 16,-7-7 1-16,-3 4-1 15,-9 4 1-15,-6-3-1 16,-5-11 1-16,-4-3-1 16,-6-2 1-16,1-8-1 15,-4 0 0-15,0-3 0 16,4-5 1-16,-1-3-1 16,1-10 1-16,-4-8 0 15,0-5 0-15,-2-14 0 16,-1-10 0-16,1-1 0 15,-1-10 1-15,6-5-1 16,1-5 0-16,-1-3-1 16,1-14 1-16,-4-7-1 0,9-11 1 15,7-8-1-15,2-7 0 16,6 2 0-16,3-8 0 16,9-14 0-16,6 4 0 15,9 4 0-15,15-9 0 16,9 1-1-16,12-4 0 15,0 10-1-15,8 5 1 16,10 8-2-16,-1 9 0 0,7 7-1 16,11 3 0-16</inkml:trace>
  <inkml:trace contextRef="#ctx0" brushRef="#br0" timeOffset="4561.8644">17558 4850 8 0,'-21'-21'4'0,"18"5"-4"16,6 10 6-16,3-1-8 16,0-1 1-16,5 0-1 15,4 2 0-15,6 1 3 16,3 0 0-16,6-1-2 15,5-1 0-15,7-1 1 16,0 0 0-16,5 5 0 16,-2 3 1-16,0 0-1 15,-4 3 0-15,1 2-1 16,-3 3 1-16,-1 2 0 16,4 6 0-16,0 6-1 15,0 4 1-15,-1 8 0 16,-2 6 1-16,-3 2 0 15,2 6 0-15,-2 5 0 16,0-8 1-16,-4 5-1 0,-2 3 0 16,-3 8-1-16,-6 0 1 15,-3 2-1-15,-6 3 1 16,-3-2-1-16,-6-1 0 16,-6 6 0-16,-6-3 1 15,-9 1-1-15,-6-4 1 16,-6 6-1-16,-6-6 0 15,-5 1 0-15,-13-6 1 16,-2-2-1-16,-4-3 1 16,-2-3-1-16,5-3 1 0,-2-10 0 15,-1-7 0-15,-3-9 0 16,4-5 0-16,-4-6 0 16,-2-12 1-16,-1-9-2 15,4-10 1-15,-3-6-1 16,-1-7 1-16,9-8-1 15,4-14 1-15,5-5-1 16,7-13 1-16,11-5-1 16,6-6 0-16,9-2 0 15,9-14 1-15,9 1-1 16,3 10 0-16,15-11-1 16,6 3 1-16,8-8 0 15,1 9 0-15,6 12-1 16,2 8 1-16,1 6-1 15,3 10 1-15,5 3-3 16,4 2 1-16,5 8-3 0,4 4 1 16</inkml:trace>
  <inkml:trace contextRef="#ctx0" brushRef="#br0" timeOffset="5508.4346">18427 4794 8 0,'0'-24'4'0,"18"9"-4"0,-10 9 5 16,7-7-6-16,9 2 1 16,3-2 0-16,6 0 0 31,44-11 0-31,-3 3 0 15,1 3 0-15,-1 7 0 16,7 3 0-16,-1 0 1 16,3 5-1-16,-2 3 0 0,-4 6 0 15,-2 4 0-15,-1 6 0 16,3 11 0-16,-14-6 0 16,-4 8 0-16,-5 11 0 15,-3 12 1-15,-4 7-1 16,-2 7 0-16,-3 0 0 15,-4 8 1-15,-2 5-1 16,-6 6 1-16,-4 5-1 16,-2-5 1-16,-6 2-1 15,-6-2 1-15,-6 7-1 16,-9 1 1-16,-6-6-1 16,-6 1 1-16,-9-1-1 15,-8 5 1-15,-1-7 0 16,-12 0 0-16,-5-8 0 15,-7-9 0-15,-2 1 0 16,-7-8 0-16,-2-3 0 16,2-5 1-16,-5-3-2 15,-7-7 1-15,7-9-1 0,-4-10 1 16,4-6 0-16,3-12 0 16,-7-12-1-16,-2-12 1 15,5-6-1-15,1-8 1 16,-1-10-1-16,4-8 1 15,0-8-1-15,2-19 1 16,4-11-1-16,-1-7 0 16,9-19 0-16,13 3 0 15,11 5 0-15,18-13 0 0,18-8-1 16,18-5 0-16,15 8-2 16,17-14 0-16,16 3-2 15,23 8 0-15</inkml:trace>
  <inkml:trace contextRef="#ctx0" brushRef="#br0" timeOffset="14576.209">9562 7773 6 0,'-8'-10'3'0,"5"5"-1"0,3 5 3 16,0 0-6-16,0 0 1 16,5-3 0-16,4 3 1 15,3-3-1-15,3-2 1 16,6 0-1-16,6 2 1 0,3 3 0 15,-1-5 1-15,13-1-2 16,9 1 1-16,-1 0 0 16,4 0 0-16,2-1-1 15,7 1 1-15,-1 0-1 16,7-1 1-16,5 4-1 16,-5-3 0-16,-1 2 0 15,4 0 0-15,-4 3 0 16,7 0 0-16,5 3 0 15,-9-3 0-15,4 0 0 16,-1 0 0-16,1 3 0 16,5-1 0-16,3-2 0 15,-5 3 1-15,2-1-1 16,0-2 0-16,4 3 0 16,5-3 1-16,-3 3-1 15,4-3 1-15,-1 2-1 16,3-2 1-16,3 0-1 15,-2 0 1-15,2 0-1 0,-3 0 0 16,6 3 0-16,-2 0 0 16,-7-3 0-16,3 0 0 15,4 0 0-15,2 2 0 16,0-2 0-16,0-2 1 16,0 2-1-16,1-3 0 15,-1 3 0-15,-3 0 0 16,-3-3 0-16,7 3 0 15,-10 0 0-15,6 0 0 16,48-2 0 0,-15-1 1-16,-9 3-1 15,-9 0 1-15,-9 0-1 16,-2 0 1-16,-7 0-2 16,-6 3 1-16,1-1 0 15,-4-2 0-15,-9 0 0 16,1 3 0-16,-1-3 0 15,-2 0 0-15,-1 5 0 16,1 1 1-16,-7-1-1 16,-8 0 0-16,-1 0 0 15,-2 1 0-15,-1-4-1 16,1 1 1-16,-4 0 0 16,-5-1 0-16,-6 1 0 15,-1 2 1-15,1 1-1 16,0-1 0-16,-3-2 0 15,-4-1 0-15,-5 1 0 16,-3-1 0-16,0 1-1 0,0 0 1 16,-4-3-4-16,4 0 0 15</inkml:trace>
  <inkml:trace contextRef="#ctx0" brushRef="#br0" timeOffset="16364.8921">17706 7665 2 0,'6'-5'1'0,"-3"5"3"16,3 0-2-16,0 0-2 15,6 0 1-15,3 0 0 16,9 0 0-16,0 0-1 15,-1 0 0-15,4 0 1 16,3 0 0-16,6 0 0 16,5 0 0-16,1 0-1 15,3 0 1-15,8 0 0 0,4-3 0 16,2 0-1-16,-2 1 1 16,5-1-1-16,4 0 1 15,-4 1-1-15,7-1 1 16,-1-2-1-16,4 2 1 15,-1 1-1-15,4-1 1 16,-10 3-1-16,7 0 1 16,-1-3-1-16,-3 1 0 15,1-1 0-15,-1 0 1 0,1 3-1 16,-4 0 1-16,4 0-1 16,2 0 1-16,-5 0-2 15,-4 0 1-15,1 0 0 16,-4 0 0-16,-5 0-1 15,-7 0 1-15,-2 0 0 16,-3 0 1-16,-1 0-1 16,-2-2 1-16,3-4-2 15,-7 1 1-15,1 2-1 16,0 1 0-16,0-1-3 16,-4 3 1-16</inkml:trace>
  <inkml:trace contextRef="#ctx0" brushRef="#br0" timeOffset="95125.0204">13983 9956 11 0,'-3'-5'5'0,"0"2"-2"0,0 3 9 16,0 0-11-16,-6 0 0 16,0 0 0-16,-3 3 1 0,-3 0-3 15,-6 2 1-15,-3 6 1 16,1 2 0-16,-1 0-1 15,6 0 1-15,3 0-1 16,6 1 1-16,3-9-1 16,6 0 1-16,9 3-1 15,6-5 0-15,6 2 0 16,3-2 1-16,-1-1-1 16,1 6 1-16,0 0-1 15,-3 5 0-15,-6-2 0 16,0 5 1-16,-6 0-1 15,-6 0 1-15,-6 2 0 16,-3 1 0-16,-3 2 0 16,-6-5 0-16,-3-3-1 15,6-2 0-15,-6-3-1 16,0-3 0-16,3-3-3 0,4-2 0 16,2-2-2-16,3-1 0 15</inkml:trace>
  <inkml:trace contextRef="#ctx0" brushRef="#br0" timeOffset="95470.6023">14087 10099 13 0,'3'21'6'0,"9"22"-5"0,-6-38 10 0,0 0-11 15,3 3 1-15,-1-5 0 16,4-3 1-16,3-11-3 16,0 1 1-16,3-14 2 15,3 13 0-15,0-2-1 16,-6 2 1-16,-1-10 0 16,-2 0 0-16,-6 0 1 15,-3 0 0-15,-6 5-1 16,-6 5 0-16,-3 6 0 15,-2 8 0-15,-7 5-1 16,-3 7 0-16,0-1-2 16,0-1 1-16,6 3-3 15,7 2 0-15,5 1-5 16,3-3 1-16</inkml:trace>
  <inkml:trace contextRef="#ctx0" brushRef="#br0" timeOffset="96116.2297">14813 9940 12 0,'0'11'6'0,"3"21"0"15,0-22 3-15,-3 6-8 16,0-8 0-16,0 13 1 16,0 0 1-16,0 3-4 0,3-3 1 15,-3-5 1-15,3-2 0 16,0-7 0-16,3-4 1 15,0-11-1-15,3-5 0 16,3 5 0-16,0-5 0 16,0-6 0-16,-1 1 0 15,1-1-1-15,0 3 0 16,0 0 0-16,0 6 1 31,3 13-1-31,-3 4 1 16,0 7 0-16,0-4 0 0,-3-4-1 15,-3-1 1-15,0 5-1 16,-1 1 1-16,1 0-3 16,3-1 1-16,-3-5-3 15,-3 1 1-15,0-1-4 16,3-5 1-16,0-5-1 16,6-1 1-16</inkml:trace>
  <inkml:trace contextRef="#ctx0" brushRef="#br0" timeOffset="96387.3424">15126 10067 8 0,'3'0'4'0,"9"14"0"16,-7-12 6-16,1 1-8 15,0 0 1-15,3-9 1 16,0 12 0-16,3-9-6 16,0 6 1-16,0-3 3 15,0-3 1-15,3-2-2 0,-3-3 0 16,-3-6 0-16,-3-1 0 15,0-7 1-15,-6 4 1 16,-6-1-1-16,-3 4 1 16,-3 4-1-16,-6 8 0 15,0 9-1-15,0 4 1 16,0 6-3-16,0 3 0 16,7-6-3-16,2 5 0 15,6-2-3-15,3 3 0 16</inkml:trace>
  <inkml:trace contextRef="#ctx0" brushRef="#br0" timeOffset="97031.2944">15870 9980 17 0,'-12'-8'8'0,"0"-5"-4"0,9 10 11 0,-3 3-15 15,-3 0 1-15,0 3 0 16,-3 2 0-16,0 6-2 16,0-1 1-16,4 4 1 15,-1 1 0-15,3-1-1 16,3-4 0-16,6 1 0 15,3 5 0-15,3 0 0 16,2-3 0-16,7-5 1 16,0-8 0-16,9-3-1 15,0-5 0-15,0 8-2 16,-1-5 1-16,-2-3-3 16,-3-5 1-16,-3-6-3 15,-3-5 1-15,-3 1 0 16,-3 1 0-16,-1-7 0 0,-2 0 1 15</inkml:trace>
  <inkml:trace contextRef="#ctx0" brushRef="#br0" timeOffset="97392.7301">16060 9753 9 0,'-3'-3'4'0,"3"19"-2"0,0-3 9 16,0 3-9-16,-3 5 1 16,0 0 0-16,0 6 1 15,0 2-5-15,0 0 0 16,3 0 3-16,0 0 1 15,0-5-2-15,0-14 0 0,3 4-1 16,-3-6 1-16,3 0-1 16,0-3 1-16,0 0 0 15,3 3 0-15,0-5 0 16,3-9 0-16,3-1-1 16,0-4 1-16,-3-2-1 15,3-1 0-15,-3 7-1 16,3 1 1-16,-3 6 0 15,2 3 1-15,-2 5-1 16,0 2 1-16,0 4 0 16,0-1 0-16,0-3 0 15,-3-2 0-15,0-5-1 16,0 0 1-16,0-1-3 16,0 1 0-16,-3-6-2 15,0 3 0-15,0-2-3 16,3 4 1-16</inkml:trace>
  <inkml:trace contextRef="#ctx0" brushRef="#br0" timeOffset="97557.8171">16361 9951 12 0,'6'11'6'0,"-9"23"-2"0,3-23 8 15,0 2-12-15,0 3 1 16,0-3-1-16,0-10 1 15,0 2-3-15,0 0 0 16,3-5-2-16,-3 0 0 0</inkml:trace>
  <inkml:trace contextRef="#ctx0" brushRef="#br0" timeOffset="97707.3054">16412 9729 22 0,'-6'-21'11'0,"6"13"-14"15,3 13 20-15,-3 0-18 16,0 3 1-16,3 0-6 16,2 3 0-16,1 5 3 15,6 2 1-15</inkml:trace>
  <inkml:trace contextRef="#ctx0" brushRef="#br0" timeOffset="98189.1748">16578 9702 13 0,'-3'6'6'0,"6"7"0"15,-3-5 8-15,0 8-13 16,0 10 0-16,-3 3 0 16,0-2 1-16,0 4-3 15,0 1 1-15,0 0 1 16,3-3 0-16,0-3-2 15,3-2 1-15,3-5-3 16,3-1 1-16,3-10-4 0,3 3 1 16</inkml:trace>
  <inkml:trace contextRef="#ctx0" brushRef="#br0" timeOffset="98683.1393">16867 9999 10 0,'15'-11'5'0,"-6"-2"3"0,-9 8 6 15,3-1-11-15,-3 1 0 16,0-3 2-16,-6 0 0 16,0 0-6-16,-6 3 0 15,0 2 4-15,-3 1 0 0,0 2-2 16,0 2 0-16,0 3-1 16,1 6 0-16,-1 2-1 15,3 6 1-15,3-3-1 16,3 2 0-16,3 1 0 15,3-3 1-15,0-3-1 16,6-3 1-16,3-4-1 16,3-4 0-16,9-4-1 15,-1-6 1-15,4-5-2 16,0-6 1-16,0-7-2 16,-3 2 0-16,-3-5 0 15,2-6 0-15,-5-4 0 16,-3-4 1-16,-3 1 1 15,-3 0 0-15,0 10 2 16,0 11 1-16,-3 5 1 16,0 3 1-16,-3 2 0 0,0 0 1 15,0 11 0-15,0 11 1 16,-3 10-1-16,-3 14 0 16,0 4-2-16,3 6 1 15,0 3-1-15,0-3 0 16,3-6-1-16,0-9 0 15,6-9-4-15,0-5 1 16,3-6-5-16,3 1 0 16</inkml:trace>
  <inkml:trace contextRef="#ctx0" brushRef="#br0" timeOffset="100965.5131">14521 9697 7 0,'0'3'3'0,"15"-11"-2"0,-9 8 7 16,0-6-8-16,3-2 0 15,0 1 0-15,3-4 1 0,0-2-1 16,0 2 0-16,0-2 0 15,0 0 1-15,-1-1-1 16,-2 1 1-16,0 3-1 16,0-4 1-16,-3 1-1 15,3 0 1-15,-3-3-1 16,0 3 0-16,-3 2 1 16,3 1 0-16,-3 2 0 15,0 0 1-15,0 3-1 16,0-1 0-16,-3 6 0 15,0-5 0-15,0 0-1 16,0 5 0-16,0 0 0 16,0 0 0-16,0 2-1 15,0 1 1-15,3 2 0 16,0 3 0-16,3 3 0 16,0-1 0-16,0 4 0 0,3-1 1 15,0 5-1-15,0-4 0 16,-1-4 0-16,4 1 0 15,0 2 0-15,0 0 1 16,6 0-1-16,-3 1 1 16,0-1-3-16,0 0 1 15,3-2-3-15,-1 2 0 16</inkml:trace>
  <inkml:trace contextRef="#ctx0" brushRef="#br0" timeOffset="129746.3051">9226 11332 6 0,'12'5'3'0,"3"14"-2"16,-9-14 6-16,3 3-6 15,3 0 0-15,3 0 0 16,2 3 0-16,4-3-1 15,3-1 0-15,6 1 1 16,3 0 0-16,-1-2-1 16,1-4 1-16,3-2-1 15,5-2 1-15,4-4-1 16,0 1 1-16,5-3-1 16,10-2 0-16,-4-4 0 15,1-4 1-15,3 2-2 16,2 3 1-16,-2-6 0 15,-1 6 0-15,4 0 0 16,-4 5 1-16,-5 8 0 16,-4 2 0-16,-5 4 0 15,3-4 0-15,-4 6 0 16,1 0 0-16,0 3-1 16,2 2 0-16,4-2 0 0,5-1 0 15,-2-2 0-15,-1-5 1 16,7-3-1-16,0-3 1 15,5-2-1-15,3-3 1 16,1 0-1-16,-4-3 1 16,-2-2-1-16,-4 3 0 15,-2-4 0-15,0 4 0 16,-4-1-1-16,-2 9 1 16,-4 2-1-16,1 2 1 15,0-2 0-15,-4 8 0 0,1-3 0 16,0 1 1-16,8-4-1 15,-2 1 0-15,2 0 1 16,7-1 0-16,2-2-1 16,-2-5 1-16,2 2-1 15,4-5 0-15,-4 0 0 16,1-2 1-16,2 5-1 16,-2-3 0-16,-7 0-1 15,-2 2 1-15,3 6 0 16,-4 0 0-16,-2 3-1 15,-1 2 1-15,4-2 0 16,3 5 0-16,2 0 0 16,-5-3 1-16,5 0-1 15,1-2 1-15,2-3-1 16,4 3 1-16,2-9-1 16,-2-1 0-16,-1 1 0 15,-5-2 0-15,-1 0 0 16,1 0 0-16,-7-2-1 0,1 7 1 15,-1 3 0-15,1 3 0 16,0 0 0-16,-7 4 0 16,1 1 0-16,-1 3 0 15,4-3 0-15,-3 2 0 16,2-2 0-16,4-2 0 16,5-4 0-16,-2 1 0 15,-3-3 0-15,-1-3 0 0,4-2 0 16,-7-3 1-16,1 0-1 15,-1 0 1-15,1 3-1 16,-3 0 0-16,-4-1-1 16,-2 9 1-16,-3 0 0 15,-1 2 0-15,1 0-1 16,3 3 1-16,-1 0 0 16,1-3 0-16,3 1 0 15,-4-1 1-15,10 0-1 16,0-2 0-16,-4-3 0 15,4-3 1-15,-1 1-1 16,4-1 1-16,-3-5-1 16,-1 0 0-16,1-2 0 15,-7 4 0-15,1 6-1 16,-3 0 1-16,-1 3-1 16,1 2 1-16,-3 3 0 15,0-3 0-15,-1-2-1 16,7 2 1-16,-6 3 0 0,-1 0 1 15,4 0-1-15,6-3 1 16,-1 1-1-16,-2-6 0 16,-1 0 0-16,4-6 1 15,3 1-1-15,-4 3 0 16,-2-4 0-16,0 6 0 16,-4-2 0-16,1-1 0 15,0 0 0-15,-4 3 0 16,-2 0-1-16,-3 3 1 0,0-3-1 15,2 3 1-15,1 2 0 16,3 0 0-16,-1 0 0 16,1 1 0-16,3-1 0 15,5-2 0-15,1-3 0 16,0-3 1-16,-4 0-1 16,10-2 1-16,-4 0-1 15,1-3 1-15,-3 3-1 16,-1-3 1-16,1 2-2 15,3 1 1-15,-4 0 0 16,1 2 0-16,-7 6 0 16,1 2 0-16,0-2-1 15,2-3 1-15,1 2 0 16,0 4 0-16,2-1 0 16,4-2 0-16,0-1 0 15,2-2 0-15,-2 0 0 16,2-2 0-16,1 2 0 15,-1 2 1-15,4-2-1 0,3-5 0 16,5 0 0-16,-2-6 0 16,2 3 0-16,1-2 0 15,-4 4 0-15,4 6 0 16,-4 3-1-16,1 0 1 16,-10 4 0-16,1 1 0 15,-1-2 0-15,1 2 0 16,2 0 0-16,1 2 0 0,8-2 0 15,-2 0 0-15,-1-5 0 16,4-1 1-16,2 1-1 16,-2-3 0-16,2 0 0 15,1-3 0-15,-4-2 0 16,1 0 0-16,-1-1 0 16,1 1 1-16,-4 0-1 15,-14 0 0-15,14 7 0 16,-2-4 0-16,-4 2-1 15,-5-3 1-15,-3 6 0 16,-1 2 0-16,1 3-1 16,-3 2 0-16,2 4 1 15,-2-1 0-15,0 0 0 16,-1-2 1-16,7-3-1 16,-7-3 0-16,4-2 1 0,-12-1 0 15,20-4-1-15,-8-1 1 16,9-2-1-1,-1-3 0-15,4 0 0 0,-4-3 0 16,-2 1-1-16,2 2 1 16,-2 0 0-16,2 2 0 15,-8 6-1-15,-3 3 1 16,-4 2 0-16,4 6 0 16,3 2 0-16,-4 0 0 15,-2 1 0-15,-3 1 0 16,5-1 0-16,1-4 0 15,3 1 0-15,-1-6 1 0,10 0-1 16,2-5 0-16,-2-2 0 16,-4-3 1-16,4-3-1 15,-3-3 1-15,-1 0-1 16,-2 1 0-16,-4 2 0 16,1 0 0-16,3 3 0 15,-1-1 0-15,-2 4-1 16,-7-1 1-16,4 3 0 15,0 0 0-15,2 3-1 16,-2-1 1-16,3 1 0 16,-4 0 0-16,13-3 0 15,2-3 0-15,1-2 0 16,5-3 1-16,1 0-1 16,2 0 1-16,-2 3-1 15,-4-6 0-15,-2 6-1 16,-10 2 1-16,-8 0 0 15,0 1 0-15,0 4-1 0,5 4 0 16,-2 2 1-16,-1 2 0 16,-2 1-1-16,9-1 1 15,-1-2-1-15,1-2 0 16,-3-6-4-16,2 0 0 16,-2-3-1-16,-4-2 1 15</inkml:trace>
  <inkml:trace contextRef="#ctx0" brushRef="#br0" timeOffset="131863.7471">16998 11703 4 0,'0'0'2'0,"0"10"2"0,0-7 2 15,3-1-5-15,3 4 0 16,0-1 1-16,0 3 0 15,3-3-2-15,3 1 1 16,2-6 0-16,4 0 1 16,0-6-2-16,3-2 1 0,0 0 0 15,-3-2 1-15,0-3-2 16,2-3 0-16,-2 0 1 16,-3-5 1-16,-6 2 0 15,-3-2 0-15,-6 0-1 16,-3 0 1-16,-3-1-1 15,-3 4 1-15,0 5-1 16,-3 2 0-16,-3 3-1 16,1 8 0-16,-4 5 0 15,0 6 0-15,3 2-1 16,0 8 0 0,3 1 0-16,3-1 1 15,0 5-1-15,3 1 1 16,3 2 0-16,0-8 0 15,3 0 0-15,6-2 0 16,3-1 0-16,3-2 0 16,3-3-1-16,0 0 1 15,3-7-3-15,3-1 1 0,2-5-1 16,4 0 0-16,3-3-2 16,-3 1 1-16,0-1 0 15,-1-5 1-15,1-2 1 16,0-4 0-16,-6-1 1 15,0-1 0-15,-3 0 2 16,-1 0 0-16,-2 0 0 16,-3 3 1-16,-3 0 1 15,0-1 1-15,-6 1 0 16,0-3 0-16,-3 3 0 16,-3 0 0-16,-3 2-1 15,0 1 1-15,-3 2-2 16,0 0 0-16,0 8-1 15,-6 2 0-15,1 4-1 16,-4 2 1-16,0 5-2 16,0 3 1-16,6 0-1 0,-3 2 1 15,6 1-1-15,3-1 0 16,6 3 0-16,0-7 1 16,6-1 0-16,3-3 0 15,6-4 0-15,0-4 1 16,0-4-1-16,0-4 1 15,3-2-1-15,-4-5 1 16,1 0-1-16,-3-3 1 16,0 0-1-16,0 0 1 15,-3 0-1-15,-3 6 0 16,0-1-1-16,0 6 1 0,-3 5-1 16,3 5 0-16,-3 3 0 15,0 0 0-15,0 3 0 16,0-1 1-16,0 1 0 15,0-1 0-15,0-2-1 16,3 3 1-16,0-3-2 16,-1 3 1-16,1-6-3 15,0 3 1-15,3-3-2 16,0-2 0-16,0-6 0 16,0 0 0-16</inkml:trace>
  <inkml:trace contextRef="#ctx0" brushRef="#br0" timeOffset="134791.4228">17665 11591 5 0,'0'6'2'0,"3"20"0"16,-3-18 2-16,0 3-4 16,0 5 1-16,0 2 0 15,0 1 0-15,0-4-2 16,-3 1 1-16,3-5 0 0,0-3 1 16,0 0 0-16,0-3 0 15,0 0 0-15,0 1 0 16,0-9 1-16,0-2 0 15,0-6-1-15,0-2 1 16,3 0-1-16,3-3 1 16,0 3-1-16,-1-3 0 15,1 2-2-15,0 7 1 16,0 1-1-16,3 4 0 16,0-1-1-16,3 3 1 0,0 0 0 15,0 0 0 1,0 3-1-16,3-1 0 15,0-2-1-15,-1 0 0 0</inkml:trace>
  <inkml:trace contextRef="#ctx0" brushRef="#br0" timeOffset="135466.4639">17903 11422 7 0,'0'3'3'0,"0"5"-2"16,0-3 5-16,0 3-6 16,0 10 1-16,-3 6 0 15,3 5 0-15,0 3-2 0,-3-3 1 16,0 0 1-16,3-2 0 15,0-3-1-15,0-1 0 16,3-4 0-16,-3-3 1 16,3-3-2-16,0-5 1 15,0-3-2-15,3-5 1 16,3-2-1-16,0-6 0 16,2-3 0-16,1-2 0 15,0 0 0-15,0-1 1 16,-3 1 1-16,0 3 0 15,-3 4 0-15,0 1 1 0,0 5-1 16,-3 8 1-16,0 0 0 16,0 5 0-16,0-2 0 15,0-3 0-15,0 0-1 16,0-1 1-16,3-4-1 16,0 0 1-16,3-3-1 15,0 0 1-15,-1 0-1 16,1-8 1-16,3 3-1 15,0-1 1-15,0-4-1 16,-3-4 0-16,0 4 1 16,-3-1 0-16,0 1 1 15,-3 2 0-15,0 2-1 16,0 1 1-16,-3 5 0 16,0 3 0-16,-3 7-1 15,0 6 1-15,0 8-2 16,0 0 1-16,-3 5-1 15,0 8 1-15,0 3-1 0,-3 2 1 16,0 3-1-16,0 0 0 16,0-5-1-16,0-1 0 15,3-2-4-15,0-2 1 16</inkml:trace>
  <inkml:trace contextRef="#ctx0" brushRef="#br0" timeOffset="136128.8941">18724 11613 7 0,'0'15'3'0,"0"4"2"0,0-8 0 0,0 7-4 15,0 6 0-15,0 2 0 16,-3 3 0-16,3 8-2 15,-3-7 1-15,3 1 0 16,0-2 1-16,0 3-1 16,0-5 1-16,0-1-1 15,3-7 0-15,-3-1 0 16,3-5 0-16,-3 3-2 16,3-5 1-16,0-3-2 15,0-6 0-15</inkml:trace>
  <inkml:trace contextRef="#ctx0" brushRef="#br0" timeOffset="136457.7874">18808 11605 6 0,'26'8'3'0,"1"13"-2"0,-21-19 3 0,3 4-4 16,-3 2 1-16,0 0 0 16,-6-1 1-16,-3 1-2 15,-6 8 0-15,-9 0 1 16,-9 3 0-16,-2-6-1 15,-4-2 1-15,6-4-1 16,3-1 1-16,6-1-3 16,7-2 1-16,2-1-2 15,9 1 1-15</inkml:trace>
  <inkml:trace contextRef="#ctx0" brushRef="#br0" timeOffset="137148.7538">19090 11647 6 0,'-3'-8'3'0,"-2"-5"0"16,5 7 4-16,0 4-6 16,-3-3 0-16,0-1 0 15,-3 6 0-15,-3 0-2 16,0 3 1-16,0 2 1 16,-3 6 0-16,0 2-1 15,3 0 0-15,0 3 0 16,0 3 0-16,3-3 0 15,3-1 0-15,0-1 0 16,3-4 1-16,3-2-1 0,3-3 1 16,3 1 0-16,3-1 1 15,0-2-1-15,3-3 0 16,9-8 0-16,2-3 0 16,-2-2-1-16,3-3 0 15,-6 3 0-15,-3 0 0 16,-6-1 0-16,0 6 1 15,-4 0-2-15,1 6 1 16,-6 4-1-16,0 1 1 16,-3 5 0-16,0 5 0 15,-3 1-2-15,3-1 1 0,3 0 1 16,0-2 0-16,0-3-1 16,3-1 0-16,3 1-1 15,0-2 0-15,0-4-1 16,0 1 0-16</inkml:trace>
  <inkml:trace contextRef="#ctx0" brushRef="#br0" timeOffset="137508.071">19394 11726 5 0,'-6'22'2'0,"6"-4"0"0,0-15 1 16,0-3-3-16,0 0 1 15,0 2 1-15,0-2 0 16,0 0-2-16,0 0 0 16,6-8 2-16,-3 0 0 15,3-5 0-15,0 0 0 16,0-3 0-16,0 0 0 15,-3 0 0-15,3 3 0 16,0 0-1-16,0 0 0 16,0 2-1-16,3 3 0 15,2 3-1-15,-2 2 0 0,3 1-1 16,0 2 1-16,0 2-3 16,0 1 1-16,3-1-1 15,-3-2 0-15</inkml:trace>
  <inkml:trace contextRef="#ctx0" brushRef="#br0" timeOffset="137809.1987">19730 11507 9 0,'-6'-6'4'0,"15"14"-4"15,-12-5 8-15,3 2-7 16,0 6 0-16,-3 7 0 16,0 4 0-16,0-1-2 0,0 5 1 15,1-2 0 1,-1 2 1-16,3-2-1 0,5-3 1 16,1-2-1-16,0-6 0 15,0 0 0-15,0-2 0 16,0-3 0-16,0-3 0 15,0 3-2-15,0-5 0 16,0-3-1-16,0 0 0 16</inkml:trace>
  <inkml:trace contextRef="#ctx0" brushRef="#br0" timeOffset="138034.3603">19579 11658 7 0,'-9'0'3'0,"29"-3"0"15,-14 3 5-15,3 0-8 16,3 0 1-16,6 0-1 16,6-3 1-16,-3 1-2 15,0-4 1-15,-1 1-2 16,1 2 0-16,0-2-1 15,-3 5 1-15</inkml:trace>
  <inkml:trace contextRef="#ctx0" brushRef="#br0" timeOffset="256431.5973">10333 15169 5 0,'-6'0'2'0,"6"-3"-2"16,0 3 3-16,0 0-3 16,0 0 0-16,-3 3 1 0,3-1 1 15,0 1-2-15,0-1 0 16,0 1 2-16,3 0 0 15,3-1 1-15,3 1 0 16,3 0 0-16,3 2 0 16,3 0-1-16,3 1 1 15,3-1-1-15,2 0 0 16,7 0-1-16,6-2 1 16,3 2-2-16,5-2 1 0,1-3 0 31,-13 0 0-31,19 3 0 15,-12-3 0-15,20 0-1 16,1 0 1-16,-1-3-1 16,10 3 1-16,-4 0-1 15,-2-3 0-15,-4 1 0 16,4 2 1-16,-1-3-1 16,7 0 0-16,-4 3 0 15,6-2 0-15,-5-3 0 16,2-1 0-16,7-2 0 0,-1 0 0 15,3 0 0-15,4 0 0 16,-7 1 0-16,4 1 1 16,2 1-1-16,0 2 0 15,-2 3 0-15,-7 0 0 16,-3 0 0-16,4 0 1 16,2 0-1-16,-2 0 1 15,2 0-1-15,0 0 1 16,-2-2-1-16,2-1 1 15,-2 3-1-15,-4 0 0 0,4 0 0 16,-1 3 1-16,-6-1-1 16,1-2 0-16,-1 3 0 15,1-3 0-15,-4 0 0 16,4 3 1-16,-1-3-1 16,1 0 0-16,-4 0 0 15,1-3 0-15,-1 3 0 16,-2-3 1-16,2 1-1 15,4 2 0-15,-4-3 0 16,-2 0 1-16,-1 1-1 16,4-4 0-16,-4 4 0 15,1-1 0-15,5 3 0 16,-5-2 0-16,-4-1 0 16,-2 0 0-16,2 1 0 15,1-1 0-15,-4 3 0 16,4 0 0-16,-1 0 0 15,1-3 0-15,-4 3 0 16,4-2 1-16,-1 2-1 0,1-3 0 16,-3 3 0-16,2 0 0 15,-2 3 0-15,-1-1 0 16,-2-2 0-16,-4 3 0 16,1 0 0-16,0-1 0 15,5 1 0-15,-5 2 0 16,-1 0 0-16,4 1 1 15,-1-1-1-15,-5 0 0 16,-3 1 0-16,-1-4 0 0,1 1 0 16,3 0 0-16,-4-1 0 15,-2 1 0-15,-3-1 0 16,-1 1 1-16,4 0-1 16,0-1 0-16,-1-2 0 15,-5 0 0-15,0 0 0 16,0 0 0-16,5 0 0 15,-2 0 0-15,3-2 0 16,-1-1 0-16,-2 3 0 16,6 0 0-16,-1 0 0 15,-2-3 0-15,0 1 0 16,-4 2 0-16,7 0 0 16,0 0 1-16,-1 0-1 15,4 0 0-15,-3 0 0 16,-1 0 0-16,4 2-1 15,-1 1 1-15,-5 0 0 0,3-1 0 16,-4 1 0-16,1 0 0 16,0-1 0-16,-4 4 1 15,1-4-1-15,-3 1 1 16,0 0-1-16,-1-1 1 16,1 1-1-16,0-3 1 15,-1 0-2-15,-2 0 1 16,0 0-1-16,-3 0 0 15,-1 0-3-15,4 0 1 16,0-3-5-16,0-2 1 0</inkml:trace>
  <inkml:trace contextRef="#ctx0" brushRef="#br0" timeOffset="412108.9925">12122 16285 2 0,'0'-8'1'0,"18"21"1"0,-12-13 2 16,6 0-3-16,3 0 1 16,3 0 0-16,6 0 0 15,2-5-3-15,10 5 1 16,0-8 1-16,8 6 1 15,7-4-1-15,9 1 0 16,5 2 0-16,1-2 0 16,5 0-1-16,6-1 1 15,4 4 0-15,8-1 0 0,-3-5 0 32,1 0 0-32,5 0 0 15,6 8 0-15,3-2 0 16,-2-4 1-16,8 4-1 15,0-1 0-15,6 0-1 16,-3 1 1-16,3-1-1 16,-6 3 0-16,4 3 0 15,-10-1 1-15,3 4-3 16,-6-1 1-16,6 0-3 16,1 1 0-1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22T08:09:26.52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207 8453 11 0,'-2'-2'5'0,"-10"7"-2"0,9-5 5 16,-3 3-6-16,0-1 1 15,-9 6 0-15,-3-2 1 16,0 2-6-16,-3 2 1 16,0 1 3-16,-5 5 0 15,2-3-2-15,3 0 1 16,6-2-1-16,9-1 0 15,-3 1-1-15,12-3 1 16,6 2 0-16,6 1 0 16,3-3 0-16,3 2 0 15,3-2 0-15,-1 3 0 16,7-3 0-16,-9 0 1 0,0-6-1 16,-3-4 0-16,-6 7 0 15,-1 0 1-15,-5 3 0 16,-6 6 0-1,-6 1 0-15,-5 1 0 16,-4 3 0-16,0-3 0 16,-3 0 0-16,3-6 0 15,0-5-1-15,3-5 0 16,0-2-2-16,3-6 0 16,6-8-3-16,-2 0 1 0,5 0-2 15,5 6 0-15</inkml:trace>
  <inkml:trace contextRef="#ctx0" brushRef="#br0" timeOffset="603.7104">3276 8517 8 0,'0'3'4'0,"-6"5"-1"16,6-6 4-16,3 1-6 15,-3 2 0-15,0 3 2 16,3 3 1-16,-3-1-5 16,0 1 1-16,0-1 2 15,3 4 1-15,0-4-2 16,0 1 1-16,-3-1-2 0,3-2 0 16,3 0 0-16,-3-2 1 15,3-1-2-15,3-3 1 16,0-2 0-16,0 0 1 15,2-5 0-15,1-3 0 16,0-5-1-16,3-3 1 16,3 0 0-16,-3 3 0 15,-6 0-1-15,3 2 1 16,-3 3-1-16,0 3 1 16,-3 5 0-16,-1 3 0 15,1 2-1-15,0 3 1 0,0 0-1 16,0 0 1-16,0 0-1 15,0 0 0-15,0-3 0 16,-3 0 0-16,3-2 0 16,-3-3 1-16,0-3-1 15,3-2 1-15,0-3 0 16,0-3 0-16,-3-5 0 16,3 3 0-16,-3 0 0 15,3-3 0-15,-6-8-1 16,0 11 1-16,0 0-1 15,0 2 1-15,0 1-2 16,0 4 1-16,0 6-2 16,0 0 1-16,3 3-3 15,0 5 1-15,0 0-3 16,3-3 1-16,3 3-2 16,-1 3 0-16</inkml:trace>
  <inkml:trace contextRef="#ctx0" brushRef="#br0" timeOffset="1606.394">3806 8395 9 0,'3'-16'4'0,"-6"8"-2"0,0 6 5 0,-3-1-6 15,0 3 0-15,-3 0 0 16,0 0 0-16,0 0-2 16,0 3 1-16,0 2 1 15,-3 3 1-15,0 5-1 16,1 0 0-16,-1 6 0 16,-3-6 0-16,6 3 0 15,0 3 0-15,3-4-1 16,3 1 0-16,3 3-1 15,3-3 1-15,0-3 0 16,3-2 0-16,3-4 0 16,0-1 0-16,6-6 0 15,-3-6 0-15,5-1 0 16,1-4 1-16,3 0 0 16,-3 1 0-16,-3-1-1 0,3 1 1 15,-9-1 0-15,0 8 0 16,-4 1 0-16,1 4 0 15,0 1-1-15,0 2 1 16,0 6-1-16,3-6 1 16,0 1-1-16,0-1 0 15,0 0 0-15,3-5 0 16,0 0-1-16,-3-5 1 16,0 0-1-16,0-3 1 15,0-3-1-15,-4 0 1 16,1-2-1-16,0 0 0 0,-3 0 0 15,0 2 1-15,0 3-1 16,-3 0 0-16,0 8 0 16,0 3 1-16,0 5 0 15,0 2 0-15,0-2 0 16,0 6 0-16,3-1 1 16,-3 8 0-16,3 5-1 15,3-2 1-15,3 11 0 16,0 2 0-16,0-3 0 15,3 3 0-15,0-5-1 16,-3-3 1-16,0 3-1 16,0-8 0-16,0-6-1 15,-3-5 1-15,-1-5-3 16,1 0 1-16,-3-5-1 16,-3-3 0-16,0-8 0 0,0-5 0 15,-3-3 0-15,0-8 1 16,-3-8 0-16,-2 3 1 15,-1 0 0-15,3-5 1 16,-3-1 0-16,3 3 0 16,0 6 1-16,3 2 0 15,0 0-1-15,3 6 1 16,3-1 0-16,3 9 0 16,3-1 0-16,6 6 1 15,2 2 0-15,1 6 0 16,0-3 0-16,0 5 1 0,-3-5-1 15,-3 3 1-15,-3 2 0 16,-3 0 0-16,-6 6-1 16,-6 5 0-16,-6 0-1 15,-6 0 0-15,-6-1-4 16,0-4 1-16,4-6-4 16,2-5 0-16</inkml:trace>
  <inkml:trace contextRef="#ctx0" brushRef="#br0" timeOffset="11487.4962">3687 8117 6 0,'12'-29'3'0,"0"-5"-3"0,-7 21 4 0,1-6-4 16,0-7 1-16,0 2 0 16,0-8 1-16,0 3-2 15,0-3 0-15,0 6 1 16,-3 2 0-16,0 0-1 15,3 6 1-15,-3 2-1 16,-3 0 1-16,3 8-1 16,3 0 0-16,-3 3 0 15,3 5 1-15,0 2-1 16,0 9 1-16,6 0-1 16,-3 10 0-16,0-3 0 15,2 3 1-15,1 3-1 0,0 3 0 16,3-3 0-16,3-1 0 15,0 4 0-15,-3-6 1 16,-3-5-2-16,0-3 1 16,-1-2 0-1,1 2 0-15,0-5 0 16,0 0 0-16,0-3 0 16,3 0 1-16,0 1-1 15,0-4 0-15,0-2 0 16,0 0 0-16,-1-2 0 15,1-4 1-15,0 4-1 16,-3-4 0-16,0 4 0 0,0-4 0 16,-3 1 0-16,0-3 1 15,-3-2-1-15,0 4 0 16,-3 1 0-16,0 2 1 16,-3 3-1-16,0 0 1 15,3-5-1-15,-3 5 0 16,0 0-1-16,3 0 1 15,0 0-1-15,-3 0 1 16,0 0-1-16,0 0 0 16,3 3 1-16,-1 2 0 0,-2 0 0 15,3 3 0-15,0 0 0 16,0-2 0-16,3-1 0 16,0 3 0-16,3 0 0 15,3 2 0-15,3 1 0 16,0-1 0-16,0 1 0 15,6 2 0-15,-1-2 0 16,1-1 0-16,-3 1 1 16,3 0 0-16,0-3 0 15,0-1 0-15,3-4-1 16,-4 0 1-16,1 2 0 16,-3-2 0-16,0-1-1 15,-3 1 0-15,0 0 0 16,-3-1 0-16,-3 4 0 15,-4-1 0-15,1 0 0 0,-6 0 1 16,-3 9-1-16,0-4 1 16,-2 3-1-16,-4 3 0 15,0 6 0-15,-3-4 1 16,0 3-1-16,0 0 0 16,0 3 0-16,0-3 0 15,0 3 0-15,0-3 0 16,3-2 0-16,0-1 0 15,3-2-1-15,1 0 1 16,-1-3 0-16,3 3 0 16,3-5 0-16,0-1 0 0,3 1-1 15,0 0 1-15,3-4 0 16,-1 1 1-16,4 0-1 16,3 0 0-16,3 0 0 15,0 0 0-15,0 0 0 16,3 0 0-16,-3-5 0 15,0 2 0-15,-4 0 0 16,-2-2 1-16,0 5-1 16,0-3 1-16,-3 0-1 15,-3 1 1-15,0 2-1 16,-3 0 1-16,0-3-1 16,-3 0 1-16,-3 3-1 15,0 3 1-15,-3-1-1 16,0 4 1-16,1-1-2 15,-1 0 1-15,0 3 0 16,0 0 0-16,0 2-1 0,0-2 1 16,0 3-1-16,3 2 1 15,0-3 0-15,3 1 0 16,0-1 0-16,3 4 0 16,0 1-1-16,0 4 1 15,0-1 0-15,3 1 0 16,0 4 0-16,0 1 0 15,3 0 0-15,0-3 0 16,-3 0 0-16,0-2 1 16,0-4-1-16,-3 1 1 15,0-8 0-15,0-5 0 0,0-3 0 16,0 0 0-16,-3-3 0 16,0 0 0-16,-3-5 0 15,0-5 0-15,-3-3 0 16,0-3 0-16,-3-2-1 15,-3-3 0-15,0-5 0 16,1-3 0 0,-13-2 0-1,-3 2 0-15,3 6 0 16,0 2 0-16,4 0 0 16,-1 3 0-16,3 2-1 15,6 0 1-15,-3 3-1 16,3 3 1-16,0 2-1 15,4 3 1-15,2 6-1 16,0-1 0-16,0 0 0 16,0 9 1-16,0-1 0 0,0 3 0 15,0 2-1-15,0 3 1 16,0 3 0-16,0 0 0 16,3 0 0-16,-3 5 0 15,0-8-1-15,1 6 1 16,-1-4 0-16,0-4 1 15,0-3-1-15,3-3 0 16,0-5 1-16,0 0 0 16,0 0-1-16,0-6 1 15,0 1 0-15,0-3 0 0,0-3-1 16,0 1 1-16,0-6-1 16,0-3 0-16,0-2-1 15,-3-3 1-15,0 3 0 16,0 2 0-16,-2-10 0 15,-1-3 0-15,-6-2-1 16,0-1 1-16,0 1 0 16,-3 2 1-16,0 6-1 15,1 2 0-15,-4 3 0 16,3 2 0-16,3 0 0 16,-3 3 0-16,0 1-1 15,1 1 1-15,-4 4 0 16,0 2 0-16,0 0-1 15,0 2 1-15,3 6 0 16,1 0 0-16,-4 3 0 16,0 2 0-16,0 0-1 15,3 3 1-15,1-3 0 0,2 1 0 16,3-7-1-16,6 1 1 16,-3 0-1-16,6-2 1 15,3-1-1-15,6 0 0 16,3-2 0-16,6-3 1 15,-6 5-1-15,6-5 1 16,-3-3 0-16,3-2 1 16,-1 0-1-16,-5-3 0 15,3 0 0-15,0 3 1 0,-3-3 0 16,0 0 0-16,-6-3-1 16,0 3 1-16,-3 0 0 15,-3 0 0-15,0 1-1 16,-9-1 1-16,-2 0-1 15,-7 0 0-15,0 2 0 16,-6 1 0-16,6 0 0 16,-2 0 0-16,-4-1-1 15,0 1 1-15,0 0 0 16,1-1 0-16,2 1-1 16,-3 0 1-16,-3-1 0 15,-2 1 0-15,-4-3 0 16,0 0 0-16,0 0-1 15,4 0 1-15,2 1 0 16,3-1 0-16,6 2 0 16,-2-4 0-16,2 2 0 15,3 0 0-15,3 3 0 0,6 2 0 16,0 0-1-16,3-2 1 16,3 2-1-16,0 1 1 15,6 2-1-15,0 0 1 16,6-6-1-16,6 1 0 15,3 0 1-15,3 0 0 16,0-3-1-16,6 0 1 16,-6-3 0-16,5 3 1 15,-8 0-1-15,0 0 0 16,0 0 0-16,0 0 0 0,-9 3 1 16,0 0 0-16,-3 2-1 15,-3 0 1-15,-6-2-1 16,-3-3 1-16,-6 3-1 15,-3 2 0-15,-6-2 0 16,-2 2 0-16,-4 3-1 16,0 0 1-16,0 0 0 15,0 0 0-15,-2-2-1 16,-4-4 1-16,0-2 0 16,-2 1 0-16,-1-4 0 15,6-2 0-15,6-6 0 16,4-7 0-16,5 5-1 15,3 5 1-15,3 0-1 16,3 0 1-16,9 0-1 16,-6 0 1-16,12 0 0 15,-3 0 0-15,9 1-1 0,6-1 1 16,0 0-1-16,-1 3 1 16,7 2 0-16,-9-2 0 15,6 0 0-15,-6-3 0 16,0 0 0-16,3 0 0 15,-9 0 0-15,-3 0 1 16,-1-2-2-16,-2-3 1 16,0-6 0-16,-3-2 0 15,-3-3-1-15,-3 3 1 16,1 3-1-16,2 2 1 0,-6 3 0 16,3 2 0-16,-6 3 0 15,6 3 0-15,3 2-1 16,0 4 0-16,3 1 0 15,0 6 0-15,3 6-1 16,3-1 1-16,6 0 0 16,-3 0 0-16,0 6 0 15,2-6 1-15,4 1-1 16,3-1 1-16,0-3 0 16,6-2 1-16,3-2-1 15,2 2 0-15,-5-5 0 16,9-3 1-16,3-3-1 15,-4-5 1-15,4-2-1 16,-3-1 0-16,-3 3 0 16,-1-5 1-16,-2-3-1 15,-3 0 0-15,0-2 0 16,-9 0 0-16,0-1 0 0,0 1 1 16,-4 2-1-16,1 3 0 15,-3 2-1-15,0 6 1 16,0 0-1-16,0 7 1 15,0 6-1-15,0 6 1 16,0 2 0-16,3 2 0 16,-9 3-1-16,6 3 1 15,0-2 0-15,-1 7 0 16,1-3 0-16,3 1 0 16,-3-3-1-16,3-3 1 15,0-3 0-15,3-2 0 0,3 0 1 16,3 0 0-16,-1-13-1 15,4-3 1-15,0-3 0 16,6-4 1-16,-12-4-2 16,3 1 1-16,-4-4-1 15,1-1 1-15,0-1-1 16,0-8 0-16,3 3 0 16,-3 2 0-16,0-2 0 15,-1 5 1-15,-2 1-1 16,0 2 0-16,-3 2 0 15,-3 6 0-15,-3 2-1 16,0 3 1-16,-6 8-1 16,3 3 0-16,-3 5 0 15,-3 2 0-15,0 4 0 16,0 7 1-16,3 5 0 16,0 3 0-16,3 3-1 0,0-3 1 15,0 3 0-15,3 0 1 16,0-1-1-16,0-4 0 15,3-3 0-15,0-6 0 16,-3-2 0-16,3-3 1 16,2-2 0-16,1 0 0 15,3-4 0-15,6-4 0 16,3-3-3-16,6-5 1 16,2-11-2-16,-2 5 0 0</inkml:trace>
  <inkml:trace contextRef="#ctx0" brushRef="#br0" timeOffset="15614.4742">19153 7168 11 0,'-9'-8'5'0,"-18"2"0"15,18 4 6-15,0 2-11 16,-3 0 0-16,-2 2 1 16,-1 1 1-16,-6 0-2 15,6 2 0-15,0 0 0 16,3 1 1-16,3-1-1 15,0 3 1-15,3 2-2 16,3-2 0-16,3 0 0 16,3 5 1-16,6 9-1 15,3 4 1-15,3-5-1 16,0 6 1-16,12-4 0 16,-3 1 0-16,-4-3 0 15,1 3 1-15,-6-5-1 16,-3-1 1-16,-6-2 0 15,-12 3 0-15,-6-3 0 16,-6-3 1-16,-3-3-1 16,4-2 1-16,-10 0-1 15,3-2 0-15,0-4-1 0,3 1 1 16,6-3-4 0,4-3 0-16,5-2-3 0,6 0 1 15</inkml:trace>
  <inkml:trace contextRef="#ctx0" brushRef="#br0" timeOffset="16410.4355">19293 7242 6 0,'0'0'3'0,"0"10"1"0,0-7 1 16,0 2-4-16,0 8 0 16,0 3 0-16,0 0 0 15,3 3-2-15,-3-1 1 16,0-2 0-16,0-3 1 16,3 1-1-16,0-4 0 0,0-2 0 15,0-3 0-15,0-2 0 16,3-6 1-16,0-5-1 15,3-2 1-15,-1-3-1 16,1-3 1-16,3-3-1 16,-3 3 1-16,0 8-1 15,-3-2 1-15,0 4-1 16,0 9 0-16,0 2 0 16,0 6 0-16,0 2 0 15,0-2 1-15,-3 2-1 16,3 0 0-16,0-5 0 15,0 0 0-15,0-3 1 16,3-5 0-16,2-5-1 16,1 0 1-16,0-6 0 15,-3-2 1-15,0-3-1 16,0 0 1-16,0 0-1 16,-3 3 0-16,0 5-1 0,-3 0 0 15,0-2-1-15,0 2 1 16,-3 8-3-16,3-8 1 15,3 5-3-15,-6 3 0 16</inkml:trace>
  <inkml:trace contextRef="#ctx0" brushRef="#br0" timeOffset="17115.8631">19754 7210 9 0,'-3'-11'4'0,"3"-2"0"15,0 8 4-15,0 0-6 16,-3-1 0-16,0 1 0 16,-6 0 1-16,0 5-4 15,-2 0 0-15,-1 2 2 16,-3 6 1-16,0 3-2 15,0 2 0-15,0-2 0 16,6-1 0-16,0 3-1 16,6 3 1-16,3 0-1 15,0-5 1-15,6-3-1 16,3-3 1-16,3-2 0 16,3-6 0-16,0-5 0 0,0 3 0 15,-3-3 0-15,-1-3 1 16,1 6-1-16,-3 0 0 15,-3-1 0-15,0 6 0 16,0 0 0-16,0 0 1 16,0 0-1-16,0 3 1 15,0 2-1-15,0 1 0 16,0 7 0-16,3-8 1 16,0-2-1-16,0-9 0 15,3 1-1-15,0 0 1 0,-1-3-1 16,1 0 0-16,0-3 0 15,0 1 0-15,-3-3 0 16,0 2 0-16,-3 3 0 16,0 3 1-16,-3 0 0 15,-3 5 0-15,3 5 0 16,-3 5 0-16,0 1 1 16,0 5 0-16,0 10 0 15,0 6 0-15,3 2 0 16,0 6 1-16,0 0-2 15,-3-6 1-15,3 1-1 16,0-4 1-16,0 4-1 16,0-4 0-16,0-1-1 15,-3-7 1-15,3-1-2 16,-3-7 1-16,0-1-2 16,0-4 1-16,0-4-3 15,0-4 1-15</inkml:trace>
  <inkml:trace contextRef="#ctx0" brushRef="#br0" timeOffset="17402.0603">19927 7162 8 0,'15'0'4'0,"12"14"-2"0,-19-9 6 0,1 3-8 16,3 2 1-16,3-2 0 15,0 0 0-15,-6 0-1 16,3 5 0-16,0-2 1 16,-6 5 1-16,-9 2-1 15,-6-2 1-15,-6-3-3 16,-9 6 1-16,-6-6-3 15,-2 0 0-15</inkml:trace>
  <inkml:trace contextRef="#ctx0" brushRef="#br0" timeOffset="21229.4865">19745 6964 6 0,'9'10'3'0,"3"-10"1"0,-6-2 1 15,6-6-5-15,3 0 0 16,9-5 0-16,2-6 1 16,4-2-1-16,6-3 1 15,0 0-1-15,2 1 1 16,-2-4 0-16,0 3 0 15,-6 0 0-15,-7 1 1 16,-5 1-1 0,-3 7 1-16,-3 1-1 15,-6 4 0-15,0 5 0 16,-6 5 1-16,0 2-2 16,0 3 0-16,-3 6 0 15,0 5 0-15,0 0 0 16,3 2 0-16,0 6-1 15,3 0 1-15,0 0 0 16,3 0 0-16,3-3 0 16,0-3 0-16,0-2 0 15,0-3 0-15,3-2 0 16,-1-3 1-16,4 0-1 16,0-3 0-16,-3-2 0 15,0-1 1-15,-3 1-1 16,-3 0 1-16,0-1-1 0,0 1 1 15,-6 0 0-15,-6-1 0 16,0 4-1-16,-3-1 1 16,-3 3-1-16,0 0 0 15,0 5-1-15,3 8 1 16,0-8-1-16,3 3 1 16,3-5-1-16,0 2 0 15,3 0 1-15,3 0 0 16,3-2-1-16,3 0 1 0,0-1 0 15,3 1 0-15,0-1 0 16,0-2 0-16,0 0 0 16,3 0 1-16,-6 0-1 15,0-3 0-15,-3 1 1 16,-3-1 0-16,-3 3-1 16,-3-3 1-16,-3 3-1 15,-3 5 1-15,0 6-1 16,-3 2 0-16,3-2-1 15,3 2 1-15,0 0 0 16,3-3 0-16,3 6-1 16,3 0 0-16,3-3 1 15,6 3 0-15,3-3 0 16,3-2 0-16,-1-1 0 16,4-2 0-16,-3-3 0 15,0-2 0-15,-3 0 0 0,-3-1 0 16,-3 1 1-16,0-1 0 15,-6-2 0-15,-3 0 0 16,0 0-1-16,-3 0 1 16,-3 0 0-16,-3 0 0 15,-3 3-1-15,0-1 0 16,0 1 0-16,0 2 0 16,0 0-1-16,0 6 1 15,3-1-1-15,3 1 0 16,1 5 0-16,2-3 1 15,3 0-1-15,0 0 1 0,0 0 0 16,0 0 0 0,0 1 0-16,3 1 1 0,0-1-1 15,-3-1 0-15,0-5 0 16,0-3 1-16,0-5-1 16,0-3 1-16,0 0-1 15,-3 3 1-15,0-2 0 16,-3-4 1-16,-3-4-1 15,0-1 0-15,-6-10-1 16,3-1 1-16,0-1-1 16,-3-7 1-16,-6 1-2 15,-2 3 1-15,-10-6-1 16,-3 3 1-16,3 2 0 16,4 3 0-16,-1 3-1 15,0 2 1-15,6 9-1 16,-3 4 0-16,4 6 0 0,2 3 1 15,0 8-1-15,3-1 1 16,-3 6-1-16,6 5 1 16,0-5-1-16,4 0 1 15,2-1 0-15,0 1 0 16,0-3 0-16,0-2 0 16,3-1 0-16,0-2 1 15,0-2-1-15,0-4 1 16,0-2-1-16,3-3 1 15,0-5 0-15,-3-2 0 16,0-4-1-16,-3-4 1 0,-3-3-1 16,0-1 1-16,-2-2-1 15,-4-2 0-15,3-3-1 16,-6-6 1-16,0 6 0 16,3 0 0-16,0-3 0 15,4 6 0-15,-1 2-1 16,0 0 1-16,0 5 0 15,0 3 0-15,0 3-1 16,0 5 1-16,-3 5-1 16,-2 3 1-16,-1 6-1 15,0 1 1-15,0 7-1 16,0-1 1-16,3-3-1 16,1 1 1-16,-4-1 0 15,3 4 0-15,0-7 0 16,0 1 0-16,0-3 0 15,3 1 1-15,3-4-1 0,4-2 1 16,-1-2-1-16,0-4 1 16,3-2-1-16,0-2 0 15,0-4 0-15,0-2 1 16,-3-2-1-16,0-1 0 16,0 1 0-16,0-4 0 15,0 1 0-15,0-3 0 16,0-2 0-16,-3 2 0 15,1 3 0-15,-1 2 0 16,-3 3 0-16,-3-2 0 16,3 4-1-16,0 6 1 0,0-2-1 15,0 4 1-15,0 4-1 16,4 1 1-16,-1 7-1 16,0-1 1-16,3-3-1 15,0-2 1-15,0 0-1 16,3 0 1-16,0 0 0 15,3-2 0-15,0-4 0 16,0 1 0-16,0-1 0 16,0 1 1-16,0-3 0 15,0-3 0-15,-3-4-1 16,0-4 1-16,-6-2-1 16,-2-8 0-16,-7 2 0 15,-3-2 1-15,-3-6-1 16,0 1 0-16,3-1 0 15,1 1 0-15,2 5 0 16,3 2 0-16,3 3-1 16,0 1 1-16,6 4-1 0,3 0 0 15,6 3-1-15,6 3 1 16,6 0 0-16,9 2 0 16,6-2 0-16,3-3 1 15,-1 0 0-15,-2-2 0 16,-3-1 0-16,-3 0 1 15,-3 1-1-15,-3-1 1 16,-4-2 0-16,-5 0 0 16,-3 2 0-16,-3 1 0 0,-3-6 0 15,-3-3 0-15,-5 1-1 16,-7-4 0-16,-6-1 0 16,-6 1 0-16,-3-1-1 15,1-4 1-15,-1 1 0 16,3 5 0-16,-3-3 0 15,10 5 0-15,2 6-1 16,6 2 1-16,3 3-1 16,3-2 1-16,3-1-1 15,3 6 0-15,6 0 0 16,6-1 0-16,3-4 0 16,3 5 1-16,3-3-1 15,-1 0 1-15,1 0 0 16,0 0 1-16,0 0-1 15,0-3 1-15,-3-2 0 16,-3 0 0-16,-3 0-1 16,-3-1 1-16,-6-1-1 0,-3-4 0 15,-6-7 0-15,-3 2 1 16,-3-3-1-16,-6-4 1 16,-6-4-1-16,0 3 0 15,4 6 0-15,2 2 0 16,0 8 0-16,6 0 0 15,3 3-1-15,3 0 1 16,0 5-1-16,3 3 0 16,3-1 0-16,3-2 0 15,6 3 0-15,3-3 1 0,3 0-1 16,3-2 1 0,0-1 0-16,0-5 1 0,0 0-1 15,0-5 1-15,-3 3-1 16,-1-1 0-16,-2-7 0 15,-3-6 1-15,3 0-1 16,-6 0 1-16,0 6-1 16,0 5 0-16,3 5-1 15,-6 3 1-15,0 7-1 16,0 6 1-16,0 6-2 16,0 2 1-16,3 2 0 15,0 6 1-15,6-3-1 16,0 3 0-16,3-5 0 15,3 2 0-15,0-2 2 16,2-3 0-16,1-6-1 16,3 1 0-16,0-6 1 15,0-5 0-15,0-2 0 0,0-6 0 16,-1 0-1-16,-2-3 1 16,0-4-1-16,-3 4 0 15,-3 6 0-15,0 2 0 16,-3 1-1-16,0 2 1 15,-3 8-1-15,3 5 1 16,-4 3-1-16,1 5 1 16,0 3-1-16,0 0 1 15,0 8-1-15,0-6 1 16,3 3-1-16,0-5 1 0,3-5 0 16,0-1 1-16,3-2-1 15,3-2 1-15,2 2-1 16,4-3 1-16,0-5 0 15,0-3 0-15,-3-2-1 16,-3-3 1-16,-4 0-1 16,1 0 1-16,-3 0-1 15,-3 3 0-15,0 0-1 16,-3 2 1-16,0 0-1 16,0 9 1-16,-3 2-1 15,0 2 1-15,0 3 0 16,-3 6 0-16,0 2 0 15,0 0 0-15,0 0-1 16,3-2 1-16,3-1 0 16,3 4 0-16,0 1 0 15,6-7 0-15,-1-5 0 0,4-1 1 16,3-4-1-16,3-4 1 16,0-2-1-16,0-8 1 15,2 3-1-15,1-3 1 16,-3 0-1-16,0 0 1 15,-6 0-1-15,0-2 1 16,-4 5-1-16,-2-1 0 16,-6 4-1-16,3-1 1 15,0 3-1-15,-3 3 0 16,3 7 0 0,0 6 1-16,0 3 0 15,0-4 0-15,3 7-1 16,-3-6 1-16,0-1 0 15,0-1 0-15,-1-1 0 16,-2 0 1-16,0-2-1 16,0-1 0-16,0-4 0 15,3-1 1-15,3-2-3 16,3-3 1-16,6-8-3 16,9-3 0-16</inkml:trace>
  <inkml:trace contextRef="#ctx0" brushRef="#br0" timeOffset="24728.3534">3148 11753 7 0,'-18'0'3'0,"-9"10"0"0,21-7 3 16,-3-3-6-16,-2 5 1 16,-4 1 0-16,-3 4 0 15,0-2-2-15,0 3 1 16,3-1 0-16,6 4 1 15,-3 1-1-15,9 1 1 0,9 0-1 16,6 0 0-16,3 0 0 16,0-11 0-16,3 6 0 15,0-1 1-15,0 4-1 16,2-1 0-16,-2 0 0 16,0 0 1-16,-6-2-1 15,-3 5 0-15,-3 0 1 16,-6 7 0-16,-6-1 0 15,-6-4 1-15,-6 3-1 16,-3 3 0-16,-2-5 0 16,-1-4 0-16,3-7-1 15,3 0 0-15,3-5-2 16,3-3 0-16,6-5-2 16,6-3 0-16</inkml:trace>
  <inkml:trace contextRef="#ctx0" brushRef="#br0" timeOffset="25313.0886">3213 11906 9 0,'-3'0'4'0,"3"-2"-2"0,0 2 5 16,3 2-7-16,0 4 0 0,0 1 0 16,0 1 0-16,3-2 0 15,0 4 0-15,-3-7 0 16,3 2 0-16,0 6 0 16,0-3 0-16,0 0 0 15,3-3 0-15,-9 3 0 16,3-5 0-16,0-1 0 15,0-10 1-15,3-2 0 16,0 10 1-16,3-6-1 16,0-2 1-16,3-2-1 15,-9-1 0-15,6 1-1 16,-4 2 0-16,1 2-1 16,0 6 1-16,3 6 0 15,-3 2 0-15,3 0-1 16,0-6 1-16,3-2 0 15,-6 3 0-15,6 0 0 0,-6-3 1 16,0 2 0-16,0 6 0 16,0-5 1-16,0-6 0 15,0-2-1-15,0-6 1 16,-3-2-1-16,2-3 1 16,-2-2-2-16,3-4 0 15,-3 4 0-15,6 2 0 16,-6 3-1-16,3 5 1 15,-3 0-2-15,3 3 0 16,-3 5-2-16,0 2 1 0,0 4-2 16,0-1 0-16</inkml:trace>
  <inkml:trace contextRef="#ctx0" brushRef="#br0" timeOffset="26004.3941">3627 11837 8 0,'-6'-5'4'0,"-3"-11"-1"16,6 14 6-16,0-1-9 15,-3 0 0-15,0 3 1 16,0 3 0-16,1 0-1 15,-1 5 0-15,0 0 0 0,0 5 1 16,0 0-1-16,3 0 1 16,3 0-2-16,-6-2 1 15,6 0 0-15,0-3 0 16,6-3 0-16,-3 0 0 16,3-2 0-16,0-3 1 15,3-6-1-15,-1-1 1 16,1-4-1-16,0 0 1 15,0 3 0-15,3 0 0 16,0 3-1-16,0 3 0 16,0 4 1-16,0 3 0 0,0 3-1 15,0 3 1-15,0 0-1 16,-1-1 1-16,1-5-1 16,0 3 0-16,-3-2 0 15,3-4 0-15,-3-2-1 16,0-2 0-16,0-4 0 15,3-2 0-15,0-2 0 16,-3-3 0-16,-3-1 0 16,-3 1 1-16,3 3-1 15,-4 2 1-15,1 0 0 16,-3 8 0-16,3 2 0 16,0 6 0-16,3 6 0 15,0 4 0-15,0-5 1 16,3 11 0-16,0 5 0 15,0 3 0-15,0 2-1 16,-3 3 1-16,0-10-1 16,0 5 0-16,0-6 0 0,-3-5 0 15,0-2-1-15,0-6 0 16,-3-2-1-16,0-6 1 16,-3-5-3-16,0-5 1 15,0-11-1-15,-3 0 0 16</inkml:trace>
  <inkml:trace contextRef="#ctx0" brushRef="#br0" timeOffset="26243.9128">3767 11853 4 0,'0'-26'2'0,"24"2"1"0,-15 21 2 0,0 1-4 16,9-1 0-16,-1 0 1 15,4 1 1-15,0 2-3 16,-3 0 1-16,0-3 1 15,-3 3 0-15,0 0 0 16,-6 3 1-16,-3 2-1 16,-4 6 0-16,-4 5-1 15,-10 2 0-15,-6 1-1 16,-3-1 0-16,-6-2-4 16,0-5 0-16,4-6-1 15,5-5 1-15</inkml:trace>
  <inkml:trace contextRef="#ctx0" brushRef="#br0" timeOffset="29186.5214">3386 11409 3 0,'12'16'1'0,"-6"-6"4"0,3-7-2 16,-6-3-3-16,3 3 1 16,3-3 1-16,3 0 0 15,0 0-3-15,2-3 1 16,-2-2 1-16,0-1 1 0,0-2-1 16,3-2 1-16,-3-1-2 15,3 1 1-15,-3-4 0 16,0 1 0-16,0 3 0 15,-1-1 0-15,1-5-1 16,0 3 1-16,-3 2 0 16,0 3 0-16,-3 0-1 15,0 1 1-15,-6 7-1 16,3 7 1-16,0-1-1 16,0-1 1-16,0 6-1 15,0 2 0-15,0 3 0 16,3 0 0-16,0-1 0 15,3 1 0-15,3 0 0 16,-6-3 0-16,3-2 0 16,2-3 0-16,7-3 0 15,0 1 1-15,3-6 0 16,0-3 0-16,3-2-1 0,-4-1 1 16,-2-2-1-16,0 0 1 15,0 3-1-15,-6 0 0 16,0 2-1-16,-3 3 1 15,-3 0 0-15,-3 3 0 16,-3 5 0-16,3 2 0 16,-3-2 0-16,-3 6 0 15,3 4 0-15,3 1 1 16,9-1-1 0,-1-2 0-16,4-5 0 15,3-6 1-15,0-2 0 16,0 2 0-16,0-5-1 15,-3 0 1-15,-3 2-1 16,0-2 0-16,-7 3 0 16,-2 2 1-16,-3 6-1 15,-3 0 0-15,-2 4 0 16,-1 4 0-16,-3 2 0 16,0 3 0-16,3 0 0 15,0-3 0-15,3-5 0 16,6 0 0-16,0-3-1 15,6-2 1-15,3-1 0 16,2-2 1-16,4 0-1 16,3-3 0-16,-3 3 0 15,0 0 1-15,0 0-1 16,-3 0 0-16,0 0 0 0,-4 3 0 16,1 2 0-16,-6 3 0 15,-6-1 0-15,-3 1 1 16,0 3-1-16,0 5 0 15,3 0 0-15,0 5 0 16,6 0 0-16,-3 2 0 16,3-1 0-16,0 1 0 15,3 1 0-15,0-11 0 16,3 0 0-16,-6-2 0 16,0-3 0-16,0-3 1 0,-3-5-1 15,0-3 1-15,-6 1 0 16,-3-6 0-16,-3 2 0 15,-6-2 0-15,-3-5-1 16,-3-3 1-16,-2 0-1 16,2 0 0-16,0 0 0 15,0 6 0-15,0 7-1 16,3 0 0-16,0 3 0 16,4-3 1-16,2 11-1 15,0 3 0-15,3-1 0 16,3-2 1-16,0 3 0 15,0-3 0-15,0-1 0 16,0-1 1-16,0-4 0 16,0-5 0-16,3 1-1 15,-3-4 1-15,-3 1 0 16,-3-6 0-16,-2-2-1 0,-7-5 0 16,-3-4 0-16,-6-2 1 15,0 3-2-15,4 0 1 16,-1 5-1-16,6 3 1 15,3 5-1-15,6 0 1 16,0 10-1-16,0 6 0 16,3 3 0-16,0-6 1 15,1 0 0-15,-1 3 0 16,0 3 0-16,0-6 0 16,0-5 0-16,0 5 1 15,0-5 0-15,0-5 0 16,-3-6-1-16,0-2 1 0,0-1-1 15,-3 1 1-15,1-3-1 16,2 0 0-16,0-2 0 16,-12-1 0-16,3 0 0 15,0 3 0-15,0 3-1 16,7 5 0-16,-1 3 0 16,3-1 1-16,0 9-1 15,0 0 0-15,0 2 0 16,-3 3 1-16,9-3 0 15,-3 0 0-15,3-2 0 16,-3-1 0-16,0-4 1 16,-2 2 0-16,-1-3 0 15,-3-5 0-15,-3 0-1 16,-3-3 1-16,-6-5-1 0,-2 3 1 16,2-3-2-16,-9-5 1 15,-3 5 0-15,-2 0 0 16,-1 0 0-16,6 5 0 15,6 1-1-15,10-1 1 16,5-2-1-16,12 5 0 16,9-3 0-16,6-2 0 15,3 8 0-15,8-6 0 16,-2 3 0-16,-3 0 1 16,0 3 0-16,-3-6 0 15,-3 6 0-15,-3-3 1 16,-3 0 0-16,-6 2 0 0,-3-4 0 15,-6 2 0-15,-6 0 0 16,-9-3 0-16,-3 0-1 16,-12 6 1-16,4-6-1 15,-4-2 0-15,0-3 0 16,-2-5 0-16,2-6-1 16,3 1 1-16,9-1-1 15,7 3 1-15,2 0 0 16,3 1 0-16,3-4-1 15,3 1 0-15,6-1 1 16,3-2 0-16,3-6-1 16,6 4 0-16,3-4 0 15,3 1 1-15,0 2 0 16,0 3 0-16,2 0 0 16,-8-1 0-16,0 7 0 15,-3 4 1-15,-6 0-1 0,-3 1 1 16,-3-3-1-16,-6-1 1 15,0-2 0-15,-5 1 0 16,2-1-1-16,0 0 0 16,3-3 0-16,-3 3 0 15,0 3-1-15,6 0 1 16,3 8-1-16,3-1 0 16,3 1 0-16,6 2 0 15,3 1 0-15,6-4 0 16,6 4 0-16,3-1 1 0,3-5 0 15,-4 3 1-15,1-8-1 16,-3 0 1-16,0-3-1 16,-9 2 1-16,-3-4-1 15,0 5 1-15,-6-9-1 16,-3 1 0-16,-3 0 1 16,0 3 0-16,-3 2-1 15,3 3 0-15,3 5-1 16,-6-3 1-16,6 3-1 15,6 0 1-15,-3 3-1 16,6-3 0-16,8 0 0 16,4 0 1-16,6 0 0 15,0 0 0-15,3-2 0 16,-4-6 0-16,7-3 0 16,-12-2 1-16,3 0-1 15,-3 0 0-15,-6-1 0 0,-4 4 1 16,-2-1-1-16,-3 1 1 15,-3 2-1-15,0-2 1 16,-3 4-1-16,0 9 0 16,0 5-1-16,0 3 1 15,3 7-1-15,3-2 0 16,0 3 0-16,3-6 0 16,3 0 1-16,0 1 0 15,6-4 0-15,3-2 0 16,2 0 1-16,13-5 0 0,3-3-2 15,3-10 0-15,-1-1-2 16,1-2 0-16,-9-3-2 16,2 3 0-16</inkml:trace>
  <inkml:trace contextRef="#ctx0" brushRef="#br0" timeOffset="32594.5523">6776 14848 9 0,'0'-13'4'0,"-9"0"1"0,6 5 4 15,-5 3-8 1,-1 2 1-16,-6 6 0 16,-6-1 0-16,-3 6-3 15,-6 0 0-15,1 8 2 16,2 0 0-16,3 3-2 15,6-1 1-15,3 3 0 16,6-2 0-16,3 2-1 16,6 0 1-16,6-5-1 15,9-3 1-15,6 3 0 0,3-3 0 16,0 3-1-16,2 0 1 16,-2-3 0-16,-6 0 1 15,-3 1 0-15,-6-1 1 16,-6 0-2-16,-6 3 1 15,-9 0 0-15,-6 0 1 16,-6-3-2-16,1-2 1 16,-1-1-2-16,3-2 1 15,6-3-3-15,6-2 0 16,3-3-2-16,3 0 1 0</inkml:trace>
  <inkml:trace contextRef="#ctx0" brushRef="#br0" timeOffset="33119.8441">6845 14973 8 0,'-6'-8'4'0,"0"18"-2"15,6-10 5-15,0 0-7 16,0 0 0-16,0 6 0 15,0 2 0-15,0 2 0 16,-3 3 0-16,3-2 0 16,0 0 0-16,0-1 0 15,0 3 0-15,0-2 0 16,0-3 0-16,3 0 0 0,0-3 1 16,0-2-1-16,3-6 1 15,0 1-1-15,0-4 1 16,3-2-1-16,0 3 0 15,0-3 0-15,-1 5 1 16,4-2-2-16,-3 10 1 16,0-2 0-16,3 0 0 15,0 2 0-15,-3 0 0 16,0 1 0-16,0-1 0 16,0 0 1-16,-3-2 1 0,0-3 0 15,0-3 1-15,0-2-1 16,0 0 0-16,2-6 0 15,-5-5 0-15,3 3-2 16,0-3 1-16,0 3-1 16,-3 2 0-16,3 3-1 15,0 0 0-15,3 6-2 16,0 4 0-16,3 1-2 16,0 2 1-16,0 1-1 15,3-1 0-15</inkml:trace>
  <inkml:trace contextRef="#ctx0" brushRef="#br0" timeOffset="33735.3122">7279 14922 8 0,'-6'-10'4'0,"1"-1"-1"0,2 9 7 16,0 2-10-16,-3 0 0 15,0 0 0-15,-3 0 1 16,-3 5-1-16,-3 0 0 15,3 6 0-15,-3-1 0 16,0 6 0-16,3 0 0 16,3 0 0-16,3 0 0 15,1 0 0-15,2-6 0 16,3 1 0-16,3-6 0 16,2 1 0-16,4-1 0 0,3-8 0 15,0 1 1-15,0-9 0 16,3-2 1-1,0-6-1 1,-3 3 0-16,0 8 0 16,0 3 0-16,-3 8-1 15,-1 5 1-15,1 0-1 16,0 2 0-16,0 1 0 16,-3-3 1-16,0-6-1 15,0 1 1-15,3 0-2 16,-3-6 1-16,0-2-1 15,0-3 0-15,3-5-1 16,-3-1 1-16,0-4-1 16,0 2 1-16,0 0 0 15,0 3 0-15,0 2 2 16,-3 6 0-16,-3 5 0 0,3 3 1 16,-1 7-1-16,1 11 0 15,0 3 0-15,0 0 1 16,0 10-2-16,0 6 1 15,0-3-1-15,-3-8 1 16,3 0-1-16,0 3 0 16,0 0 0-16,-3-6 0 15,3 1-2-15,-3-9 1 16,0 3-2-16,0-10 1 16,0 0-2-16,0-9 0 15</inkml:trace>
  <inkml:trace contextRef="#ctx0" brushRef="#br0" timeOffset="34006.0755">7366 14928 8 0,'6'-11'4'0,"12"1"-1"15,-10 7 5-15,4 3-6 16,3 3 1-16,6-1 0 15,3 4 1-15,3 1-5 16,-6 1 0-16,-4 0 3 16,1 0 0-16,-3 0-2 15,-6 0 1-15,-6 3-1 16,-9 5 1-16,-12-3-2 16,-3 0 1-16,-5-2-4 0,-7-6 0 15,0 0-1 1,3 1 1-16</inkml:trace>
  <inkml:trace contextRef="#ctx0" brushRef="#br0" timeOffset="37143.2974">7110 14404 7 0,'0'16'3'0,"9"21"0"0,-6-27 3 0,0 4-6 16,3 2 0-16,0 2 0 15,2-2 1-15,1-3-1 16,0 0 0-16,0-5 0 16,3-2 1-16,3-1 0 15,-3 0 0-15,3-5 0 16,3 0 1-16,3-5 0 15,-1-3 0-15,1-3 0 16,-3 1 0-16,0 2-1 16,-3 3 1-16,-3-3-2 15,-3 5 1-15,-3 3-1 16,-3 3 0-16,-3-1 0 16,-3 4 0-16,-3 4 0 15,-3 3 1-15,3-5-1 0,-3 3 0 16,3-1-1-16,3 1 1 15,0 2 0-15,3-2 1 16,3-1-2-16,6-2 1 16,3-2 0-16,3-1 1 15,2-2-1-15,1-1 1 16,3-2-1-16,3 3 0 16,0 0 0-16,-3-1 0 15,-1 1 0-15,-2-1 0 16,-3 4 0-16,-3 2 0 15,-3 0 0-15,-3 2 1 0,-3-2-1 16,-3 3 1-16,0-3-1 16,0 0 1-16,0 0-1 15,0 0 0-15,3-3 0 16,6 0 0-16,0 0 0 16,6-2 0-16,0-3 0 15,-3 0 0-15,-1 0 0 16,1 0 0-16,-3 0 0 15,0 0 0-15,-3 0 0 16,0 0 1-16,-3 3-1 16,-3-1 1-16,0 4-1 15,-3 2 0-15,0 2 0 16,-3 6 1-16,3-3-2 16,0 3 1-16,3-3-1 15,0 1 1-15,3-1-1 0,3 0 1 16,0-2-1-16,3-3 1 15,3-1 0-15,0 1 0 16,0 0 0-16,0 0 1 16,0-5-1-16,-4 2 0 15,1-2 0-15,-3 0 0 16,-3 2 0-16,-3 3 1 16,-3 2-1-16,-3 4 1 15,-3-1-1-15,1 3 1 16,-1 2-1-16,0 1 0 15,0 7 0-15,3 3 0 0,0-5-1 16,3 8 1-16,3-3-1 16,0-3 1-16,0 1 0 15,3-3 0-15,0 0 0 16,0-1 0-16,0-4 0 16,0-6 0-16,-3-2 1 15,0-3 0-15,0-6 0 16,-3-2 0-16,-3-5 0 15,0-3 0-15,-3-3 0 16,-6-2 0-16,-3 0-1 16,0-3 0-16,0 3-1 15,4 2 1-15,2 6-1 16,0 5 0-16,3 5 0 16,3 9 0-16,3 4 0 15,-3 1 0-15,6-1 0 16,0 3 1-16,0 0-1 0,-3 1 1 15,3-4 0-15,-3-2 0 16,0-5 1-16,0 2 0 16,0-8-1-16,-3 0 1 15,0-5 0-15,-3-5 0 16,-6 2 0-16,-2-2 0 16,-1-5-1-16,-3-6 1 15,-3-3-1-15,0 3 1 16,0 0-2-16,4 3 1 15,-1 8-1-15,3 2 1 0,0 9-2 16,3 7 1-16,3 8 0 16,0 0 0-16,0 0 0 15,3 0 0-15,1 1 0 16,2-4 1-16,0-2 0 16,3-3 0-16,0 3 1 15,0-5 0-15,0-6 0 16,0 0 0-16,0-2 0 15,0-3 0-15,-6-8-1 16,-3 3 1-16,-9-3-1 16,-3-5 0-16,-2-1 0 15,-4-2 0-15,-3 1 0 16,3-1 0-16,3 2 0 16,4 1 0-16,2 8-1 15,6 0 1-15,3 5-1 16,3 2 0-16,3 1 0 0,6 2 0 15,3 0 0-15,3 1 1 16,3-6-1-16,0 0 1 16,-3 2 0-16,0-2 0 15,-3-2 1-15,-3 2 0 16,0 0-1-16,-3-8 1 16,-6 5 0-16,-6 1 0 15,-6-1-1-15,-3 0 1 16,-2-2-1-16,-4 2 0 15,-3-2 0-15,-3 0 0 0,-5-1-1 16,2 1 1 0,6 2 0-16,6 1 0 0,7 2-1 15,8 0 0-15,3 0 0 16,9 0 1-16,9-3-1 16,6-2 0-16,2-3 0 15,7 0 1-15,-3-8 0 16,-3 3 1-16,-3-3-1 15,-3 0 1-15,-3 0-1 16,-3-2 1-16,-9-1 0 16,-6 9 0-16,-3-4-1 15,-12 1 1-15,-9-3-1 16,-2 0 0-16,-7-2 0 16,0-1 0-16,-2 1-1 15,5-1 1-15,3 1 0 16,3 5 0-16,4-3 0 15,5 5 0-15,6-2-1 16,9 2 0-16,3 3 0 0,6-5 0 16,9 3 0-16,6-1 0 15,6-2 0-15,0 2 0 16,-4 1 1-16,1-1 0 16,-6 0 1-16,0-2 0 15,-6-3 0-15,0-2 0 16,-9 2 0-16,-3-5 0 15,-6 2-1-15,-3 1 1 16,-3-1-1-16,1 3 0 16,2-2 0-16,0 5 1 0,-3-3-2 15,3 3 1 1,3 2-1 0,6 6 1-16,3-3-1 15,6 0 0-15,3 0 0 16,6-3 0-16,6-2 0 15,6-3 1-15,-3 0 0 16,-1 6 1-16,-2-6-1 16,0 0 1-16,-3 0-1 15,-3-5 1-15,-3 2 0 16,-3-4 0-16,-6-1-1 16,0 5 1-16,-3 1-1 15,-3 2 1-15,0 5-1 16,0 1 0-16,3 4-1 15,0 6 0-15,0 6 0 16,3 2 0-16,3 2 0 0,3 1 0 16,3-3 1-16,0 0 0 15,3-3 0-15,3-5 1 16,5-3-1-16,1-2 1 16,0-6 0-16,3-7 0 15,-3-6-1-15,-6 3 1 16,2-3-1-16,-2 0 1 15,-3 0-1-15,0-2 1 16,-3-3-1-16,0 5 0 16,-3 6 0-16,-3 2 1 0,-3 5-1 15,0 3 0-15,0 8-1 16,0 3 0-16,0 5 0 16,3 5 1-16,0 0-1 15,3 11 0-15,3 3 1 16,0 2 0-16,3 0 0 15,0 0 0-15,-1-5 0 16,7-6 1-16,-3 1-1 16,0-3 1-16,3-3-1 15,0-5 1-15,0-6 0 16,3-2 0-16,-4-5 0 16,4-3 0-16,-3-5 0 15,3-6 0-15,-3-4-1 16,0-1 1-16,-4 3-1 15,1 5 1-15,-3 2-2 16,-3 4 1-16,0 2-1 0,-3 3 1 16,0 2-1-16,0 6 1 15,0 7-1-15,0 6 1 16,3 3-1-16,0-1 1 16,0-2-1-16,3 3 1 15,2-9-1-15,4 1 0 16,6-9-5-16,9-2 1 15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22T08:10:43.46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351 5580 12 0,'-2'-13'6'0,"2"18"-1"16,0-5 7-16,0 0-11 15,0 3 1-15,2 5 1 16,-2 5 0-16,0 8-3 0,0-2 0 15,0 4 3-15,-2 4 0 16,-1-1-1-16,0 1 1 16,3-1 0-16,0-13 1 15,0-2-2-15,0 0 1 16,0 2-1-16,0-5 1 16,3-6-1-16,2-7 1 15,4-8-2-15,3-11 0 16,3 3-1-16,3-8 1 15,0 5 0-15,0-2 0 16,-3 10 0-16,0 3 0 16,-4 5 0-16,1 5 0 0,0 11 0 15,-3-3 1 1,0 6-1 0,0 2 0-16,-3 5 0 15,-3 1 0-15,0 2-1 16,0 0 1-16,0-5-3 15,0 0 1-15,0-3-5 16,0-5 1-16,0-2-4 16,0-1 1-16,0-3-4 15,0 6 1-15</inkml:trace>
  <inkml:trace contextRef="#ctx0" brushRef="#br0" timeOffset="405.4484">12119 5990 16 0,'-9'-2'8'0,"12"4"-6"0,-3-2 11 0,0 0-12 16,6 0 1-16,9 0 0 15,3 5 1-15,6-5-4 16,3 6 1-16,2-4 3 16,4-2 0-16,9 0-1 15,2-2 1-15,4-6-1 16,6 3 1-16,2-3-1 15,1 0 0-15,-4 5-1 16,-5-8 1-16,-3 3-4 16,-7 1 1-16,-2-4-3 15,-6 3 1-15,-6 0-6 16,-4 3 1-16,-5 2 0 16,-3-2 0-16</inkml:trace>
  <inkml:trace contextRef="#ctx0" brushRef="#br0" timeOffset="932.6575">12346 6234 18 0,'-3'0'9'0,"6"-3"-10"16,0 0 18-16,2 1-16 15,7-4 1-15,3 4 2 16,6-1 0-16,3 3-4 16,0 0 0-16,0 0 3 15,-4 3 1-15,-2 2-2 16,-3 0 0-16,-3 3 0 15,-6 5 0-15,-6 6-1 16,-6-11 0-16,-3 13 0 16,-9 3 0-16,-3-3 0 15,1 6 1-15,-4-1-1 16,3-2 0-16,0-6-1 16,3 1 1-16,6-6 0 0,3-5 0 15,3-3 1-15,3 1 0 16,3-6 0-16,9-3 1 15,6 0 0-15,6-5 0 16,3 0-1-16,3 3 1 16,-1 0-2-16,10 0 1 15,0-3-2-15,0 2 0 16,-7 1-4-16,1-3 1 16,-3 0-6-16,0 6 0 15,-6 2-4-15,-4 0 1 16</inkml:trace>
  <inkml:trace contextRef="#ctx0" brushRef="#br0" timeOffset="18858.2791">12444 7392 8 0,'-9'3'4'0,"0"-6"-2"0,6 3 5 16,0 0-6-16,-3 0 0 15,0 0 0-15,0 0 1 16,-3 3-2-16,0-6 0 15,-3 3 2-15,-3-2 0 16,-2-1-1-16,-4 3 0 0,0-2 0 16,0-1 1-16,0 0-2 15,3 3 1-15,4-2-1 16,-1 2 1-16,0-3-1 16,3 3 1-16,3 0-1 15,3 3 0-15,0-3 0 16,0 2 0-16,3 1 0 15,0 2 0-15,0 3 0 16,3 3 0-16,3 2 0 16,0 11 1-16,0 2-1 15,0 1 0-15,0 7 0 16,-3 0 1-16,0-4-1 16,0-1 0-16,0 2 0 15,3 4 1-15,-3-6-1 16,3-3 0-16,-3 1 0 15,3-9 1-15,-3-2-1 16,3-3 0-16,0-2 0 16,0-3 1-16,3 3-1 15,0-4 0-15,3 1 0 16,3-2 0-16,0 2 0 16,-1-3 0-16,4 0 0 15,0 1 0-15,3-4 0 16,-3 1 0-16,0-1-1 0,-3 1 0 15,0-3-3 1,0-3 1-16,-1 1-3 0,1-3 1 16</inkml:trace>
  <inkml:trace contextRef="#ctx0" brushRef="#br0" timeOffset="21126.2094">12959 7419 8 0,'0'-3'4'0,"0"6"-4"0,0 0 4 0,0 5-3 16,0 5 1-16,0 5 0 15,-3 3 0-15,0 3-3 16,0 8 1-16,0 0 1 16,0-3 0-16,0 3 0 15,3-3 0-15,0 0-1 16,0-5 0-16,3-1 0 16,0 4 0-16,0-9 0 15,0-4 0 1,3-9 1-1,3-13 0-15,0-5 0 16,0 0 0-16,-1-9 0 16,1 1 0-16,0 0 0 15,3 0 0-15,0 2-1 16,0 3 0-16,-3 3-1 16,-3 3 0-16,0 4 0 15,3 4 0-15,0 4 0 16,0 6 0-16,-3 6 0 15,0-1 0-15,2 3 2 16,4 0 0-16,-3-1-1 16,0 4 0-16,3-1 0 15,0-4 0-15,0-1 0 16,0 0 0-16,3-5 0 16,0-5 1-16,0-6 0 15,-1-2 0-15,1-8 0 16,0 2 0-16,0-2 0 15,0-3 0-15,-3 0-1 16,0 0 1-16,-3 0-1 16,-3 0 1-16,-3 3 0 0,-3 0 0 15,-3 2-1-15,-3 3 1 16,0 6-1-16,-3 2 1 16,-3 5-1-16,3 3 0 15,0 5 0-15,0 0 0 16,3-2 0-16,0 8 0 15,3 4-1-15,3 1 1 16,0-3 0-16,6 3 0 16,0-11 0-16,3-2 0 15,3-1 0-15,0 1 1 16,6-8-1-16,3-3 0 0,-1-6 0 16,1 1 0-16,-3-3-1 15,0-2 0-15,-3-1-1 16,-3-2 0-16,0-3-2 15,0 5 1-15,-4 1-1 16,1 2 1-16,-3 0 0 16,3 0 0-16,-3 0 1 15,0 0 0-15,0 3 1 16,0 2 0-16,0 3 0 16,0 0 1-16,0 5 0 15,-3-2 0-15,0 8 0 16,3-1 1-16,0 3 0 15,0 6 0-15,0 0 0 16,-3-4 0-16,0-1-1 16,0-6 0-16,0-1-2 15,0-1 1-15</inkml:trace>
  <inkml:trace contextRef="#ctx0" brushRef="#br0" timeOffset="21275.6835">13608 7570 7 0,'-3'-3'3'0,"0"6"-3"0,3-3 6 16,0 0-7-16,0 0 0 15,6 2 0-15,0 4 1 16,0 2-1-16,5 0 0 0</inkml:trace>
  <inkml:trace contextRef="#ctx0" brushRef="#br0" timeOffset="21830.3953">13804 7636 9 0,'-18'8'4'0,"-6"13"-4"15,18-16 9-15,0 3-9 16,-2 0 1-16,-1 3-1 15,3 7 1-15,0-2-2 16,3 0 1-16,3 0 0 16,3-3 0-16,0-2-1 15,6-3 1-15,3-3 0 0,2-5 0 16,1 0 0-16,0-5 1 16,0-3-1-16,0 0 0 15,0-3 1-15,-3-5 1 16,-3 6-1-16,-3 2 0 15,-3 2 0-15,0 1 1 16,-3 0-1-16,0 5 0 16,0-3-1-16,0 1 1 15,-3 7-1-15,0 5 0 16,0 9 0-16,0 7 1 0,3 1-1 16,0 5 0-16,0-3 0 15,0 3 1-15,-3-1-1 16,0-4 1-16,0-1-1 15,0 1 0-15,-3 2 0 16,0-8 1-16,0-3 0 16,-3-2 0-16,-3-2 0 15,-3-4 0-15,3-5-1 16,-6-2 1-16,1-3-1 16,-7-5 0-16,3-3-3 15,3-3 1-15,3-2-3 16,3-3 1-16,6-8-2 15,6-2 1-15</inkml:trace>
  <inkml:trace contextRef="#ctx0" brushRef="#br0" timeOffset="22250.4265">13935 7467 8 0,'0'21'4'0,"3"16"-2"0,-3-29 6 15,0 0-7-15,0 5 0 16,0 5 0-16,0 4 1 16,0-1-2-16,0-3 0 0,0-2 1 15,0 3 0-15,0-1-1 16,3 1 1-16,0-6 0 15,0 0 0-15,3-2-1 16,0-3 1-16,3-8 0 16,3-6 0-16,0-2 0 15,2-2 0-15,4-1 0 16,-3-2 0-16,-3 2-1 16,3 4 1-16,-3 1-1 15,0 4 1-15,0 2-1 16,0 5 0-16,-3 3 0 15,-1 5 1-15,1 3-1 16,0 2 1-16,0 1-6 16,0 2 0-16,6-8 0 15,6-7 0-15</inkml:trace>
  <inkml:trace contextRef="#ctx0" brushRef="#br0" timeOffset="22867.0019">14658 7594 2 0,'-6'5'1'0,"0"21"4"16,6-18-2-16,0 3-2 0,0-1 0 16,3 1 1-16,3 0 0 15,0-3-2-15,3-3 0 16,3-3 2-16,0 1 0 15,0-3 0-15,3-3 0 16,-3-4 0-16,0-4 0 16,-6 0-1-16,0-2 1 15,-9 0-1-15,0 0 1 16,-3 2-1-16,-3 3 0 16,-3 3-1-16,0 5 1 15,0 2-2-15,3 6 1 16,0 0-1-16,0 3 1 0,3 0-2 15,3-1 0-15,0-2-1 16,3 0 0-16,3-3-1 16,3 1 0-16</inkml:trace>
  <inkml:trace contextRef="#ctx0" brushRef="#br0" timeOffset="23301.3206">15120 7469 9 0,'3'-24'4'0,"-6"16"-1"16,3 1 6-16,-6-1-8 16,0 0 1-16,-3-3 0 0,0 3 1 15,-3-2-3-15,-3 4 0 16,0 1 2-16,0-3 0 15,0 3-1-15,4 5 0 16,2 2-1-16,-3 4 1 16,0 2-1-16,3 5 0 15,0 3-1-15,3 8 1 16,0 2 0-16,3-2 0 16,0 8 0-16,3 2 0 15,3 0 0-15,0 6 0 16,3 5 0-16,0-3 0 15,0 3 0-15,0 0 1 0,0-5-1 16,-3 2 1-16,0-10-1 16,0-5 0-16,-3-4-1 15,0-2 1-15,0-2-2 16,0 0 0-16,-3-6-3 16,0-5 1-16,-6-6-1 15,0-2 0-15</inkml:trace>
  <inkml:trace contextRef="#ctx0" brushRef="#br0" timeOffset="23482.2823">14760 7755 7 0,'0'-19'3'0,"8"9"-2"16,-2 5 5-16,0 2-6 15,3 0 1-15,6 3-1 0,6-2 0 16,3 4-1-16,6 1 1 15,5-6-2-15,7 3 0 16</inkml:trace>
  <inkml:trace contextRef="#ctx0" brushRef="#br0" timeOffset="28894.8178">15120 7721 11 0,'0'7'5'0,"0"-14"-2"16,0 7 6-16,-3 0-8 15,0 2 0-15,-3 1 1 16,-6-1 0-16,0 4-3 15,-3-1 0-15,-3 0 2 16,0 3 0-16,-2-2-1 16,-4-6 1-16,3 5-5 15,6-10 0-15,3 2 0 16,6-8 0-16</inkml:trace>
  <inkml:trace contextRef="#ctx0" brushRef="#br0" timeOffset="31874.4418">15760 7408 9 0,'-3'-5'4'0,"0"10"-4"15,3-2 8-15,0 5-7 16,0 5 0-16,-3 11 2 16,0 0 0-16,0 8-3 15,0-1 0-15,0 4 2 16,3-9 0-16,0 6 0 16,3 2 0-16,0-2-2 15,3-6 1-15,0-2 0 16,3-3 0-16,0-7-1 15,-1-6 0-15,1-6-2 16,0-7 0-16,0-3-2 16,-3-5 0-16,0 5-1 0,-3-5 0 15</inkml:trace>
  <inkml:trace contextRef="#ctx0" brushRef="#br0" timeOffset="32084.1079">15614 7604 10 0,'-3'-5'5'0,"0"5"-5"0,3 0 9 15,3-3-9-15,3 1 0 0,6-1 0 16,6 0 1-16,5 1-2 16,4-1 1-16,0 0 0 15,0 1 1-15,2-1-2 16,1 0 0-16,-3 1-2 15,-3-1 0-15</inkml:trace>
  <inkml:trace contextRef="#ctx0" brushRef="#br0" timeOffset="32789.7963">15974 7451 10 0,'3'8'5'0,"-15"45"-4"16,12-43 7-16,-3 3-8 16,0 3 1-16,0 3 1 0,-3 2 1 15,3 0-4-15,-3 0 1 16,3-5 1-16,-3 3 1 16,3-3-1-16,0-1 0 15,3-7-1-15,3 0 1 16,0 0 0-16,-3-8 0 15,6-2 0-15,3-4 0 16,3-4 0-16,3-4 0 16,0-1-1-16,0-4 0 15,0 1 0-15,-3 2 0 16,-1 5-1-16,1 0 0 0,-3 4 0 16,0 1 0-16,3 1 0 15,-6 5 1-15,0 5 0 16,0 3 0-16,-3 5 1 15,-3 3 0-15,0 0-1 16,3-3 1-16,0 1-1 16,0-1 1-16,0 0-1 15,3 3 1-15,0-3-1 16,0-2 0-16,0-6 0 16,3-5 1-16,5-3 0 15,-2 1 0-15,6-4-1 16,0-1 1-16,0-4-1 15,0-2 0-15,-3 0 0 16,-3 2 1-16,2-5-1 16,-2 0 1-16,-3 0-1 15,-6 0 1-15,-3 6-1 16,-3 2 1-16,-3 3-1 0,-3 2 0 16,1-5 0-16,-4 8 0 15,0 3 0-15,0 5 1 16,3 2-1-16,0 6 0 15,6 0 0-15,3 2 0 16,6-4 0-16,3-4 0 16,3 4 0-16,12-4 0 15,5-2 0-15,13-8 1 16,-3 0-3-16,2 0 0 0,1-5-5 16,3-3 1-16</inkml:trace>
  <inkml:trace contextRef="#ctx0" brushRef="#br0" timeOffset="33316.9909">17090 7324 11 0,'0'-6'5'0,"-6"35"-2"15,6-18 3-15,0 8-6 16,-3 7 1-16,3 6 1 16,0-3 0-16,0 3-2 15,0 5 0-15,0-6 1 16,0 1 0-16,0-5 0 16,3-6 0-16,0 3-3 15,0-6 1-15,0-7-3 16,0 2 0-16</inkml:trace>
  <inkml:trace contextRef="#ctx0" brushRef="#br0" timeOffset="33542.0276">16918 7578 12 0,'-6'0'6'0,"12"-6"-6"0,-6 6 9 15,3 0-10-15,5 0 1 16,1 0 0-16,3 0 0 16,6-2 0-16,6-1 0 15,6 3 0-15,-1 0 1 16,4 0-2-16,-6 0 0 16,0-3-2-16,-3-2 0 15</inkml:trace>
  <inkml:trace contextRef="#ctx0" brushRef="#br0" timeOffset="33887.1055">17230 7554 8 0,'0'10'4'0,"0"4"-1"16,0-9 4-16,0 6-7 16,0 2 1-16,0 0 0 15,0 0 0-15,0-2-1 16,0-1 0-16,0-2 1 15,0 0 0-15,0-2 0 16,0-1 1-16,0-5 0 16,0-5 0-16,0-3-1 15,3-3 1-15,0-2-1 16,0-3 0-16,0 0-1 16,3 0 1-16,3-2-1 0,-3 2 0 15,0 0 0-15,0 5 0 16,3 1-1-16,0 2 0 15,0 5 0-15,2 1 1 16,4 2-2-16,0 0 1 16,3-6-3-16,-3 6 1 15,0 0-1-15,0 8 0 16</inkml:trace>
  <inkml:trace contextRef="#ctx0" brushRef="#br0" timeOffset="34337.1546">17444 7631 9 0,'0'5'4'0,"12"-8"-2"15,-6 1 7-15,3-4-9 16,3-2 0-16,0-2 1 16,3 2 0-16,0 0-1 15,3-3 0-15,-3 1 1 16,-4-4 1-16,-5-1 0 16,0 1 0-16,-6 1 0 0,-3 5 1 15,-3 0-1-15,-6 6 0 16,1 4-1-16,-7 6 0 15,3 3-1-15,0-3 1 16,0 2-1-16,3 1 1 31,3 15-1-31,3-2 1 16,6-3-1-16,6-2 1 16,3-6-1-16,6 0 1 15,6-2-1-15,3-6 0 16,2-2-4-16,4-6 0 15,3-2-2-15,3 0 0 0</inkml:trace>
  <inkml:trace contextRef="#ctx0" brushRef="#br0" timeOffset="35132.5838">17694 7639 9 0,'12'2'4'0,"27"-12"-1"16,-27 7 4-16,9-2-7 16,0-3 1-16,-1-3-1 15,-2 3 1-15,-3-2-1 0,0-1 1 16,-3 0 1-16,-6 1 0 15,-3 2 0-15,-3 3 0 16,-6-6-1-16,-3 8 1 16,-6 3-1-16,-6 3 0 15,-3 2-1-15,4 1 1 16,2-1 0-16,0 3 0 16,6 5-1-16,3 0 1 15,3 3-1-15,9 0 1 16,6 0-1-16,6-3 1 15,9-2 0-15,0-3 0 16,-1-3-1-16,1 0 1 0,3-5-3 16,3-2 0-16,-1-4-4 15,1-2 1-15</inkml:trace>
  <inkml:trace contextRef="#ctx0" brushRef="#br0" timeOffset="43629.8894">18358 7310 5 0,'6'14'2'0,"18"-17"0"0,-15 3 3 0,3-3-4 16,0 1 0-16,3 2 0 15,-1-3 0-15,1 0-1 16,0-2 0-16,0 0 1 16,0 0 0-16,-3-1 0 15,-3 4 0-15,0 2-1 16,-3-3 1-16,0 0-1 15,0 3 1-15,-6 0-1 16,0 0 0-16,0 0 0 16,3 3 1-16,-3-3-1 15,0 0 1-15,3 3-1 16,-3-1 0-16,0 1 0 16,0 5 1-16,0 0-2 0,-3 5 1 15,3 3 0-15,-3 2 0 16,3 4 0-16,-3-1 0 15,3 0 0-15,-3 3 0 16,3 0 0-16,0-3 1 16,0-5-1-16,0 5 0 15,0-3 0-15,3 3 1 16,-3 1-1-16,3-1 0 31,0 5 0-31,0-5 0 16,0 1 1-16,-3-4 0 15,0-2-1-15,0 0 1 16,0-3 0-16,0 3 0 16,0-3-1-16,-3 0 0 15,0-2 0-15,3 0 0 16,-3-4 0-16,3 1 0 16,-3-2 0-16,3-1 1 0,-3 0-1 15,0 1 1-15,0-4-1 16,0 1 0-16,0 2 1 15,-3-2 0-15,-3-1-1 16,-3-2 0-16,-3 3-2 16,-6-3 0-16,0 3-3 15,1-1 1-15</inkml:trace>
  <inkml:trace contextRef="#ctx0" brushRef="#br0" timeOffset="94271.844">1791 10073 11 0,'-6'-6'5'0,"6"9"-3"0,0-3 6 0,0 3-6 15,0 5 0-15,0-8 1 16,3 8 1-16,3 13-5 16,0 5 1-16,3 11 2 0,-7 6 0 0,7-12-1 15,0 4 1-15,3-4-2 16,-3 1 1-16,0-5-1 16,0-4 1-16,6-4-1 15,-3-3 1-15,3-6-1 16,-6-7 1-16,6-6 0 15,-4-7 0 1,4-3-1 0,0-3 1-16,3-5-1 15,-9-9 1-15,3 9-1 16,-3 3 0-16,3 2-1 16,-3 11 1-16,3 10-1 15,-1 8 1-15,1 0 0 0,-3 3 0 16,0 5 0-16,0 1 1 15,0-1 0-15,3-3 0 16,-3-4-1-16,0-4 1 16,0-7 0-16,3-6 0 15,0-7 0-15,-3-4 0 16,-1-4 0-16,1-9 0 16,-3-4 0-16,-3-6 0 15,0-3-1-15,-3 3 0 0,0 0 0 16,0 8 1-16,0 7-2 15,0 9 1-15,0 3-2 16,0-1 1-16,0 11-1 16,3 0 0-16,0 5-3 15,3 1 0-15,3 4-2 16,-3 3 0-16</inkml:trace>
  <inkml:trace contextRef="#ctx0" brushRef="#br0" timeOffset="94616.3347">2365 10366 8 0,'9'6'4'0,"21"-17"1"15,-18 6 3-15,3-8-7 16,2-3 1-16,7-8 0 16,-3-5 1-16,0-3-4 0,-3-2 1 15,-3 7 2-15,-6 3 1 16,-6 3 0-16,-6 3 0 15,-3 4-1-15,-12 6 1 16,3 6-1-16,-9-3 1 16,3 10-2-16,-3 11 1 15,7 8-2-15,2 7 1 16,3 6-1-16,6-2 0 16,3-1 0-16,3 1 1 15,6-6-1-15,6-3 1 16,6-5-1-16,-1-8 0 0,10-5-3 15,-3-8 1-15,3-8-4 16,12 3 1-16,-7-8-2 16,7-3 0-16</inkml:trace>
  <inkml:trace contextRef="#ctx0" brushRef="#br0" timeOffset="95141.9386">3321 10091 12 0,'-30'-10'6'0,"12"4"-2"0,15 4 8 0,-9 2-11 16,3 2 0-16,-3-2 1 15,-3 3 0-15,0 8-3 16,4 2 1-16,-1 3 1 16,6 5 1-16,-6 3-2 15,6 5 1-15,3-3-1 16,6 9 0-16,3-9 0 15,6-7 0-15,-3-1-1 16,9-2 1-16,-1-3-2 16,4-5 1-16,6 0-3 15,0-3 1-15,3-2-3 16,2-3 1-16</inkml:trace>
  <inkml:trace contextRef="#ctx0" brushRef="#br0" timeOffset="95623.2491">3612 10141 11 0,'-12'-15'5'0,"-5"-7"0"0,14 17 9 16,-6 0-13-16,0 5 1 15,3-3 0-15,-9 11 0 16,0-3-3-16,0 6 1 15,-3 8 1-15,3 4 1 0,0 6-2 16,1 1 1-16,5-7-1 16,3 4 1-16,6-3-1 15,6-6 1-15,0-7-1 16,6-3 0-16,-1 2 0 16,1-4 1-16,3-12-1 15,0-2 0-15,3-5 0 16,-3 0 1-16,3-3-1 15,-3-3 0-15,-4 4 0 16,1-1 0-16,-3 5 0 16,0 3 1-16,-3 3-2 15,0 0 1-15,0 7 0 16,0 9 0-16,0 2 0 16,0 0 0-16,0 6 0 15,3 2 0-15,0-8 0 16,0 3 0-16,-3-5-1 0,3-1 0 15,0-7-3-15,-1-6 1 16,1-5-3-16,3-8 1 16,3-2-1-16,0-3 0 15</inkml:trace>
  <inkml:trace contextRef="#ctx0" brushRef="#br0" timeOffset="95877.6285">3856 10194 9 0,'3'24'4'0,"0"-11"-1"0,-3-5 8 16,0 3-9-16,-3 2 0 15,3 6 0-15,-3-1 0 0,3-2-3 16,3-5 1-16,3-3 1 16,0-3 1-16,3-5-2 15,3-8 1-15,3-3-1 16,0-4 1-16,0-7-1 16,-3 1 0-16,3 8 0 15,-1 0 1-15,1 7-1 16,0 6 0-16,0 6 0 15,0 7 1-15,-3 3-1 16,-3 5 1-16,0-5-2 16,0 0 0-16,0 0-4 15,5-3 0-15</inkml:trace>
  <inkml:trace contextRef="#ctx0" brushRef="#br0" timeOffset="96643.4874">4538 10089 8 0,'-3'-19'4'0,"3"45"3"0,0-12 2 16,3 7-8-16,0 5 1 15,-3 3 0-15,3 3 1 16,0-5-4-16,0-1 1 16,3-2 1-16,0-8 1 15,3-6-1-15,3-7 1 16,3-11-1-16,-1-8 0 31,16-31 0-31,-6 12 0 16,-3 6-1-16,-6 8 1 15,3 0-1-15,-4 2 0 0,-2 6 0 16,0 5 0-16,3 5 0 16,-3-2 0-16,3 10 0 15,0 6 1-15,0 5 0 16,-3 2 0-16,0-4 0 15,-1-1 0-15,-2 0-1 16,0 0 1-16,0-2-1 16,0 0 0-16,0-6-3 15,0 0 1-15,0-5-5 16,3-5 1-16</inkml:trace>
  <inkml:trace contextRef="#ctx0" brushRef="#br0" timeOffset="97003.7404">5056 10081 12 0,'-6'0'6'0,"-6"2"0"0,9 1 6 16,-3 0-11-16,-3-11 1 16,0 2-1-16,0 9 1 15,0 5-3-15,3 2 1 16,3 1 1-16,1 2 0 15,2 1-1-15,2-1 0 16,4 3 0-16,3-6 0 16,3 1-1-16,0-1 1 0,-3-2 0 15,0 0 1-15,0 0-1 16,-3 5 1-16,-3-2 0 16,-3 2 0-16,-6 0 0 15,-3 3 0-15,-3-2 0 16,0-1 0-16,0-5-1 15,0 0 0-15,3-6-2 16,1-2 0-16,2-5-3 16,6-3 0-16,3-5-1 15,5 0 0-15</inkml:trace>
  <inkml:trace contextRef="#ctx0" brushRef="#br0" timeOffset="97275.3066">5172 10171 11 0,'30'-11'5'0,"-3"11"0"15,-18-8 9-15,-1-3-13 16,1-2 1-16,-3 3 1 0,0 4 0 16,0 1-3-16,-9-3 0 15,0 0 3-15,-3-2 0 16,0 2-1-16,-6 0 0 16,1 5-1-16,-1 6 1 15,0 2-2-15,0-8 1 16,3 17-1-16,0 7 1 15,6 5-1-15,3 1 0 16,6 2 0-16,3 0 0 16,6-3-1-16,3-4 0 15,2-9-4-15,7-3 0 0,-3-10-2 16,3-10 0-16</inkml:trace>
  <inkml:trace contextRef="#ctx0" brushRef="#br0" timeOffset="97814.8679">5872 10160 10 0,'2'24'5'0,"10"2"-3"0,-6-26 5 15,3-5-7-15,3-3 1 0,9-3 1 16,0-7 1-16,-3 5-4 16,0-3 1-16,-4-3 2 15,-2-2 1-15,-6-3 0 16,-3 1 0-16,-6 1-1 15,-3 1 1-15,-3 8-1 16,-2 8 1-16,-7 7-2 16,0 9 0-16,0 5-1 15,0-6 0-15,6 6-1 16,3 3 1-16,6-3-1 16,3-3 0-16,3-3-3 15,6-7 0-15,3-8-2 16,9 5 0-16</inkml:trace>
  <inkml:trace contextRef="#ctx0" brushRef="#br0" timeOffset="98039.2534">6258 9877 16 0,'3'5'8'0,"6"14"-7"0,-6-14 12 15,0 6-12-15,3 4 1 16,-3 9-1-16,0 0 1 16,0 3-3-16,0-12 1 15,-3 12 0-15,3-3 1 16,0-1-3-16,-3 1 0 0,0-3-3 16,0-7 0-16</inkml:trace>
  <inkml:trace contextRef="#ctx0" brushRef="#br0" timeOffset="98220.8071">6089 10057 17 0,'-9'-11'8'0,"12"9"-7"16,-3 2 12-16,6 0-12 16,6 0 0-16,6 0 0 15,5 0 1-15,7 0-3 16,-3-3 1-16,3 0-1 15,-1 3 1-15,1-2-6 16,3-1 1-16</inkml:trace>
  <inkml:trace contextRef="#ctx0" brushRef="#br0" timeOffset="99360.4457">6508 9877 10 0,'-2'32'5'0,"-1"10"-1"0,3-26 3 15,-3 5-6-15,0-5 1 16,0 2 0-16,0 9 1 15,0-3-4-15,0-1 0 16,0-1 2-16,3-9 1 16,0 0-1-16,0-8 1 15,0-5-1-15,3-13 0 16,3 5-1-16,3-2 1 0,-1-9-1 16,4-5 1-16,3 3-2 15,0 0 1-15,0 0 0 16,0 8 1-16,0 5-1 15,0 5 0-15,0 6 1 16,-4 7 0-16,-2 3-1 16,3 6 1-16,-6-11 0 15,3 3 0-15,0 4-1 16,-3 1 0-16,6-5 0 16,0-3 1-16,3-6-1 15,0-4 1-15,3 2 0 16,5-6 0-16,-2-4 0 15,0-6 0-15,0-2 0 16,-3-4 0-16,-6-4-1 16,-3 5 1-16,-3 5-1 15,-6 3 1-15,-3 2-1 16,-3 3 1-16,-6 8-2 0,0 3 1 16,0 5-1-16,0 5 1 15,0 3-1-15,3 2 0 16,3 1 0-16,6-1 0 15,0-7 1-15,6-6 0 16,3-2 0-16,6 2 1 16,3 3-1-16,3-3 0 15,2-2 0-15,1-3 0 16,-3 0-2-16,0-3 1 16,0 3 0-16,-3 0 0 0,-1 3-1 15,-5 0 1-15,-3-1 0 16,0 4 0-16,-3-9 1 15,0 3 1-15,-3 5-1 16,-3-5 0-16,0-5 1 16,0 10 0-16,0-2 0 15,0-3 0-15,-3-5-1 16,0-6 1-16,6-2 0 16,0-3 0-16,3-5-1 15,3 2 0-15,3 3 0 16,3 1 0-16,0 1-1 15,3 4 1-15,-1 2-4 16,-2 2 0-16,3 4-2 16,3 2 0-16</inkml:trace>
  <inkml:trace contextRef="#ctx0" brushRef="#br0" timeOffset="99902.5693">7785 9906 11 0,'-26'5'5'0,"2"-5"2"16,18 0 5-16,0 0-12 15,-3 3 1-15,0 0-1 16,3 2 1-16,3 3-1 16,3 0 0-16,3 5 1 15,3 0 0-15,0 0-1 16,6 3 1-16,0-2 0 16,3-1 0-16,-3 3-1 0,0-3 0 15,-7-8 1-15,1 0 0 16,-9 3-1-16,0 3 1 15,-5 2 0-15,-1 0 0 16,-3-5-1-16,3-5 0 16,0-3-3-16,3-8 0 15,0 0-2-15,6 8 0 16,6-8-1-16,6-2 0 16</inkml:trace>
  <inkml:trace contextRef="#ctx0" brushRef="#br0" timeOffset="100126.7194">8015 10083 9 0,'12'0'4'0,"11"-5"-2"15,-17 0 7-15,3-3-6 16,-3-3 1-16,0-2 1 16,0 2 1-16,-12-7-7 15,-3-1 1-15,-6 3 3 16,-6 3 1-16,4 3-2 15,-4 4 0-15,0 9-2 16,0 8 0-16,0 4-2 16,6 4 0-16,6-1-5 15,7 1 1-15</inkml:trace>
  <inkml:trace contextRef="#ctx0" brushRef="#br0" timeOffset="100772.8667">8175 10081 6 0,'3'18'3'0,"-3"-26"3"0,0 8-2 16,0 3-3-16,0-3 0 15,0 0 4-15,0 0 0 16,3-8-6-16,3 8 1 16,0-5 3-16,0-6 1 15,0-5-1-15,3-2 0 16,0-4-2-16,-3 7 0 0,3 1-1 15,0 6 1 1,6 3-2-16,0 3 1 0,-1 2-2 16,1 0 0-16,0 0-2 15,0 0 0-15,0-6-2 16,0-2 1-16</inkml:trace>
  <inkml:trace contextRef="#ctx0" brushRef="#br0" timeOffset="100997.1331">8512 9731 10 0,'3'-13'5'0,"-6"34"0"15,3-15 7-15,3 4-10 16,-3 14 0-16,0 2 1 16,0-2 0-16,0 5-4 15,3 3 0-15,0 3 2 0,3-1 1 16,0-13-2-16,2 3 1 15,1 2-1-15,0-7 0 16,3-1-3-16,-3-7 1 16,0-6-4-16,0-10 1 15</inkml:trace>
  <inkml:trace contextRef="#ctx0" brushRef="#br0" timeOffset="101192.2748">8414 9901 17 0,'-3'-8'8'0,"6"18"-6"0,2-10 13 0,4 3-15 16,6 0 1-16,12-1 0 15,3-2 1-15,0 0-2 16,-1 0 0-16,-2-2 0 16,-3-1 0-16,-3 0-3 15,-3 3 0-15,-6 0-3 16,-4 0 0-16</inkml:trace>
  <inkml:trace contextRef="#ctx0" brushRef="#br0" timeOffset="101568.8383">7964 10075 11 0,'-12'0'5'0,"9"-2"2"0,3 2 6 0,0 0-14 15,0 2 0-15,3 1 0 16,3-6 0-16,3 3 1 16,6 3 1-16,3 2-3 15,3 3 1-15,8 0-3 16,1-3 1-16</inkml:trace>
  <inkml:trace contextRef="#ctx0" brushRef="#br0" timeOffset="101974.3784">9336 9798 9 0,'-6'-14'4'0,"3"25"3"0,3-3 5 0,3 2-10 16,-3 9 0-16,0-1 1 15,0 12 0-15,3 1-4 16,0 1 0-16,0-3 2 16,0-10 1-16,6 2-2 15,0-3 1-15,3-7-1 16,0-3 0-16,0-3-4 15,0-2 0-15,-3-1-2 16,0 4 1-16</inkml:trace>
  <inkml:trace contextRef="#ctx0" brushRef="#br0" timeOffset="102694.3421">9170 9983 13 0,'-9'0'6'0,"6"0"-3"0,3 0 9 16,3 0-12-16,6 0 0 16,5 0 0-16,4-3 1 15,3 0-1-15,6-2 0 16,3 0 0-16,5 2 0 16,-2 1 0-16,0-1 1 15,0 0-1-15,-7 3 0 16,-2 0 0-16,-6 6 0 15,-3-1 0-15,0 3 1 16,-3 2-1-16,-3 4 0 16,-3-1 0-16,0 3 1 15,0-8-1-15,-1 0 1 0,1-6 0 16,0 6 0-16,0-3-1 16,0-2 1-16,0-6 0 15,3-2 0-15,-3-5 0 16,0-6 1-16,-6-5-1 15,0 2 1-15,-3 3 0 16,-3 3 0-16,-3 0-1 16,0 2 0-16,0 3-1 15,0 3 1-15,-2 2-2 16,-1 6 1-16,0 0-2 16,6 2 1-16,3 0 0 15,3 0 0-15,3 1 0 16,3-6 1-16,3 0-1 15,3 0 1-15,2 0-1 16,4 2 0-16,0 1 0 0,0 2 1 16,0 3-1-1,-3 0 1-15,0 3-1 0,-3 2 1 16,-4 0 0-16,1-2 0 16,0 2 0-16,0-5 1 31,9-11 0-31,0-5 0 15,-3-8 0-15,0-2 0 16,-3-1 0-16,-6 4 1 16,0-1 1-16,-3-3 0 15,-3 6-1-15,-3 8 0 16,-6 2-1-16,-3 3 0 0,-6 5-1 16,0 6 0-16,0 2-4 15,6 3 0-15,3 0-4 16,6 0 0-16</inkml:trace>
  <inkml:trace contextRef="#ctx0" brushRef="#br0" timeOffset="102890.3243">10051 10134 17 0,'-6'18'8'0,"0"9"-4"0,3-22 8 16,-6 5-13-16,-3 4 1 15,0-4-10-15,0 9 1 16</inkml:trace>
  <inkml:trace contextRef="#ctx0" brushRef="#br0" timeOffset="103534.709">10807 10057 12 0,'0'0'6'0,"15"-8"-5"0,-7 3 5 16,7-3-4-16,3-8 1 15,0 0 0-15,0-3 1 16,-3 4-5-16,0-1 1 15,-3 0 3-15,-6 3 0 16,-3-3-1-16,-3 2 0 16,-3 9-1-16,-6 5 1 15,-6 3-1-15,0-1 1 0,-3 6-2 16,0 6 1-16,0 1-1 16,6 4 1-16,6 0-1 15,3-4 0-15,9 1 0 16,3-3 0-16,6-5 0 15,0 6 1-15,3-6-1 16,6-3 1-16,6-5-2 16,2-3 1-16,7-2-2 15,-6-3 0-15,-4-3-4 16,-2 1 0-16,0-3-1 16,0-3 0-16</inkml:trace>
  <inkml:trace contextRef="#ctx0" brushRef="#br0" timeOffset="103699.9754">11274 9901 10 0,'-3'13'5'0,"3"-18"-3"0,0 7 8 16,3 4-9-16,-3 2 0 16,3-1 0-16,3 1 1 15,-3 0-3-15,3 0 1 16,0-2-3-16,0-1 0 15</inkml:trace>
  <inkml:trace contextRef="#ctx0" brushRef="#br0" timeOffset="104600.2944">11646 9893 17 0,'-6'-21'8'0,"-6"-3"-4"0,6 16 13 0,-3 3-16 16,-6-1 1-16,-2 1 0 15,-4 8 1-15,0 2-4 16,0 8 0-16,3-2 2 16,3 2 0-16,3 5-1 15,3 1 1-15,7 0-1 16,4-4 0-16,7-1 0 15,6-4 0-15,3-4 0 16,3-6 1-16,0-3-1 16,0-5 1-16,-3 0-1 15,-4-3 1-15,-2 3-1 16,-3 3 1-16,0 0-1 0,-3 0 1 16,0 2-2-16,-6 3 1 15,3 3-1-15,0 5 1 16,0 7-1-16,0 9 1 15,0 0-1-15,0-5 1 16,0 7 0-16,-3 3 0 16,3 0 0-16,-3 6 1 15,0 2-1-15,-3-3 0 16,0 0 1-16,-6-7 0 16,-3 2 0-16,-3-8 1 0,-6-5 0 15,-2-3 0-15,-1-5-3 16,3-8 0-16,3-5-7 15,6-6 1-15,12-7-2 16,9-6 1-16</inkml:trace>
  <inkml:trace contextRef="#ctx0" brushRef="#br0" timeOffset="104977.4592">12012 10073 21 0,'-9'-6'10'0,"9"6"-15"0,0 0 20 0,3 0-16 16,0-2 0-16,6 2 1 15,0 0 0-15,3-3-5 16,3 3 1-16</inkml:trace>
  <inkml:trace contextRef="#ctx0" brushRef="#br0" timeOffset="106417.0872">12542 9885 11 0,'0'5'5'0,"0"8"1"15,0-5 4-15,0 3-9 16,0 5 0-16,0 0 0 16,-3 0 1-16,3-1-2 0,0 1 0 15,0-3 1-15,0 1 0 16,0-6 0-16,0-3 1 15,0-2-1-15,0-3 0 16,3-6 0-16,3-4 0 31,15-17 0-31,0 6 0 16,-1 0-1-16,1 5 1 16,-6 0-1-16,0 8 0 15,-3 6 0-15,0-1 1 0,3 8-1 16,-6 3 1-16,0 3-1 15,-3-1 0-15,0 1 0 16,2 0 1-16,1-1 0 16,0-2 0-16,0-3-1 15,0-5 1-15,0-2 0 16,3-6 0-16,0-5 1 16,3-1 0-16,3-2-2 15,-3 1 1-15,-1-4 0 16,1 3 0-16,-3 3-2 15,-3 2 1-15,0 9-1 16,0 4 0-16,0 6 0 16,0 0 1-16,0-3-1 15,0 1 0-15,3 2 1 16,3 0 0-16,-1-3 0 16,4-5 1-16,3 0 0 0,6-3 0 15,0-5 0-15,-4 0 1 16,4-5-1-16,-6-3 1 15,-3 0-1-15,-6-2 1 16,-3-1-2-16,-12-4 1 16,-6 4-1-16,-3 6 1 15,-6 2-2-15,-3 6 0 16,3 8-1-16,-2 2 1 16,2 5-1-16,3 9 1 15,3 0-1-15,3 2 0 16,6-3 1-16,6-2 1 15,3 0 0-15,6 0 0 0,6-3 0 16,6-2 0-16,5-3 0 16,-2-3 1-16,0-2-2 15,0-3 1-15,-4-3-2 16,-5 0 1-16,6-2-2 16,-3 0 1-16,-3-1-1 15,-3 1 0-15,0 0 1 16,-3 2 0-16,-4 3 0 15,-2 5 1-15,0-2 0 16,-3 0 1-16,0 2-1 16,-3 3 1-16,0 3 0 15,0-1 1-15,0 1-1 16,0-3 0-16,0-3 1 16,0-2 1-16,0-3-1 15,0 0 0-15,3-8 0 0,0 0 0 16,3 0 0-16,-3 2 0 15,3-12-1-15,-3 5 1 16,3-3-2-16,0 0 1 16,0 5-1-16,3 3 1 15,0 3-1-15,3 5 0 16,0 0-2-16,3 0 0 16,2 3-3-16,4-3 1 15</inkml:trace>
  <inkml:trace contextRef="#ctx0" brushRef="#br0" timeOffset="106852.4651">13700 9800 20 0,'-3'-2'10'0,"-15"4"-9"15,12-4 18-15,-3 2-18 16,-3 5 0-16,-3 0 0 16,0 6 0-16,-5 2-2 15,5 3 1-15,3-3 0 16,3 3 0-16,3 0 0 15,6 2 0-15,6-2 0 16,6-3 0-16,3-2 0 16,6-3 0-16,2-5-1 15,-2-6 1-15,-3-5-1 16,0 0 1-16,-3 0-1 16,-3 0 1-16,-3-2 0 15,-3-1 1-15,0 0-1 16,-3 3 0-16,0 1 0 0,-3 7 0 15,0 2 0-15,-3 3 0 16,3 1-1-16,-3 7 1 16,3 6-1-16,0 7 1 15,0 0 0-15,0 1 1 16,0 7-1-16,0 3 1 16,-3 3-1-16,-3 0 0 15,-3 2 1-15,-3-5 0 16,-3-5-1-16,-6-3 1 15,-6-8-2-15,-2-5 0 16,-1-8-6-16,0-3 1 0</inkml:trace>
  <inkml:trace contextRef="#ctx0" brushRef="#br0" timeOffset="107363.729">13861 9985 10 0,'14'0'5'0,"13"-18"0"0,-18 10 0 16,3-3-4-16,3 3 1 15,0-2 1-15,3-6 1 16,-3-3-4-16,-3-2 1 15,-7 0 3-15,-7 0 0 16,-4-3 0-16,-3 6 0 0,0 4-1 16,-9 6 0-16,0 11-1 15,0 8 1-15,-3 5-2 16,3 5 0-16,7 5 0 16,5 3 0-16,6 0 0 15,6 0 1-15,8-5-1 16,7-5 0-16,9-6-2 15,6-5 1-15,-4-5-5 16,1-6 1-16,-3-2-5 16,0-3 0-16</inkml:trace>
  <inkml:trace contextRef="#ctx0" brushRef="#br0" timeOffset="110545.7959">14861 9718 13 0,'-6'-8'6'0,"-9"-16"-1"0,9 22 7 15,-3-1-12-15,-3 0 1 16,-6 3 0-16,0 6 1 15,1 2-3-15,2 8 1 16,3 2 1-16,3 3 1 16,3-2-1-16,6 7 0 0,6-2-1 15,3-5 1-15,3-9-1 16,3 1 1-16,-1-1-1 16,1-2 1-16,-3 0-1 15,0 0 0-15,-6-3 0 16,-9 3 1-16,-9 3-1 15,0-3 1-15,-3 0 0 16,1-3 0-16,2-2-1 16,0-3 0-16,3-3-3 15,3-2 1-15,3 2-3 16,3-2 0-16,6-3-2 16,3 0 1-1</inkml:trace>
  <inkml:trace contextRef="#ctx0" brushRef="#br0" timeOffset="110860.9171">15016 9842 11 0,'8'11'5'0,"10"-3"-1"0,-12-8 8 16,0-3-11-16,6 1 0 15,0-6 0-15,3-3 1 0,-3-2-3 16,0-3 1-16,-3-5 2 15,-3-6 1-15,-3 4-1 16,-6-1 0-16,0 3 0 16,-6 5 0-16,-6 5 0 15,-6 6 0-15,0 5-2 16,-3 8 1-16,1 8-1 16,5 2 0-16,0 3 0 15,6 6 0-15,3 2-1 16,9-3 1-16,6-4-2 15,3-7 0-15,3-1-4 16,3-4 1-16,5-4-2 16,1-4 1-16</inkml:trace>
  <inkml:trace contextRef="#ctx0" brushRef="#br0" timeOffset="111326.5566">15331 9803 10 0,'0'29'5'0,"0"-13"-3"15,0-8 7-15,0 2-9 16,0-4 1-16,0-1 0 16,0 0 1-16,0-2-1 15,0-3 0-15,0-11 1 16,0 1 0-16,0-4 1 15,0-1 0-15,0-4-1 16,0-2 1-16,3 2-1 16,0-2 0-16,0 5-2 15,0 6 1-15,3 2-1 16,0 3 0-16,3 2-1 16,0 3 1-16,3 0-3 15,0 5 1-15,-1-5-4 0,1 0 1 16,0-2-1-1,0 2 0-15</inkml:trace>
  <inkml:trace contextRef="#ctx0" brushRef="#br0" timeOffset="111567.3267">15590 9520 19 0,'-3'-8'9'0,"3"13"-10"0,0-2 18 16,0 7-16-16,0 4 1 0,-3-4 1 15,3 11 0-15,0 8-4 16,0 3 1-16,0 3 1 16,3-4 1-16,0-2-1 15,3-2 0-15,0-3-2 16,3-3 1-16,0-3-4 16,0-4 0-16,0-9-3 15,0-3 0-15,-4-4-1 16,1-3 1-16</inkml:trace>
  <inkml:trace contextRef="#ctx0" brushRef="#br0" timeOffset="111731.9304">15468 9633 18 0,'-12'0'9'0,"6"11"-10"16,9-6 20-16,0 1-18 0,3-1 0 15,6 0 1-15,6-5 0 16,0-2-3-16,2 2 0 31,22 2-4-31,-6 1 0 16</inkml:trace>
  <inkml:trace contextRef="#ctx0" brushRef="#br0" timeOffset="111928.5587">15935 9927 10 0,'-3'8'5'0,"-15"16"1"0,12-16 0 0,-2 8-8 16,-4 2 1-16,-3-7-5 15,-6 15 0-15</inkml:trace>
  <inkml:trace contextRef="#ctx0" brushRef="#br0" timeOffset="112722.6833">17084 9618 16 0,'-6'-14'8'0,"-18"6"-9"0,16 8 14 16,-1-2-13-16,-3 2 1 15,0 0-1-15,-6 0 1 16,-3 0-1-16,0 5 0 16,3 6 0-16,-2 2 0 15,8 5 0-15,6 1 1 16,6 2-1-16,9 6 0 15,6-4 0-15,5-1 0 16,-2 4 0-16,6-5 0 0,-3 0 0 16,0-5 1-16,-3 0-1 15,-7-5 1-15,-2-1 0 16,-9-2 0-16,-9 3-1 16,-5-1 1-16,-7 1 0 15,-3-3 0-15,0-3-1 16,3-5 0-16,3 0-3 15,4-2 1-15,8-4-4 16,9-2 1-16</inkml:trace>
  <inkml:trace contextRef="#ctx0" brushRef="#br0" timeOffset="113053.3693">17174 9570 16 0,'-3'-11'8'0,"6"1"-6"0,-3 10 11 15,0 0-14-15,0 0 1 16,2 2 0-16,1 6 1 15,0 3-1-15,0 10 1 16,0 8-1-16,0 6 1 0,0 2 0 16,-3 5 1-16,3-8-2 15,-3-4 1-15,0 1-1 16,0-2 1-16,0 0-4 16,3-5 0-16,0-5-3 15,-3-6 1-15</inkml:trace>
  <inkml:trace contextRef="#ctx0" brushRef="#br0" timeOffset="113355.1715">17069 9745 12 0,'-3'0'6'0,"15"-6"-2"15,-3 4 7-15,3-1-10 16,6 0 1-16,3 3 0 15,0-2 0-15,5-4-3 0,4 1 1 16,6 3 1-16,0-4 1 16,-4 6-2-16,-5 0 1 15,3 0-1-15,-9 3 1 16,-3 2-2-16,-3 3 1 16,-4 3 0-16,-2 2 0 15,0 0 0-15,-6 6 1 16,0-3-1-16,-3 2 0 15,0-5-1-15,0 3 0 16,0-3-5-16,0-5 1 16</inkml:trace>
  <inkml:trace contextRef="#ctx0" brushRef="#br0" timeOffset="113548.627">17444 9533 11 0,'-3'-16'5'0,"6"8"1"16,-3 8 3-16,0 0-9 15,3 3 0-15,0-1-1 16,0 1 1-16,3 5-1 16,0-3 0-16,0 1-3 15,3-1 1-15</inkml:trace>
  <inkml:trace contextRef="#ctx0" brushRef="#br0" timeOffset="114043.6347">17620 9559 9 0,'0'0'4'0,"0"3"3"0,0 0 5 16,0 2-10-16,0 0 0 16,0 8 2-16,0 9 1 15,0 4-6-15,-3 6 0 0,0 2 4 16,0 3 0-16,-3 0-2 16,3-8 1-16,3-2-1 15,0-3 0-15,3-3-1 16,3-5 1-16,0-6-3 15,3-4 0-15,3-9-2 16,3 0 0-16,-3-7-1 16,6-3 0-16,-1-6 0 15,1-5 0-15,-3 0 1 16,0 1 1-16,-3-9 2 16,3 3 1-16,-6 5 3 15,-3 0 0-15,0 6 1 16,0 2 0-16,-3 2 1 15,-3 9 0-15,0 5-1 0,0 8 0 16,-3 8-1-16,3 5 0 16,0 11-2-16,-3 2 1 15,3 3-1-15,0-8 0 16,3 1-2-16,3-4 1 16,2-2-7-16,4-6 0 15</inkml:trace>
  <inkml:trace contextRef="#ctx0" brushRef="#br0" timeOffset="114855.4798">18840 9578 10 0,'-6'5'5'0,"-5"6"4"15,8-3-1-15,-3 10-8 16,-3 6 1-16,0 5 1 16,0 3 1-16,3 2-4 15,0 3 1-15,6-5 1 16,6-3 1-16,3-2-1 16,3-6 1-16,3-5-1 15,8-6 0-15,10-4 0 16,6-9 0-16,0 3 0 15,-1-8 1-15,1-5-1 16,0-3 0-16,-10-11 0 16,-5-2 1-16,-9-2 0 0,-12-14 0 31,-30-6 0-31,-2 9 0 16,-7 10-1-16,-3 14 0 15,3 7-2-15,4 11 1 16,-7 5-2-16,6 6 1 15,9 2-6-15,7 3 0 16,8 8 0-16,18-3 0 16</inkml:trace>
  <inkml:trace contextRef="#ctx0" brushRef="#br0" timeOffset="115380.1242">19528 9454 5 0,'-3'-6'2'0,"-9"1"8"0,6 5-3 15,-6 5-4-15,-6 9 0 16,-5 7 2-16,-4 5 1 16,3 14-8-16,0 5 1 0,3 5 5 15,6-2 0-15,1-3-3 16,5-3 1-16,6-8-1 15,6-5 0-15,9-5-1 16,8-5 1-16,10-6-5 16,6-5 1-16,3-5-3 15,5-3 0-15</inkml:trace>
  <inkml:trace contextRef="#ctx0" brushRef="#br0" timeOffset="115815.8894">19802 9697 16 0,'-3'24'8'0,"-6"13"-6"0,6-24 11 15,0 6-12-15,-3-1 0 16,0-2 0-16,3 0 1 16,0-3-3-16,0-2 1 15,0-3 1-15,3-3 1 16,6-5-1-16,3-3 1 0,3-10-1 16,3-3 0-16,3-2-1 15,0-4 1-15,-1-1-1 16,-2-1 1-16,0 11-1 15,3 2 1-15,-6 6-1 16,0 5 1-16,-3 5 0 16,-3 8 0-16,0 0-1 15,-3 11 1-15,0-8-1 16,0 5 1-16,0-7-2 16,0-4 0-16,3 1-5 15,2-6 1-15,1-5-2 16,3 0 0-16</inkml:trace>
  <inkml:trace contextRef="#ctx0" brushRef="#br0" timeOffset="116101.2404">20257 9480 17 0,'-6'-11'8'0,"3"11"-6"0,3 0 13 16,-3 3-14-16,0 5 0 16,0 3 0-16,0 2 1 15,0 3-2-15,0 10 0 16,0 6 1-16,0 2 1 16,1 3-1-16,-1 3 1 15,0-3-1-15,0 3 0 0,3-8-3 16,0-9 1-16,3-4-4 15,0-6 0-15,2-2-2 16,4-1 1-16</inkml:trace>
  <inkml:trace contextRef="#ctx0" brushRef="#br0" timeOffset="116611.1511">20409 9829 13 0,'-3'24'6'0,"6"3"-7"0,0-22 10 15,3-3-8-15,0 4 1 0,3-6 0 16,3-3 1-16,0-5-4 15,6-5 1-15,-1 0 1 16,1-3 1-16,0 0-1 16,-3-5 1-16,-3 0 0 15,-6-6 1-15,-9-2 1 16,-9 0 0-16,-3 5 0 16,-6 6 0-16,-6 7-1 15,-2 11 0-15,-1 8-2 16,3 5 0-16,3 8-2 15,6 3 1-15,7-3-5 16,5 3 1-16,9-3-5 16,8 1 1-16</inkml:trace>
  <inkml:trace contextRef="#ctx0" brushRef="#br0" timeOffset="117287.7282">20850 9816 15 0,'9'-16'7'0,"-7"-13"1"16,-2 21 6-16,-2 0-12 15,-4 0 0-15,-3 0 1 16,-3 0 1-16,-3 3-5 16,-3 5 1-16,0 5 2 15,0 3 0-15,3 6-1 16,-2 1 1-16,5 7-2 15,0-1 0-15,3-3 0 16,3-2 0-16,6-3 1 16,3-2 0-16,6-3-1 15,3-3 0-15,8-2-1 16,-2-3 1-16,0-3-1 16,0-2 0-16,0-8 0 15,-3 5 0-15,-3-6 0 0,-3 1 1 16,-3 3 0-16,0-1 0 15,-3 6 0-15,-3 5 0 16,0 2-1-16,-3 6 1 16,0 8-1-16,0-3 1 15,0 6 0-15,0 5 0 16,3 5 0-16,-3 0 1 16,0 0-1-16,0 6 1 15,0 2 0-15,0-3 0 16,0 0-1-16,0 1 1 15,-3-6-1-15,0 0 1 0,-3-5 0 16,0 0 1-16,-6-9-1 16,0 1 1-16,-3-10-1 15,-8-4 0-15,-4-2-7 16,0-8 1-16,-3-2-4 16,13-3 1-16</inkml:trace>
  <inkml:trace contextRef="#ctx0" brushRef="#br0" timeOffset="118803.1874">21135 9631 9 0,'0'8'4'0,"0"24"6"15,0-22 0-15,0 6-9 16,-3 3 1-16,0-1 1 16,0 1 0-16,-3-1-4 15,0 6 0-15,4-11 3 16,2 3 0-16,-3-3-1 15,3-5 1-15,-3-3-1 16,3-5 1-16,6-2-1 0,2-4 0 16,1-4 0-16,3-6 0 15,6-5-1-15,-3-8 0 16,3 2 0-16,0 6 0 16,0 0 0-16,-1 5 0 15,-2 8 0-15,0 6 0 16,0 12 0-16,-3 3 1 15,-3 6-1-15,-3 2 0 16,0-2 0-16,0-1 1 16,0 3-1-16,0-5 1 15,0-3-2 1,0-2 1-16,0-6-3 16,0-2 1-16,2-3-5 15,1-5 0-15</inkml:trace>
  <inkml:trace contextRef="#ctx0" brushRef="#br0" timeOffset="119119.9098">21594 9538 13 0,'6'-2'6'0,"3"10"1"0,-3-3 6 15,2 3-11-15,7 0 0 16,3 8 2-16,0 5 1 16,0 8-6-16,0 0 0 15,-6 0 4-15,-3 0 0 16,-6 0-1-16,-6 8 1 15,-6-13-2-15,-6 3 1 16,0-1-5-16,0-2 0 16,-6-3-5-16,0-5 1 15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27T14:44:25.28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334 7340 17 0,'-6'-3'8'0,"-9"37"-3"0,12-23 9 0,-3 7-12 15,0 12 0-15,3-9 1 16,0 8 1-16,0 8-5 15,0 0 0-15,3 0 2 16,3-3 1-16,3-15-2 16,3-1 1-16,0 4-1 15,3-7 0-15,0-1-1 16,0-6 0-16,0-3-2 16,0-5 0-16,-1-5-2 15,1 7 1-15,-6-2-3 16,0-5 0-16</inkml:trace>
  <inkml:trace contextRef="#ctx0" brushRef="#br0" timeOffset="195.1104">14233 7556 11 0,'-12'-10'5'0,"9"10"1"0,3 0 8 15,0 0-12-15,3 3 0 16,3-3 1-16,3 0 1 15,6 2-5-15,2-2 0 16,7 0 3-16,0 0 0 16,0-5-4-16,0 0 1 15,5-6-5-15,4 6 0 16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22T08:13:28.84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330 10221 3 0,'-15'-16'1'0,"6"3"2"16,9 10 1-16,-3-2-3 16,3 2 0-16,0 3 1 15,0 0 0 1,0 0-3-16,0 0 1 0,0 0 2 16,3-5 0-16,3 0-1 15,0 2 0-15,6-2 0 16,3-3 0-16,9 0 0 15,2 0 0-15,7-3 0 16,3 3 0-16,6-2 0 16,5-1 0-16,1 1 0 15,-1 2 0-15,1 0 0 16,3 2 0-16,5-2-1 16,-5 3 0-16,5 0 0 15,4 2 0-15,-1-2 0 16,-2 2 0-16,2 1 0 15,7-1 1-15,-7 0-1 16,1 3 0-16,6 0 0 16,-1 0 0-16,-8 0 0 15,2 0 1-15,4 3-1 16,-1-3 0-16,-2 0 0 0,2 3 0 16,7-3-1-16,-10 2 1 15,1-2 0-15,2 3 0 16,-2 0 0-16,-1-1 1 15,-2 1-1-15,2-3 0 16,4 0 0-16,-7 0 0 16,4 0 0-16,-4 0 0 15,1 0 0-15,-3 0 0 16,-1 0 0-16,4 0 1 16,-1 0-1-16,-2 0 0 0,-4-3 0 15,-5 3 0-15,0-2 0 16,-1-1 0-16,1 0 0 15,-3 3 0-15,-1 0 0 16,-5-2 0-16,6 2 0 16,-4-3 1-16,7 3-1 15,-6 0 0-15,-3 0 0 16,-7 0 0-16,1 0 0 16,-3 0 0-16,0 0 0 0,-4 0 0 15,-2 0 0-15,0 0 0 16,-3-3 0-1,0 3 0-15,0 0-1 16,-3 3 0-16,-1 0-2 16,1 2 0-16,3-2-2 15,3 5 1-15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22T08:13:52.16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820 1561 5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22T08:15:56.48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117 6395 9 0,'-9'-16'4'0,"9"8"1"0,0 8 4 15,0 0-8-15,0 0 0 16,0 0 2-16,0 3 1 16,0 5-4-16,3 2 0 15,0 6 2-15,-3 5 1 16,0 8-1-16,0 6 1 16,0 2-1-16,0 3 0 15,0 2-1-15,0 0 0 16,3-13 0-16,-3 3 0 15,3 5-1-15,-3 5 0 16,0-7-2-16,3-1 1 16,-3-2-4-16,3-8 1 0,0-3-3 31,0-5 0-31</inkml:trace>
  <inkml:trace contextRef="#ctx0" brushRef="#br0" timeOffset="299.9678">16915 6742 10 0,'-6'-3'5'0,"15"-2"-4"0,-4 2 5 15,7 3-6-15,-3 0 1 16,3 0 0-16,3 3 0 16,3-1-2-16,6 1 1 15,0 0 1-15,-1-1 0 16,1 1-1-16,0 0 0 16,0-3 0-16,-3 0 0 0,0-3-2 15,-1 0 0-15,-2-2-1 16,0 2 0-16</inkml:trace>
  <inkml:trace contextRef="#ctx0" brushRef="#br0" timeOffset="750.0295">17287 6726 9 0,'3'18'4'0,"3"14"-2"15,-3-27 7-15,-3-5-8 0,0 0 0 16,0 3 0-16,3 2 0 16,-1 0-2-16,1 3 1 15,0 0 1-15,0 3 0 16,0-3 0-16,0-3 0 15,0-2 0-15,0-1 1 16,-3-2-1-16,0 0 1 16,3-10-1-16,-3 10 1 15,6-5-1-15,-3-6 1 16,3-5-1-16,3-2 0 16,0-1-1-16,3-5 0 15,-3 6 0-15,0 2 0 16,0 3-1-16,0-1 1 0,0 7 0 15,-3-1 0-15,2 0-1 16,-2 2 0-16,0 4-2 16,3-1 1-16,-3 3-3 15,0 0 1-15,0 0-1 16,0 3 0-16</inkml:trace>
  <inkml:trace contextRef="#ctx0" brushRef="#br0" timeOffset="1635.7007">17513 6712 8 0,'0'3'4'0,"3"5"-2"0,-3-8 7 16,0 0-9-16,3 3 1 15,0-1 0-15,0 4 1 16,-3-1-2-16,3 3 0 16,0 2 1-16,0-2 0 15,0 3-1-15,0-8 1 16,-3-3-1-16,3 2 0 16,0 6 0-16,0-3 1 15,0 3-1-15,0-5 0 16,0 2 1-16,2-5 0 0,1-8-1 15,3 0 1-15,0 11 0 16,0-3 0-16,0-3-1 16,0-4 1-16,0-4-1 15,0-2 1-15,3-6-1 16,-3 3 1-16,0 0-1 16,-3 1 1-16,0-1-1 15,0 3 1-15,-3 2-1 16,-1 3 1-16,1 3-1 15,-3 5 1-15,0 0-1 16,3 2 0-16,0 4-1 16,0 2 1-16,0 5 0 15,0 0 0-15,3 3-1 16,0 0 1 0,6-8 0-16,0 2 1 15,3-4-1 1,0-1 0-16,3 0 0 0,0 3 1 15,-1-8-1-15,1 3 0 16,-3-3 0-16,0 10 0 16,0-4 0-16,0-4 0 15,0-4 0-15,0-4 1 16,-1-2-1-16,1-5 1 16,-3 0-1-16,0-3 1 15,-3 0-1-15,-3-2 1 16,-3 7 0-16,-3 1 0 15,-3-4 0-15,-3 1 0 0,0 5-1 16,-3 0 1-16,0 6-1 16,0 2 1-16,0 0-1 15,0 0 0-15,1 5-1 16,2 3 1-16,0 5 0 16,0 3 0-16,0 2-1 15,3 1 1-15,0 2 0 16,3-8 0-16,3-2 0 15,3 7 0-15,0-2-1 16,3 0 1-16,2-3 0 16,4-2 1-16,0-6-2 15,3-2 0-15,0-3-2 16,0-5 0-16,0-6-3 16,0 0 0-16</inkml:trace>
  <inkml:trace contextRef="#ctx0" brushRef="#br0" timeOffset="2882.4221">18939 6496 10 0,'-3'-22'5'0,"-9"-15"-2"0,9 29 6 0,-3-5-8 16,0 0 0-16,0-3 1 16,-3 3 1-16,0 5-4 15,0 0 1-15,0 0 1 16,0 11 1-16,0-1-2 15,0 12 1-15,-3 1-1 16,4 1 1-16,-1 8-1 16,0 3 0-16,0 4 0 15,3 4 0-15,3 2 0 16,3 2 1-16,3 1-1 16,0-13 0-1,3 10 0 1,-3 0 1-16,3 2-1 15,0-4 0-15,0-1 0 16,-3-2 1-16,0-3-2 0,0-5 1 16,-1-3-2-16,-2 0 0 15,0-8-3-15,0-2 0 16,0-3 0-16,3 0 0 16</inkml:trace>
  <inkml:trace contextRef="#ctx0" brushRef="#br0" timeOffset="3557.9099">18620 6649 8 0,'-9'-3'4'0,"3"1"-3"16,6 2 8-16,0 0-9 15,0 0 0-15,0 0-1 16,3 0 1-16,3 0 0 16,9 0 0-16,3 0 0 15,3 0 0-15,6 0 0 16,-1-3 0-16,-2 3 0 0,0-3 1 15,0 3-1 1,0-2 0-16,-4-1 0 0,-2 3 0 16,0 0 0-16,-3-3 1 15,-3 3-1-15,-3-2 0 16,0 2 0-16,-3 2 1 16,0 1-1-16,0 2 1 15,0 3-1-15,0 0 1 16,0 0-1-16,2 0 1 15,1-3 0-15,3 1 0 16,3-1 0-16,0-2 1 16,0-3-1-16,0-3 0 0,-3 0 0 15,0-2 0-15,-3 0 0 16,2-3 0-16,1 3 0 16,-3-3 0-16,-3 0 0 15,-6-3 1-15,-3 1-1 16,-3-6 1-16,-3 0-1 15,-3 3 1-15,1 2-1 16,-1 3 0-16,0 5-1 16,-6 9 1-16,3-1-2 15,0 3 1-15,0 2-1 16,3 1 0-16,0-6 0 16,4 3 0-16,-1 0-2 15,3 0 0-15,0-3-2 16,3 1 0-16,3-1-1 15,6 0 1-15</inkml:trace>
  <inkml:trace contextRef="#ctx0" brushRef="#br0" timeOffset="3948.9338">19242 6652 7 0,'6'10'3'0,"3"1"-1"0,-3-9 5 16,-3 1-6-16,0 2 0 0,-3 3 0 16,3 0 1-16,-3 0-3 15,0 0 1-15,0 0 0 16,0 0 1-16,0-3-1 16,0-2 1-16,0 0 0 15,0-1 0-15,0-2 0 16,3-5 1-16,-3 0 0 15,3-6 0-15,-3 0 0 16,3-2 1-16,-3 0-2 16,3 0 1-16,0 2-1 15,0 1 0-15,0-1-1 16,0 3 1-16,3 0-2 16,0 3 1-16,0-3-1 15,3 3 1-15,3-1-1 16,-1 1 0-16,4 0-3 15,3 2 0-15,0 0-1 16,6-2 0-16</inkml:trace>
  <inkml:trace contextRef="#ctx0" brushRef="#br0" timeOffset="9352.785">20126 6289 8 0,'0'-3'4'0,"6"6"-3"16,-3 0 7-16,0-1-7 0,0 14 0 16,0 8 2-16,0 5 0 15,0 6-3-15,-3 2 0 16,-3 2 2-16,0-2 0 16,0-2-1-16,0-3 1 15,0-3-2-15,3-3 0 16,-3-5 0-16,3-2 1 15,-3-3-1-15,3-3 0 16,0-5 0-16,3 0 1 16,-3-3 0-16,0 0 0 15,3-2 0-15,0-3 0 16,3-5-1-16,0-6 1 0,6-2-1 16,-3-3 1-16,3 3-1 15,-3 0 0-15,3-3-1 16,0 0 1-16,-4 3-1 15,1 5 1-15,0 0-1 16,0 0 1-16,-3 2-1 16,3 6 0-16,0 3 0 31,-3 2 1-31,0 1 0 16,0-1 0-16,-3 3 0 15,0 3 0-15,0 2 0 16,0 0 0-16,0 0 0 15,6 0 0-15,-6-2-2 16,3 0 1-16,-3-3-3 0,3-1 1 16,0 1-2-16,0-2 0 15</inkml:trace>
  <inkml:trace contextRef="#ctx0" brushRef="#br0" timeOffset="9803.7548">20463 6683 6 0,'9'0'3'0,"5"-10"-1"15,-8 5 3-15,9-3-5 16,0 0 1-16,3 2 0 15,0-2 1-15,-3-2-2 16,0-1 0-16,-3 1 2 16,-6 2 0-16,-6-3 0 15,-3 1 1-15,-3 2-1 16,-6 2 0-16,-3 4 0 16,-3 2 0-16,0 5-2 15,0 3 1-15,3 2-1 16,0-4 0-16,4 4-1 15,-1 4 1-15,3-1 0 16,3 3 0-16,3 0 0 16,3-1 0-16,3 1-1 0,3-2 1 15,3-1 0-15,0-3 1 16,8 1-2-16,4-6 0 16,6 1-1-16,0-4 0 15,0 3-2-15,-1-5 0 16,-2 3-1-16,0-3 1 15</inkml:trace>
  <inkml:trace contextRef="#ctx0" brushRef="#br0" timeOffset="10298.4394">20912 6623 9 0,'-3'-14'4'0,"-3"12"-2"15,3-1 8-15,0 0-10 16,-3 1 1-16,-3-1 0 16,-3 3 0-16,-2 3-1 15,-1 2 0-15,-3 0 0 16,3-2 1-16,0 5-1 15,0 0 0-15,3 5 0 16,3 0 1-16,0 3-2 16,6-3 1-16,0 1 0 15,3-1 0-15,6-3 0 0,3-2 1 16,3-2-1-16,0-4 0 16,6-2 0-16,0-5 1 15,3-3-1-15,-3-5 1 16,-1 0-1-16,-2-3 1 15,-3 3-1-15,0 2 1 16,-3 0-1-16,0 3 0 16,-3 3 0-16,0 2 0 15,-6 3 0-15,3 3 0 0,-3 5-1 16,3 0 1-16,0 3-1 16,0 2 0-16,3-3-3 15,6 4 1-15,5-6-1 16,10-1 0-16</inkml:trace>
  <inkml:trace contextRef="#ctx0" brushRef="#br0" timeOffset="10913.8024">21112 6630 9 0,'0'0'4'0,"0"3"-2"16,0-3 7-16,-3 3-9 15,0 5 1-15,0 5 1 16,3 3 0-16,0 5-3 15,0 8 1-15,0 8 1 16,3-3 1-16,-3-2-1 16,3 3 0-16,0-6-1 15,2 3 1-15,-2-9-2 0,-3-2 1 16,0-2-2-16,0-3 1 16,3-3-2-16,-3-5 1 15,0-3-2-15,3-2 0 16</inkml:trace>
  <inkml:trace contextRef="#ctx0" brushRef="#br0" timeOffset="11289.9102">21085 6633 7 0,'12'3'3'0,"17"-19"0"15,-20 16 4-15,3 0-7 16,6 0 1-16,0 3 0 15,3-3 0-15,0 2-2 16,-4 1 1-16,-2 5 1 16,-3 0 1-16,-3 0 0 15,-6 2 0-15,-6 3 0 16,-12 3 0-16,-6 0-1 0,1-5 1 16,-7-1-3-16,0-2 0 15,0-5-4-15,3 0 1 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22T07:10:31.89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556 9784 4 0,'0'-2'2'0,"0"7"-1"0,0-2 3 16,0 2-3-16,3 3 0 15,-3 2 1-15,0 6 1 16,0 0-4-16,0 0 1 15,0 5 2-15,0 3 0 16,0 5 0-16,0 3 1 16,0 8-2-16,0 5 1 15,0-1 0-15,0 9 0 16,0-2-1-16,0 4 1 0,-3 3-2 16,3 3 1-16,0 3 0 15,0-1 0 1,0-2 0-16,0 0 0 15,0-3-1-15,0 0 1 16,0 1-1-16,0-1 1 16,0 0-1-16,0-2 0 15,0-3 0-15,-6 2 1 16,3-5-1-16,-3-10 0 0,3-6-3 16,0-4 0-16,0-9-2 15,3-8 0-15</inkml:trace>
  <inkml:trace contextRef="#ctx0" brushRef="#br0" timeOffset="2101.4852">3568 9745 5 0,'23'2'2'15,"22"1"1"-15,-27-6-1 0,6 3-2 16,9-2 1-16,2-1 0 16,10 0 1-16,3 1-3 15,-1-1 1-15,7 3 1 16,2 3 0-16,7 2 0 16,2 0 0-16,4 1-1 15,2-1 1-15,4-3 0 16,2 6 0-16,9 0-1 15,7-2 1-15,-1-4-1 16,-3 1 1-16,3 0-1 16,1 2 1-16,2-2 0 15,0-1 0-15,0 3-1 16,4-5 1-16,5 6 0 0,0-1 0 16,-3-2 0-16,-3-3 0 15,10-3-1-15,2 3 1 16,-6-3-1-16,0 1 1 15,0 2-2-15,6-3 1 16,-8 0 0-16,-1 1 0 16,-3-1 0-16,6 3 0 15,-3-2 0-15,-5-1 0 16,2-2 0-16,-3 5 0 0,9 0 0 16,-5-3 0-16,2 0 0 15,0 1 0-15,9-4 0 16,-3-2 1-16,-6 6-1 15,-2-4 0-15,-4 4 0 16,3 2 0-16,0 0 0 16,-8 0 0-16,2 0 0 15,-3 5 0-15,4-2 0 16,2 2 0-16,-3 3 0 16,3-5 0-16,-5 2 0 15,-4 0 0-15,0-2 0 16,-2 2 1-16,-1-2-1 15,0 2 0-15,-2-2-1 16,2 2 1-16,0-2 0 16,7 2 0-16,-4 0 0 15,-3 1 0-15,4-1 0 16,-1 3 1-16,-3 0-1 0,-2-3 0 16,2 0 0-16,-3-2 1 15,4 0-1-15,5-1 0 16,-6-2 0-16,4 0 0 15,-4-2 0-15,0-1 1 16,1 3-2-16,-4 3 1 16,-6-3 0-16,-2 0 0 15,-4 2 0-15,1 1 0 16,2-3 0-16,-5 5 0 0,2-5 0 16,-5 0 0-16,-4 3 0 15,1-3 0-15,2 0 0 16,-5 0 0-16,-1 0-1 15,4 2 1-15,-1 1 0 16,-2 0 0-16,0-1 0 16,2 1 0-16,-2-3 0 15,-4 0 1-15,4 3-1 16,-1-3 1-16,1 0-1 16,-1 0 0-16,-2 2 0 15,3 1 0-15,-4 0 0 16,1-3 0-16,-4 0 0 15,1 0 0-15,3 0 0 16,2 0 0-16,-2 0 0 16,2-3 0-16,1 3 0 15,-1 0 0-15,1-3 0 16,-4 1 0-16,4-4 0 0,3 6 0 16,-1-2 0-16,-2-1 0 15,-1 0 0-15,1 1 0 16,-1-3 0-16,4 2 0 15,2-2 0-15,1-1 0 16,-1 1 0-16,-2 2 1 16,2-2-1-16,-2 2 0 15,-4-2 0-15,4 2 0 16,-3-2 0-16,5 0 0 16,-8 5 0-16,-4-3 0 0,1-2 0 15,-1 2 0-15,1 1 0 16,-3 2 0-16,-1-3 0 15,4 0 0-15,-3 1 0 16,-1 2 0-16,-2-3 0 16,-4 0 0-16,-2 3 0 15,-3 0 0-15,0 0-1 16,-1-2 1-16,1 2 0 16,0 0 0-16,-3 2 0 15,2-2 0-15,-2 0 0 16,0 0 0-16,-4 0 0 15,-2 0 0-15,0 3 0 16,0-3 0-16,0 0 0 16,-4 3 0-1,10-3 0 1,-3 0 1-16,-3 2-1 16,-3-2 1-16,-4 0-1 0,-2 0 0 15,-3 3 0-15,-3-3 0 16,-3 3 0-16,0-1 0 15,0 1 0-15,-3 2 0 16,0 1 0-16,0-1 1 16,0 0-1-16,0 3 0 15,0-3 0-15,-1 3 1 16,-2 0-1-16,3 0 0 16,0-3 0-16,0 3 0 0,0 3 0 15,0 2 1-15,0 3-1 16,0 0 0-16,0 5 0 15,-3 3 1-15,0 8-1 16,0 2 0-16,-3 0 0 16,0 4 0-16,0 1 0 15,3 4 0-15,0-1 0 16,0 3 0-16,0 0 0 16,0 2 0-16,0 6 0 15,0 3 0-15,0 2 0 16,0 3 1-16,3-8-1 15,-3 5 1-15,-3 3-1 16,0 5 1-16,3 0-1 16,-3-5 1-16,-3 3-1 15,0-17 0-15,0 4-4 16,0-6 0-16,-3-6-2 16,-9-12 1-16</inkml:trace>
  <inkml:trace contextRef="#ctx0" brushRef="#br0" timeOffset="5164.7056">3499 11165 5 0,'6'0'2'0,"-3"-2"2"16,3 2-2-16,0 2-1 15,0-2 0-15,0 3 0 16,3-3 1-16,6 0-3 16,-6 5 1-16,6-2 1 15,-1-3 0-15,4 3 0 16,3-1 0-16,3-2 0 16,0 3 0-16,6-3-1 15,5 3 1-15,4-3 0 16,6 2 1-16,-4-2-2 0,-2 0 1 0,3 0-1 15,2 0 0-15,1 3 0 16,0 0 0-16,5-3 0 16,4 2 0-16,-1 3 0 15,-2-2 1 1,0-3 0-16,2 5 0 16,4-2 0-16,-4 0 0 15,7 2-1-15,-1-2 1 16,10 2-1-16,-7-2 1 15,4-1-1-15,-1 1 1 16,7 0-1-16,2-1 0 0,3 1 0 16,-8-1 0-16,-1 4 0 15,1-4 0-15,-1-2 0 16,4 3 0-16,8-6 0 16,-5-2 1-16,-1 0-1 15,3-3 0-15,1 0 0 16,2 5 1-16,6-2-1 15,-8 0 0-15,-4-3 0 16,-2 5 0-16,-4 0 0 16,7 1 1-16,-1 2-1 15,-3-3 0-15,1-2 0 16,-1 2 0-16,-2 1 0 16,2-1 0-16,-2 3 0 15,-1 0 0-15,-2 0 0 16,-4 0 0-16,-2 3 0 15,-4-1 0-15,4 1 0 16,-4 0 0-16,4 2 0 0,-1-3 0 16,4 1 0-16,-7-6 0 15,1 3 0-15,2 0 0 16,-2 0 0-16,-3 0 0 16,2-2 0-16,4 2 0 15,-4 0 0-15,-2 0 1 16,2 0-1-16,-2-3 0 15,3 1-1-15,-4 2 1 16,4-3 0-16,-1 0 0 0,4 1 0 16,-4 2 0-16,4-3 0 15,-7 0 1-15,1 1-1 16,-3-1 0-16,2 0 0 16,4 3 0-16,-4 0 0 15,4 0 0-15,-4-2-1 16,-2 2 1-16,0 0 0 15,-4 0 0-15,1 0 0 16,-3 2 0-16,2 1 0 16,4 0 0-16,-1-1 0 15,1-2 0-15,-6 0 0 16,2 0 1-16,1 0-1 16,-1 0 0-16,-2 0 0 15,-3 0 0-15,2 3 0 16,4-3 0-16,-3 3 0 15,2-3 0-15,-2 0 0 16,0-3 0-16,2 0 0 0,1 1 0 16,-3-1 0-16,-1 0 0 15,1 3 0-15,2 0 0 16,-2 0 0-16,3 0 0 16,-1 0 0-16,-2 0 0 15,-3-2 0-15,5-1 1 16,-2 0-1-16,0 1 0 15,-1-1 0-15,4-2 0 16,0 2 0-16,-4 3 0 0,1-2-1 16,-4-1 1-16,1 0 0 15,3 3 1-15,-1-2-1 16,1 2 0-16,-3 0 0 16,2 0 0-16,1 0 0 15,0 0 0-15,2-3-1 16,1 3 1-16,-3-3 0 15,2 3 0-15,1 0 0 16,2 0 1-16,-5-2-1 16,0 2 0-16,5 0 0 15,4-3 0-15,-6 0 0 16,-1-2 0-16,-2 0 0 16,5-1 1-16,-2 4-1 15,-3-1 0-15,-4 8-1 16,4-5 1-16,6-2 0 15,-1 2 0-15,-2-3 0 16,-3 1 0-16,-1-1 0 0,4 3 0 16,-4-3 0-16,1-2 1 15,-3 5-1-15,-1 0 0 16,4 3 0-16,-3-3 0 16,5 0-1-16,-5-3 1 15,3 0 0-15,-4 6 0 16,4-3 0-16,0 0 0 15,-1 0 0-15,1 0 1 16,0 3-1-16,-1-1 0 0,1 4 0 16,0-4 1-16,2-2-1 15,1-2 0-15,-1 2-1 16,4 0 1-16,-3 2 0 16,-1-2 0-16,4 3 0 15,2-3 0-15,1 2-1 16,-6-2 1-16,-1 0 0 15,1 3 0-15,0 0 0 16,-1-3 0-16,-5 0 0 16,-1 2 1-16,4-2-1 15,3-2 0-15,-4 2 0 16,-2 2 0-16,-3-2 0 16,-1 3 0-1,19-3 0 1,-6 3 1-16,-4-1-1 15,1 4 0-15,-3-4 0 16,5-2 0-16,-5 3 0 16,-1-3 0-16,-2 0 0 0,0 3 0 15,-1-1 0-15,1 1 0 16,-3 0 0-16,0-1 0 16,-4 1 0-16,7-1 0 15,-3 4 0-15,-1-4 0 16,1 1 0-16,0-3 0 15,-4 3 0-15,-2-1 0 16,0 1 0-16,0 0 0 16,-1-3 0-16,1 2 0 0,0-2 0 15,0 3 0-15,-7-3 0 16,7 3 0-16,0-3 0 16,-3 2 0-16,-1-2 0 15,4 0 0-15,-3 0 0 16,0 0 0-16,-4 0 0 15,-2-2 0-15,3 2 0 16,-3-3 0-16,0 0 0 16,-1 1 0-16,4 2 0 15,-3-3 0-15,-3 3 0 16,0 0 0-16,0 0 0 16,-4 0 0-16,1 0-1 15,0 0 1-15,0 0 0 16,0 3 0-16,0-1-4 15,-3 1 1-15,3-3-2 16,-7-3 0-16</inkml:trace>
  <inkml:trace contextRef="#ctx0" brushRef="#br0" timeOffset="60731.3011">17587 11345 20 0,'-12'-18'10'0,"-5"7"-7"16,17 9 11-16,-9-6-13 15,0 0 1-15,0 5 1 16,0 0 0-16,0 1-4 16,-3 7 1-16,0 0 1 0,-3 9 1 15,-3 4-1-15,0 9 0 16,1-1-1-16,2 3 1 16,6-8-1-16,3 6 0 15,3 5 0-15,3-3 0 16,6 2-1-16,3-4 1 15,0-6-1 1,3 3 1-16,-1-11-2 16,7 3 1-16,0-8-2 15,3-3 1-15,3-2-4 16,0-3 1-16,-1-6-3 16,4-1 1-16</inkml:trace>
  <inkml:trace contextRef="#ctx0" brushRef="#br0" timeOffset="61646.0765">17858 11480 12 0,'0'8'6'0,"-3"-29"0"0,3 13 9 15,0-2-13-15,0-1 1 16,-3-2 2-16,0-1 1 15,-3 1-6-15,-3 0 0 16,0 0 4-16,0 2 1 16,1 3-2-16,-4 3 0 15,-3 2-1-15,-3 6 0 0,3 5-2 16,-3 8 0-16,0 5-1 16,3-3 1-16,3 1-1 15,1 2 0-15,2 6 0 16,3-1 1-16,3-2-1 15,0 0 1-15,3-6-1 16,3-2 0-16,3-5 0 16,3-1 1-16,5-7 0 15,4-6 0-15,3-2-1 16,3-6 0-16,-3-4 0 16,3-4 1-16,-9 6-1 15,-1-6 1-15,-2 3 0 16,-3-2 1-16,-3-1 1 15,-3 3 0-15,0 3-1 16,0 3 1-16,-3 4-1 16,6 6 0-16,-3 6-2 0,0 4 1 15,3-2-1-15,0 0 0 16,0 8 0-16,0 0 1 16,0-3-2-16,0 0 1 15,0-2-2-15,0-8 0 16,3 2-3-16,0-16 1 15,2 3-3-15,1 3 1 16,3-6 0-16,-3-4 1 16,-3-4 2-16,0 1 0 15,0-4 4-15,-3 4 0 16,0 2 3-16,-3 3 0 0,0 5 2 16,-3 8 0-16,3 5 0 15,-3 6 0-15,0 5-2 16,0 5 1-16,0-11-1 15,0 6 0-15,0 0-1 16,0 0 0-16,0-3-1 16,0-2 0-16,0-3 0 15,0-8 1-15,3-3-1 16,3 3 0-16,0-5 0 16,0-6 0-16,3-5 0 15,-1-2 0-15,4-1-2 16,0-2 1-16,0 5 0 15,0 6 0-15,0 2 0 16,-3 5 1-16,0 6 1 16,0 7 0-16,0 6 1 15,-3-5 0-15,0 2-1 0,0 5 0 16,0 4-1-16,5 1 1 16,-5-1-2-16,3 4 0 15,0-10-4-15,0-3 0 16,3-2-6-16,0-11 0 15</inkml:trace>
  <inkml:trace contextRef="#ctx0" brushRef="#br0" timeOffset="62262.2741">18391 11351 13 0,'-6'13'6'0,"0"21"1"0,3-23 0 15,3 5-5-15,-3 0 0 16,3-6 0-16,-3 1 1 15,3 2-4-15,-3-5 0 16,3 3 3-16,0-4 0 16,0-1 0-16,0-6 0 15,3-6 0-15,0 9 0 16,3-8-1-16,0-3 1 16,3-3-1-16,3-2 1 15,3 0-2-15,0 0 0 0,-1 2 0 16,-2 6 1-16,0 5 0 15,0 5 0-15,-3 3 0 16,0 3 1-16,-3-4 0 16,0-1 0-16,-3 4-1 15,0 4 1-15,3-1-2 16,-3-3 1-16,3-2-4 16,0 3 0-16,0-8-4 15,3-3 1-15,0-3-3 16,2-10 0-16</inkml:trace>
  <inkml:trace contextRef="#ctx0" brushRef="#br0" timeOffset="62576.7463">18668 11422 17 0,'0'3'8'0,"0"5"-5"0,3-3 13 16,0 3-14-16,0-3 0 15,3 6 0-15,0-1 0 16,0 6-3-16,2-3 0 15,4 3 2-15,0-8 1 16,3 3-1-16,3-11 0 16,0-16 0-16,-3 11 0 15,0-6 0-15,-3-2 1 16,-4-6 0-16,-2-2 1 16,-3-3 0-16,-3 1 0 15,-6 1 1-15,-2 9 0 0,-7 3-1 16,-9-1 0-16,-6 6-2 15,0 10 1-15,1 8-3 16,-1 6 0-16,6-1-5 16,9 3 1-16,3-7-7 15,9-6 1-15</inkml:trace>
  <inkml:trace contextRef="#ctx0" brushRef="#br0" timeOffset="62968.6841">18909 11176 17 0,'-3'0'8'0,"3"-5"-2"0,0 7 6 16,0 4-11-16,0 7 1 15,0 11 0-15,0 0 1 0,0 7-3 16,0 6 0-16,0 0 2 15,3-8 0-15,0-5-1 16,0 5 0-16,0 0-3 16,0-5 1-16,0 0-4 15,0-8 1-15,0 0-4 16,3-8 1-16</inkml:trace>
  <inkml:trace contextRef="#ctx0" brushRef="#br0" timeOffset="63179.2025">18831 11393 12 0,'-5'-11'6'0,"5"6"1"15,0 5 8-15,0 0-13 16,2-5 1-16,4-1 1 16,0 1 0-16,6 0-6 0,3 0 1 15,3 2 3-15,3 0 1 31,6 6-5-31,-1 0 1 16,-2 2-6-16,-3 0 0 16</inkml:trace>
  <inkml:trace contextRef="#ctx0" brushRef="#br0" timeOffset="63822.7065">19460 11335 18 0,'-3'-8'9'0,"0"0"-4"0,0 8 12 16,0-5-15-16,-6-1 1 15,-3 1 2-15,0 0 1 16,-3 7-7-16,-3 1 0 16,0 0 3-16,3 5 1 15,1 2-2-15,-1 6 1 16,6 5-2-16,3 0 0 16,3 1-1-16,0-1 1 15,3-11 0-15,3-2 0 16,3-2-1-16,6-4 1 0,3 9-1 15,2-9 0-15,4-7-1 16,0-3 1-16,0-5 0 16,-3-3 0-16,-3 0 1 15,-3 3 1-15,-1 2 0 16,-2 3 0-16,-3 6 1 16,0 4 0-16,0 9-1 15,-3 5 1-15,3 0-2 16,0-3 1-16,0-2-1 15,0-6 0-15,0 3-4 16,0-3 1-16,3 3-4 16,3-5 0-16,3-6-2 15,0-8 1-15</inkml:trace>
  <inkml:trace contextRef="#ctx0" brushRef="#br0" timeOffset="64050.9519">19656 11329 20 0,'0'-2'10'0,"0"2"-7"0,0 0 17 15,0 0-18-15,0 5 0 16,0 3 2-16,0 5 1 16,-3 3-6-16,3 5 1 15,-3-2 2-15,0-1 1 16,3 9-1-16,0 7 0 16,-3 1-2-16,3 4 1 15,0-2-2-15,0-2 1 16,3-6-3-16,0-8 0 15,0-2-4-15,0-6 1 16,-3 0-3-16,0-5 0 0</inkml:trace>
  <inkml:trace contextRef="#ctx0" brushRef="#br0" timeOffset="64319.5921">19644 11364 13 0,'9'-19'6'0,"0"9"1"16,-3 7 6-16,0 3-12 15,9 3 0-15,-3 2 0 16,0 3 1-16,-1 3-2 16,1-1 0-16,0 1 1 15,-3-1 1-15,-3 1 0 16,-3-1 1-16,-3 4-1 0,-3 2 0 15,-6-6-1-15,-3-2 1 16,-3 3-4-16,-2-6 1 16,5-5-6-16,-3 5 0 15</inkml:trace>
  <inkml:trace contextRef="#ctx0" brushRef="#br0" timeOffset="64753.6748">19855 11351 11 0,'-3'2'5'0,"3"14"6"16,0-8 1-16,0 8-10 0,0 5 1 15,3-8 0-15,0 11 1 16,0 11-5-16,-3 4 0 16,0 4 3-16,0-1 0 15,0-10-2-15,0-3 1 16,0-3-3-16,3-2 1 16,0-5-4-16,-3-6 1 15,3-5-3-15,0-6 0 16</inkml:trace>
  <inkml:trace contextRef="#ctx0" brushRef="#br0" timeOffset="65025.401">19882 11396 16 0,'18'-8'8'0,"15"-3"-7"15,-21 8 14-15,0 3-14 16,0 0 1-16,2 3 0 15,1 2 0-15,-3 1-3 16,0 2 1-16,-6 2 2 16,-3 3 1-16,-6 3-2 15,-6-5 1-15,-3-1 0 16,-6 1 0-16,0-3-2 16,1-5 1-16,2 2-3 15,3-8 1-15,3 9-4 16,3-4 1-16,6-2-4 15,9-5 1-15</inkml:trace>
  <inkml:trace contextRef="#ctx0" brushRef="#br0" timeOffset="65519.1866">20099 11446 14 0,'12'18'7'0,"-15"1"-3"0,3-19 10 15,6-3-14-15,0 1 1 16,0 7 0-16,0-2 1 15,3-3-3-15,0-3 1 16,3 3 1-16,0 0 0 0,-3 0 0 16,0-5 0-16,0-6-1 15,0 0 1-15,0-2-1 16,-4 3 1-16,1-1 0 16,-3 6 0-16,0-1 0 15,-3 1 1-15,0 5-1 16,0 0 1-16,0 3-1 15,0-1 0-15,0 4-1 16,0 2 1-16,0 2-1 16,0 1 0-16,0-3 0 15,0 0 0-15,0 0 0 16,0-3 1-16,0 0-1 16,0-5 1-16,0 3 0 15,0 5 0-15,-3 0 0 16,3 5 1-16,-3 3-1 15,3 2 0-15,-3-2 0 0,0 3 0 16,3 2-1-16,-2 0 1 16,-4 6-1-16,0-4 1 15,-3 7 0-15,0-1 0 16,0 0-1-16,0 0 0 16,3-5-3-16,0-3 1 15,0-3-6-15,0-2 1 16,3-8-2-16,3-8 0 15</inkml:trace>
  <inkml:trace contextRef="#ctx0" brushRef="#br0" timeOffset="66782.0064">20745 11173 16 0,'-3'3'8'0,"3"-11"-4"0,0 8 9 15,0 5-12-15,-3 9 0 16,0 4 1-16,-5 6 0 16,2 5-3-16,0 5 1 15,0 1 1-15,0-1 0 16,0-2-1-16,0-11 1 16,0 0-3-16,0 0 1 15,3-7-4-15,3-1 0 16,0-5-1-16,3-8 0 0</inkml:trace>
  <inkml:trace contextRef="#ctx0" brushRef="#br0" timeOffset="67366.8282">20754 11205 11 0,'-3'-3'5'0,"3"-15"3"16,0 13 8-16,0 2-14 16,0 3 0-16,0 0 0 0,0 3 1 15,0 2-3-15,3 6 0 16,0 7 2-16,0 3 0 16,0 0-1-16,3 3 1 15,-3 5-1-15,3-5 0 16,-3 0 0-16,0 0 0 15,3-6 0-15,0-2 0 16,-3-3 0-16,3-2 0 16,0-3 0-16,0-5 1 15,3-3-1-15,0-6 0 16,3-4 0-16,2-6 0 0,1-5 0 16,0 2 0-16,0-2-1 15,-3-3 0-15,3 0 0 16,-3 3 1-16,0-5-1 15,-3 5 1-15,0 5-1 16,-3 2 1-16,-1 1-1 16,1 0 1-16,0 2-1 15,-3 3 1-15,-3 3-1 16,0 0 1-16,0 5-1 16,3 2 1-16,0 4-1 15,-3 4 1-15,3 4 0 16,-6 1 0-16,3 4-1 15,3 0 1-15,3 4 0 16,-3 6 0-16,0-2-1 16,3-1 1-16,-3 1-1 15,3-3 0-15,0-3-2 0,0-3 0 16,0-7-5-16,3-6 0 16,0 0-4-16,3 3 1 15</inkml:trace>
  <inkml:trace contextRef="#ctx0" brushRef="#br0" timeOffset="68372.5233">21326 11329 15 0,'-6'-10'7'0,"0"10"2"16,3-3 5-16,0-2-13 0,-3-3 1 0,-3 3 1 15,-3 5 1-15,0 0-5 16,-3 2 1-16,1 4 1 16,-1 4 1-16,0 3-1 15,3 6 0-15,3-1-2 16,3 4 1-16,3-4-1 0,0-2 1 15,3-3-1-15,3-2 1 16,3-6-1-16,6-5 0 16,3-8 0-16,6-5 0 15,2-6 0-15,-2 1 0 16,-3-1 1-16,-3 6 0 16,-3 0 1-16,0 2 0 15,-3 6 1-15,-3 0 0 31,0 0 0-31,-6 5 0 0,0 2-1 16,0 6 0-16,0 5-1 16,0 1 1-16,0-1-2 15,0 0 0-15,3-2-1 16,3-1 1-16,-1-2-4 16,1-3 1-16,3-5-4 15,0-2 1-15</inkml:trace>
  <inkml:trace contextRef="#ctx0" brushRef="#br0" timeOffset="68644.0833">21513 11298 21 0,'-9'8'10'0,"0"-14"-12"0,9 9 16 16,-2 2-14-16,-4 1 1 15,3 2-1-15,0 2 1 16,3 1-2-16,3-1 1 15,3 3 0-15,-3 1 1 16,2-4-1-16,1 4 0 16,-3-4 0-16,-6 3 0 15,-3 1 1-15,-2-1 0 16,-1-3 0-16,0-2 0 16,0-2-1-16,0-4 0 15,0-2-4-15,3-2 1 16,3-6-4-16,9-6 1 0</inkml:trace>
  <inkml:trace contextRef="#ctx0" brushRef="#br0" timeOffset="68869.6421">21632 11165 21 0,'-3'-2'10'0,"3"4"-8"16,0-2 18-16,0 6-18 15,0 2 0-15,0 5 0 16,0 5 1-16,-3 4-4 16,0 4 0-16,3 6 3 15,-2 0 0-15,-1-1-3 16,3-2 0-16,0-7-3 16,0-9 1-16,0 3-5 15,0-3 0-15</inkml:trace>
  <inkml:trace contextRef="#ctx0" brushRef="#br0" timeOffset="69528.3927">21561 11335 18 0,'0'0'9'0,"9"5"-6"0,-3-2 12 16,6-1-15-16,0 1 1 0,0 0-1 15,5-1 1-15,4 1-1 16,3-3 0-16,0-3 1 16,3-2 0-16,-4 0-1 15,1-3 1-15,-6 2 0 16,-3-1 0-16,-3-1 0 16,-3-3 1-16,-3-2 1 15,-3 0 0-15,-6 2-1 16,-3-2 1-16,-3 7-1 15,-3 1 0-15,0 8-1 16,0 2 1-16,0 8-2 16,0-2 0-16,3 5-1 15,4 2 1-15,2 1-1 16,3-1 1-16,6 1-1 16,2-3 0-16,4-3-1 0,6-5 1 31,12-8-2-31,-3-3 1 15,-3 1-1-15,-1 2 1 16,-5 0-1-16,0 0 1 16,-3 0 0-16,-6 2 0 15,0 1 2-15,-3 0 0 16,0 2 0-16,0 0 0 16,-3 0 0-16,0-2 0 15,-3 0 0-15,3-1 1 16,-3-2-1-16,3 0 1 15,-3 0 0-15,3-5 0 0,0-3 0 16,3-2 1-16,-1-4-1 16,-2 1 1-16,0 0 0 15,3 0 1-15,0-1-1 16,3 4 0-16,0 5-1 16,0-1 0-16,0 1-1 15,0 5 0-15,0 0-7 16,6 0 1-16,0 0-3 15,3-5 0-15</inkml:trace>
  <inkml:trace contextRef="#ctx0" brushRef="#br0" timeOffset="70038.9799">22216 11173 18 0,'3'-5'9'0,"12"10"-6"16,-6-7 13-16,5-4-15 15,4 4 1-15,9-1-1 16,6 3 1-16,3-3-3 16,2 1 1-16,1 2 0 15,-9 2 1-15,-3 1-3 16,-4-3 1-16,-5 0-4 15,0 3 1-15,-6-3-2 0,-3 0 0 16</inkml:trace>
  <inkml:trace contextRef="#ctx0" brushRef="#br0" timeOffset="70233.8781">22496 11173 17 0,'-12'19'8'0,"6"21"-4"0,3-25 14 15,0-1-17-15,0 4 1 0,-3 9 0 16,-3-1 1-16,0 3-4 16,0-2 0-16,0-6 1 15,0-8 1-15,6 6-6 16,3-9 0-16,6 1-2 16,6-9 1-16</inkml:trace>
  <inkml:trace contextRef="#ctx0" brushRef="#br0" timeOffset="70654.6397">22689 11097 22 0,'0'2'11'0,"0"19"-11"16,0-15 20-16,-3 7-20 15,-3 11 1-15,0 8 0 0,-3-6 0 16,0 0-1-16,0 4 0 16,0-1 0-16,7-6 1 15,-1-1-1-15,0-7 1 16,0-4-1-16,3 0 1 16,0-6 0-16,6-5 0 15,-1-5 1-15,4-6 0 16,3-2-1-16,3 0 0 15,0-3 0-15,0 0 0 16,0 3-2-16,-3 2 1 16,3 3-1-16,-3 0 0 0,-1 13 1 15,-2 1 1-15,-6 2-1 16,6 2 1-16,-9 6 0 16,6 3 0-16,-6-1-1 15,3 3 1-15,3 1-7 16,0-7 0-16,9-7-3 15,9-2 0-15</inkml:trace>
  <inkml:trace contextRef="#ctx0" brushRef="#br0" timeOffset="71630.2521">22957 11404 12 0,'9'2'6'0,"0"3"2"16,-3-5 4-16,0-2-11 15,3-3 0-15,3-3 0 16,2-6 1-16,4 1-2 15,0 3 0-15,0-1 1 16,-3-2 1-16,-3-6-1 0,-6 3 1 16,-6 0-1-16,0 1 1 15,-9 7-1-15,-3 2 1 16,-3 6-1-16,0 6 1 16,-3 2-1-16,-5 2 1 15,8 6-2-15,-3 3 1 16,0 2-1-16,12 3 1 15,0-1 0-15,6-1 0 16,6-4 0-16,0-7 0 16,9 2 0-16,0-3 0 0,6-4-1 15,8-6 0-15,-2-3 0 16,0-5 0-16,0 0-1 16,-4-2 0-16,-5 2 0 15,-3 0 1-15,-3 2-1 16,0 1 1-16,-3 3-1 15,-6 2 0-15,6 0 0 16,-3 2 1-16,0 1-1 16,3-1 1-16,0 1-1 15,5-3 1-15,-2 0 0 16,3-3 1-16,-3-2-1 16,6 0 1-16,-3-3-1 15,0-3 1-15,-3 1 0 16,0-1 1-16,-3 1 0 15,-6-4 0-15,-6-1 1 16,-6 1 1-16,-6-2-2 0,-3 1 0 16,0 7-1-16,-3 8 1 15,0 5-2-15,3 5 0 16,4-2-4-16,2 3 1 16,6 2-5-16,3 0 1 15,9 1-3-15,3-1 0 16</inkml:trace>
  <inkml:trace contextRef="#ctx0" brushRef="#br0" timeOffset="72275.4901">23546 11353 11 0,'0'8'5'0,"-3"11"-1"16,3-14 4-16,0 3-7 16,0 3 0-16,0-1 1 15,0 1 0-15,0-3-3 16,0-3 1-16,0 0 2 16,0-2 0-16,0 0 0 15,0-6 1-15,0 3-1 16,3-8 1-16,-3 0 0 15,6-3 0-15,0-2-1 16,0 3 1-16,0-1-1 16,3 0 0-16,0 3-1 0,0 1 0 15,3 1-1-15,-3 4 1 16,3-1-1-16,-3 0 0 16,8 3-1-16,-2-2 1 15,3-1 0-15,6 0 0 16,-6-2 0-16,9 2 1 15,-6-2 0-15,-4 0 0 16,1-3 0-16,-3 0 1 16,-3 0-1-16,-3 0 0 15,-3-5 0-15,0 2 1 0,-6 1 0 16,-3-1 0-16,0 3-1 16,-6 6 1-16,-6 2-2 15,6 5 1-15,-6 0-1 16,-3 3 1-16,9 5-1 15,1-2 0-15,-1 7 0 16,3 4 0-16,3-1 0 16,3 0 1-16,3 0-2 15,6-5 1-15,5 0-2 16,10-3 0-16,3-2-3 16,-3-3 1-16,0-3-4 15,0-2 1-15,-4-3-3 16,7-3 0-16</inkml:trace>
  <inkml:trace contextRef="#ctx0" brushRef="#br0" timeOffset="72936.2056">24106 11319 9 0,'-6'0'4'0,"6"-5"6"0,0 5 2 16,0 0-10-16,0 0 0 0,0 0 1 16,-3 0 1-16,0 0-5 15,-3 5 1-15,0 3 3 16,0 0 0-16,-3 2-2 15,6 1 1-15,-3 2 0 16,3-2 0-16,-3-1-1 16,6 1 0-16,-3-3 0 15,0 0 1-15,3-3-1 16,0 0 1-16,0-2 0 16,0 0 1-16,0-3-1 15,3-6 0-15,0 1 0 16,6-6 0-16,0 1-1 15,0-1 0-15,0 1 0 16,-3 2 0-16,0 2-1 16,-3-1 0-16,3 1 0 15,-6 6 1-15,3 0-2 0,6 3 1 16,0 2 0 0,-6 0 0-16,3 1-1 0,0-1 1 15,0 0 0-15,-3 1 1 16,6-4-1-16,-1 1 1 15,1-3-1-15,3-5 1 16,0-3-1-16,6 0 1 16,3 0-1-16,0 0 0 15,-6 3-1-15,-1-1 0 16,-2 6 0-16,-3 3 1 16,3 5-1-16,-6 2 1 0,-3 1 0 15,0 0 0-15,6-1 0 16,-3 1 1-16,-3-3-3 15,6 0 1-15,-3-3-7 16,0 0 0-16,-3-2-3 16,12-6 1-16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22T08:16:28.56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919 11480 3 0,'-18'14'1'0,"-15"-4"1"16,27-7 1-16,1-1-2 0,-1 1 0 0,3 2 0 15,0-2 0-15,6 0-1 16,3 2 0-16,5 5 1 16,1-4 1-16,0 2-2 15,3-3 1-15,3 0 0 16,9 1 0-16,3-4 0 16,2 1 0-16,10 2-1 15,12-2 1-15,-1-1 0 16,-2 4 0-16,-1-4-1 15,7 4 1-15,2-1 0 16,10 3 0 0,8-3 0-16,1-2 0 0,2-3 0 15,3-3 0-15,16-2-1 16,5 0 1-16,-6-1-1 16,6 1 1-16,9-3-1 15,0 0 0-15,-5 0 0 16,2 0 0-16,9 3 0 15,-3 0 0-15,-3-1 0 16,0-2 0-16,12 1 0 16,-9-4 0-16,0 3 0 15,0-3 0-15,9 4 0 16,-6-1 0-16,0 2 0 16,-2 1 0-16,14-3 0 15,-12 3 0-15,0-1 0 16,9 1 1-16,3 0-1 15,-9 0 0-15,3-3 0 16,3 2 0-16,-6 1 0 16,0 0 0-16,0-1 0 15,6 1 0-15,-9 0 0 0,0 2 0 16,-3 1 0-16,6 2 0 16,-6 0 0-16,-3 0 0 15,-6 0 0-15,3 0 0 16,1 2-1-16,-10 1 1 15,-3 0 0-15,-6-1 1 16,7 1-1-16,5-1 0 16,-15 1 0-16,0 0 0 0,1-1 0 15,2 1 0-15,6 0-1 16,-12-1 1-16,-2 1 0 16,-1 0 0-16,0-3 0 15,7 0 0-15,-4 0 0 16,-9 2 1-16,-2 1-1 15,2-3 0-15,-2 3 0 16,2-1 1-16,0-2-1 16,-5 0 0-16,-4 3 0 15,1 0 0-15,2-1 0 16,-8 1 0-16,8-1 0 16,1-2 0-16,-7 0 0 15,-2 3 0-15,2 0 0 16,-2-3 1-16,-4 0-1 15,4 0 0-15,-1 2 0 16,1-2 0-16,-7 0 0 16,-2 3 0-16,-7-3 0 15,1 3 0-15,-3-3 0 0,-1 0 0 16,-2 2-1-16,-6 1 1 16,5 0 0-16,-5-1 0 15,0 1-1-15,3 0 1 16,-7-1 0-16,1 1 0 15,-6 2 0-15,0 0 1 16,-4 1-1-16,1-4 0 16,0-2 0-16,3 0 1 15,0 0-1-15,2 0 0 0,1 0 0 16,0 0 0-16,3-5 0 16,5 5 0-16,-2 0 0 15,-3 0 0-15,0-3-1 16,-1 1 1-16,-2-1 0 15,0 1 1-15,0-1-2 16,2-2 1-16,4-1 0 16,0 4 1-16,0-1-1 15,2 0 0-15,7-2 0 16,-3 0 0-16,-1-1 0 16,-2 4 0-16,-6-1 0 15,-1 1 0-15,-2-1 0 16,0 3 1-16,0 0-1 15,-1 0 0-15,1 0-1 16,-3 0 1-16,3-3 0 16,-3 1 0-16,-1-1-1 15,4 3 1-15,0 0 0 16,3-3 0-16,-1 1 0 0,1-1 0 16,-3 0 0-16,0 1 0 15,2-1-1-15,1-2 0 16,6-1-3-16,2 1 1 15,10 0-1-15,9-3 0 16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22T08:16:46.81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575 7932 8 0,'-18'-39'4'0,"15"33"-2"0,3 6 4 16,0 0-5-16,0 0 0 15,0 0 1-15,3 3 0 0,-3 5-2 16,3 5 1-16,0 11 1 15,0 0 1-15,0 7-1 16,0 12 0-16,-3-6 0 16,3-11 0-16,0 14-1 15,-3 0 1-15,0 7-1 16,0 4 0-16,0-9-1 16,0-8 1-16,0-2-1 15,0-8 1-15,3-3-1 16,0-5 1-1,0-3-1-15,0-5 1 16,-3-8-1-16,9-11 1 16,2-7-1-16,-2-14 1 15,3-5-1-15,0 3 0 16,0 7 0-16,6 1 0 16,-3-1 0-16,3 4 0 0,-3 4-1 15,-4 3 1-15,1 3-1 16,0 2 1-16,-3 6-1 15,0 2 0-15,0 9 1 16,0-1 1-16,-3 6-1 16,0-11 1-16,0 7-1 15,0 9 1-15,0 3-1 16,0-1 0-16,0 6 0 16,0-5 1-16,0-1-2 15,0-2 1-15,0-5-1 16,-1-3 1-16,4 0-1 15,3-3 0-15,0-2 0 16,3-6 1-16,-3 0-1 16,3-2 0-16,0-3 1 15,0-3 0-15,-3 1 0 16,-1-6 1-16,4-3-1 0,-3 4 0 16,3 4 0-16,0 3 1 15,-3-3 0-15,0 1 0 16,-6-1-1-16,-3-2 1 15,0 0 0-15,-6 2 1 16,-3 1-1-16,0 2 0 16,0 0-1-16,-3 3 0 15,0 5 0-15,-3 2 0 16,0 6-1-16,0 3 1 16,0-6-1-16,1-2 0 0,-1 7 0 15,3 3 1-15,0 6-1 16,3 2 0-16,3 0 0 15,3 6 1-15,3-1-1 16,0-5 1-16,6 3-1 16,3-5 1-16,2-6-1 15,4 0 1-15,3-2-3 16,6-6 1-16,3-2-1 16,-1-6 0-16,7-5-1 15,-9-2 1-15,0-4-2 16,0-2 1-16,-1-2 1 15,-2-3 1-15,-3-6 0 16,0 3 0-16,-6 9 1 16,0 1 1-16,-3 6 2 15,-4 0 0-15,-2-2 2 16,-3-1 0-16,-3-2 0 0,-3 2 0 16,0 1 0-16,-3-1 0 15,1 1-1-15,-4 2 1 16,0 3-2-16,0 2 0 15,0 3-1-15,0 5 1 16,0 3-2-16,0 3 1 16,0-6-2-16,0 6 1 15,3 4 0-15,3 4 0 16,0-1-1-16,3-2 1 16,0 3 0-16,3-6 0 15,3-5-1-15,0-8 1 0,3-8 0 16,3-5 0-16,0-6 0 15,0 9 1-15,0 4-1 16,-3 1 0-16,0 3-1 16,-1-1 1-16,1-2 0 15,0-3 1-15,0 8-1 16,0 10 1-16,0 3 0 16,0 1 0-16,0 4 0 15,0-5 0-15,3 1-2 16,0-6 1-16,9-3-4 15,5-2 1-15,13-9-4 16,0-4 1-16</inkml:trace>
  <inkml:trace contextRef="#ctx0" brushRef="#br0" timeOffset="842.5997">13572 8144 8 0,'3'0'4'0,"0"5"0"16,-3-2 2-16,3 2-5 15,3 3 1-15,-3 3 1 16,3-11 0-16,0 13-3 15,3 8 0-15,0 11 2 16,-4 10 1-16,1 3-1 16,0-5 0-16,0 2-1 15,0-2 0-15,-3-3-1 16,0 0 1-16,0-8-2 16,0-5 1-16,0-6-3 0,0-4 1 15,-6-7-3-15,3-1 0 16</inkml:trace>
  <inkml:trace contextRef="#ctx0" brushRef="#br0" timeOffset="1142.7162">13596 8194 12 0,'0'3'6'0,"12"-16"-3"0,-9 7 7 16,3 4-10-16,2-1 1 0,7 0 0 15,0 3 0-15,0 3-1 16,0 0 0-16,3 2 0 16,-3 0 1-16,-3-5 0 15,0 0 1-15,-4 0 0 16,-2 5 0-16,-3 6 0 16,-3 2 1-16,-3 3 0 15,-5 3 0-15,-7 2-1 16,-6-5 0-16,0-3-3 15,3 0 1-15,3-5-4 16,3-5 0-16,3 2-4 16,3-2 1-16</inkml:trace>
  <inkml:trace contextRef="#ctx0" brushRef="#br0" timeOffset="1382.7213">13917 8181 9 0,'-3'5'4'0,"3"11"2"0,0-16 3 16,3 5-8-16,-3 9 0 16,0-1 1-16,0 3 0 15,0 2-3-15,0-5 1 16,0 1 0-16,0-1 1 15,0-5-5-15,0-3 1 0,0-5-1 16,3-8 0-16</inkml:trace>
  <inkml:trace contextRef="#ctx0" brushRef="#br0" timeOffset="1531.5905">13935 8067 21 0,'0'-26'10'0,"0"23"-13"16,0 3 22-16,0 0-19 15,0 0 0-15,3 3-1 16,0-1 1-16,0 4-4 16,3-4 1-16,3 1-3 15,9 5 1-15</inkml:trace>
  <inkml:trace contextRef="#ctx0" brushRef="#br0" timeOffset="2177.0237">14265 8033 9 0,'-9'-8'4'0,"4"-27"1"16,5 30 3-16,-3-3-6 15,0 3 1-15,-3 0 0 16,0 2 1-16,0-2-5 0,0 7 0 15,0 1 3-15,0 2 0 16,0 3-1-16,0 3 0 16,-3-1-1-16,3 9 0 15,0 2 0-15,0 3 0 16,3 2 0-16,0-2 0 16,0 8 0-16,6 5 0 15,0 8 0-15,0 5 0 16,0-5 0-16,0-3 0 15,0-2 0-15,0-5 0 16,-3-4 0-16,0-2 1 16,0-5-4-16,0-5 1 0,0-6-1 15,0-2 0-15,0-4-3 16,-3-4 1-16</inkml:trace>
  <inkml:trace contextRef="#ctx0" brushRef="#br0" timeOffset="2747.9489">13986 8205 7 0,'3'-11'3'0,"14"16"-1"16,-11-7 4-16,3-4-6 16,6 4 0-16,3-1 0 15,3 1 1-15,3-1-2 16,0 3 1-16,-4 0 0 15,4-3 1-15,0-2-1 0,0 0 0 16,-3-1 0-16,-1-2 0 16,-2 3 0-16,-3-3 0 15,-3 3 0-15,0 0 1 16,-3 2-1-16,0 3 1 16,-3 5 0-16,0 3 1 15,0 3 0-15,-3-6 0 16,0 8 0-16,0-2 0 15,3 5 0-15,-3-3 0 16,3 0-2-16,0-5 1 16,-1 0 0-16,7-8 0 15,-3-3-1-15,3-4 0 0,3-1 0 16,-3 2 1-16,0-2-1 16,0 0 1-16,0-2 0 15,-3 2 0-15,-3 0 0 16,0 3 0-16,0-1 0 15,-3 1 1-15,-1 0 0 16,-2 5 0-16,0 0-1 16,0 2 0-16,0 6-1 15,0-2 0-15,0 4 0 16,-2 11 0-16,2 9 0 16,-6 12 0-16,0 5 0 15,-3-2 0-15,0 3 0 16,0-3 1-16,3-3-5 15,0-7 0-15,0-6-3 0,0 0 1 16</inkml:trace>
  <inkml:trace contextRef="#ctx0" brushRef="#br0" timeOffset="3948.6124">10979 8096 7 0,'-3'0'3'0,"6"13"0"0,-3-7 3 16,0 2-6-16,0 5 1 15,3 0 1-15,-3 3 0 16,3 8-2-16,-3 2 1 16,0-2 1-16,3 3 0 15,-3-4 0-15,0 1 0 16,3-11-1-16,-3 1 1 15,3-6-1-15,0-6 0 16,6-7 0-16,0-8 1 16,0-8-1-16,3-3 0 15,3 5 0-15,0 1 1 0,-1-1-2 16,-2 6 1-16,0 2-1 16,0 6 0-16,0 2 0 15,0 6 1-15,-3-3-1 16,0 8 0-16,-3 0 0 15,0 5 1-15,0-2-1 16,0-1 1-16,0 4-1 16,-3-6 1-16,6-3-1 15,-3-3 1-15,2-7 0 16,1-3 0-16,3-5 0 16,-3-3 0-16,3 6 0 15,0-1 0-15,0 0-1 16,0 1 0-16,-3 2-1 15,0 3 1-15,0 2-1 16,0 6 0-16,-1-1 0 16,1-2 1-16,0 8-2 0,-3-3 1 15,0 9-1 1,3-4 0-16,0-2-2 0,-3 5 0 16,3-5-3-16,0 0 1 15</inkml:trace>
  <inkml:trace contextRef="#ctx0" brushRef="#br0" timeOffset="4414.4752">11607 8202 11 0,'3'-8'5'0,"-3"-8"0"0,0 11 8 0,-3 0-11 15,0-3 1-15,-3 0 1 16,0 0 1-16,1 0-6 15,-4 3 0-15,0-1 3 16,0 6 1-16,-3 3-2 16,3 5 0-16,-3 3-1 15,3-4 0-15,0 9-1 16,3 8 0-16,3 0 0 16,3-6 1-16,0 1-1 15,0-3 1-15,3-3 0 16,3-5 0-16,0-3 0 15,3-5 0-15,3-10 0 16,0-3 0-16,-3-6 0 16,3 6 1-16,-3 0-1 0,0 2 0 15,-1 3-1-15,-2 0 1 16,3 3 0-16,-3 2 0 16,3 3 0-16,-3 3 0 15,0 5 0-15,3 2 0 16,0 1 0-16,0-1 1 15,0-2-1-15,-3-2 0 16,0-1-2-16,0-2 1 16,0-3-4-16,0-6 1 15,3-2-2-15,-4-5 0 16</inkml:trace>
  <inkml:trace contextRef="#ctx0" brushRef="#br0" timeOffset="4625.7528">11783 8131 16 0,'6'2'8'0,"30"27"-3"16,-27-21 14-16,-1 8-19 15,4 3 1-15,0-3 0 16,0 2 0-16,0-2-2 16,0 3 1-16,0-4 0 15,0-1 0-15,0-4-2 16,-3-2 0-16,0-3-3 15,-3 1 0-15,0-4-1 16,-1-10 0-16</inkml:trace>
  <inkml:trace contextRef="#ctx0" brushRef="#br0" timeOffset="4789.3199">11985 8139 17 0,'0'-22'8'0,"-6"12"-2"0,6 10 15 15,-3 0-20-15,-3 2 1 16,-2 6 2-16,-7 8 1 15,0 5-6-15,-6 6 0 16,-9 7 3-16,0 9 1 16,-8 2-6-16,8-8 1 15,3-6-7-15,15-4 1 16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22T08:17:27.75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358 13795 3 0,'-18'-8'1'0,"13"1"2"16,5 7 1-16,0 0-3 16,0 0 0-16,5 0 0 15,1 0 0-15,6 0-2 16,3 0 1-16,3 0 1 16,3 2 0-16,6-2-1 15,5 3 0-15,4 2 0 16,9-2 1-16,2-1 0 15,1 4 0-15,6-4-1 16,2 1 1-16,1 0 0 16,8-1 0-16,10 1-1 0,-10 0 1 15,4-1-1-15,5-2 1 16,0 0-1-16,16 5 0 16,-7-2 0-16,0-6 0 15,4 3 0-15,-1-2 1 16,6 2-1-16,-2-3 0 15,-4 1 0-15,-3-1 0 16,-2 0 0-16,-7 3 0 16,-5-2 0-16,-1 2 0 0,-6 0 0 15,-8 0 0-15,-9 0-1 16,-7 0 0-16,-5 0-2 16,-6 2 0-16</inkml:trace>
  <inkml:trace contextRef="#ctx0" brushRef="#br0" timeOffset="5237.6272">4089 14737 4 0,'-3'0'2'0,"6"-2"1"15,-3 2 1-15,0 0-4 16,0 0 0-16,0 0 0 16,0 0 0-16,0 0 0 15,3 0 0-15,2 0 0 16,4 0 0-16,3 2 0 15,0 1 1-15,3 0-1 16,0-1 1-16,0-2-1 16,6 6 0-16,3-4 0 15,8 6 1-15,-2-3-1 16,3 1 1-16,-3-4-1 16,2 1 1-16,1 0-1 15,3-3 0-15,2 0 0 16,4 0 0-16,0 2 0 15,5-2 1-15,10 3-1 0,-6-3 0 16,-1 3 0-16,1-6 0 16,2 3 0-16,1 0 1 15,2-3-1-15,4 3 0 16,5-2-1-16,-8-1 1 16,-3-2 0-16,-4 2 0 15,4 0 0-15,-1 3 0 16,-2-2 0-16,6 2 1 15,2 0-1-15,4 0 0 0,-7-3 0 16,1 0 1-16,2 1-1 16,1 2 0-16,2-3 0 15,7 1 1-15,-1-1-1 16,-5 3 0-16,-1-3 0 16,1 3 0-16,-1 0 0 15,4 0 0-15,-1 0 0 16,4 0 0-16,-7 0 0 15,-2 0 0-15,2 0 0 16,1 3 0-16,-1-3 0 16,1 3 0-16,5-3 0 15,-2 2 0-15,-7 1 0 16,1-3 0-16,2 0 0 16,1 0 0-16,-1 2 0 15,4-2 0-15,2-2 0 16,-8-1 0-16,-1 1 0 15,7-1 1-15,-4-2-1 0,-2 2 0 16,2 0 0-16,7 1 1 16,-10-1-1-16,-2 0 0 15,5-2 0-15,-2 2 0 16,-1-2 0-16,-2 2 0 16,8 1-1-16,-2-3 1 15,-1-1 0-15,-2 4 0 16,-3-1 0-16,-1 0 0 15,1 1-1-15,2 2 1 0,4 0 0 16,-1 2 1-16,-2-2-1 16,-7 3 0-16,4-3 0 15,-4 3 0-15,1-3 0 16,-3 2 0-16,2 1 0 16,1 2 0-16,2-2 0 15,-5 2 0-15,-3-2 0 16,-1 2 0-16,1-2-1 15,-1 2 1-15,1-2 0 16,0 2 1-16,2 0-1 16,4-2 0-16,-4 2 0 15,-2-2 0-15,-3-1 0 16,-1-2 1-16,4 0-2 16,-3 0 1-16,-1 3 0 15,1 0 0-15,6-3 0 16,-1 2 0-16,-2 4 0 15,-4-9 0-15,-2 3 0 0,0 0 1 16,2 0-1-16,1 0 1 16,-3-3-1-16,2 3 0 15,-2 0 0-15,3 0 0 16,-1 3-1-16,1-6 1 16,-3 3 0-16,-4-2 0 15,1-1 0-15,-3 3 0 16,2-3 0-16,-2 3 1 15,3 0-1-15,-3 0 0 16,-1 0 0-16,4 0 0 16,0 3 0-16,-1-3 0 0,1 0-1 15,-3 0 1-15,0 0 0 16,-1 0 1-16,1-3-1 16,3 3 0-16,-4 0 0 15,-2 0 0-15,0 0 0 16,-3 0 0-16,2-2 0 15,1 2 0-15,0 2 0 16,0 1 0-16,-4 0 0 16,-2-3 0-16,0-3 0 15,-3 3 0-15,-3-3 0 16,5 3 0-16,-5-2 0 16,0 2 0-16,3-3 0 15,0 3 0-15,0 0 0 16,-4 0 0-16,1-2 0 15,-3 2 0-15,0 0 0 16,0 0 0-16,0-3 0 16,-1 3 1-16,1-3-1 0,0 3 0 15,-3-2-3-15,3 2 0 16,3-3 0-16,3 0 0 16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22T08:19:54.50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719 13864 8 0,'0'-5'4'0,"-3"5"-2"0,3 0 4 0,0 0-6 16,0 0 1-16,0 3 0 16,0 4 1-16,-2 1-2 15,-1 14 1-15,0 12 1 16,-3 8 0-16,3 17-1 16,3 7 1-16,0 13 0 15,0 14 0-15,3 2-1 16,0-8 0-16,0 3-1 15,0 8 1-15,0-3-1 16,-3-5 1-16,0-5-1 16,0-8 0-16,-3-19 0 15,0-3 0-15,0-2-3 16,0-13 0-16,0-14-2 16,3-20 0-16</inkml:trace>
  <inkml:trace contextRef="#ctx0" brushRef="#br0" timeOffset="1380.4913">3740 13721 3 0,'12'8'1'0,"27"-5"4"15,-27-3-4-15,9 3-2 16,-1-1 1-16,7 1 0 0,0-1 1 15,0-2-1-15,6 0 1 16,5 0 0-16,4-2 0 16,6-1 0-16,8-2 0 15,4 0 0-15,-1-3 0 16,1 0-1-16,5 0 1 16,4 0-1-16,8 3 1 15,0-1-1-15,1 1 1 16,-4 0-1-16,4-1 0 15,5 1 0-15,3 0 0 16,1-3 0-16,-7-3 0 0,3 3 0 16,1-2 0-16,5 2 0 15,3 3 0-15,-11 2 0 16,-4 0 0-16,0-2 0 16,-2 5 0-16,2 3 0 15,7 2 1-15,-13-2-1 16,-3-1 0-16,1 1 0 15,-1 5 0-15,1-6 0 16,5 1 0-16,-2 2-1 16,-7 1 1-16,-5-1 0 15,-1 0 0-15,-2-2 0 16,2-3 0-16,-5 2 0 16,-1 1 1-16,-2 0-1 15,0-1 0-15,-4 1 0 16,-5 0 0-16,-6-1 0 0,-1-2 0 15,-2 0 0 1,0 0 0-16,-3 0 0 0,-1 0 1 16,1 0-1-16,-3 0 0 15,0 0 0-15,-3-2 0 16,-1 2-1-16,-2 0 1 16,3 0 0-16,-3 0 0 15,3 0 0-15,-3 0 0 16,-1 0 0-16,1 0 0 15,-3 0 0-15,0 0 0 16,0-3 0-16,0 3 0 0,-6 0 0 16,-1 0 0-16,-2 0 0 15,0 0 0-15,0 0 0 16,0-3 0-16,0 3 0 16,3 0 0-16,0 3 0 15,0-3 0-15,0 0 0 16,3 0 0-16,-1 0 0 15,1 0 0-15,-3 0 0 16,0 0 0-16,0 0 0 16,0 0 0-16,-3 0 0 15,0 0 0-15,-3 0 0 16,0 3 0-16,0-1 0 16,0 1 1-16,-3 2-1 15,0 1 1-15,0 2-1 16,-3 2 0-16,0 3 0 15,0 6 0-15,0-1 0 0,-3 1 1 16,0 7-1-16,0 9 1 16,0 2-1-16,0 2 1 15,0 9 0-15,0-8 0 16,0 5-1-16,0 8 1 16,0-6 0-16,3 12 0 15,0 4 0-15,0 8 0 16,0-2-1-16,0 3 1 15,-3-3-1-15,3 10 1 16,-3 3-1-16,3-3 1 0,0 3-2 16,0-2 1-16,0-9 0 15,3 3 0-15,-3-5-4 16,0-3 0-16,0-10-1 16,-3-9 1-16</inkml:trace>
  <inkml:trace contextRef="#ctx0" brushRef="#br0" timeOffset="2160.8144">3725 15383 2 0,'9'3'1'0,"33"-1"1"16,-21-2-2-16,12 8 0 15,2-8 1-15,7 0 0 16,9-3 0-16,5 3-1 0,19-5 1 16,5 5 0-16,6-2 1 15,7-1-1-15,14-5 1 16,3 3-1-16,6-1 1 16,3 1-1-16,9 2 1 15,-3 3-1-15,6-2 0 16,9 2-1-16,0-3 1 15,3 3 0-15,8 0 0 16,-2 0 0-16,3 3 0 16,9-1-1-16,-6 1 1 15,-7-3 0-15,7 0 0 0,-3 0 0 16,-6 0 0-16,6 0-1 16,-7-3 0-16,-8 1-1 15,0-1 1-15,6 0-5 16,-15-2 1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22T07:17:30.25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652 8940 13 0,'-9'-18'6'0,"0"20"1"0,6 1 6 0,-6 2-12 16,0 3 1-16,-6 6 0 15,-6 4 1-15,4 6-3 16,2 5 0-16,0-8 2 16,3 0 1-16,3 11-1 15,3 5 0-15,3 3 0 16,0 5 0-16,3-6-1 15,6 1 0-15,3-13 0 16,6-6 0-16,3-3-2 16,6-5 1-16,5-2-4 15,-2-3 0-15,6-3-3 16,0 3 1-16,-1-2-3 16,-2-4 1-16</inkml:trace>
  <inkml:trace contextRef="#ctx0" brushRef="#br0" timeOffset="481.0991">10827 9088 9 0,'-5'-5'4'0,"10"-3"-1"0,-5 8 6 16,0 0-6-16,0 0 0 15,0 0 1-15,3 3 1 0,3-1-6 16,0 6 0-16,3 6 4 15,0-1 1-15,0 8-2 16,3 8 0-16,-3 3 0 16,3-3 0-16,-3 0 0 15,0-2 0-15,0-9 0 16,0-7 0-16,3-6 1 16,-4-10 0-16,4-14 0 15,-3-7 1-15,0-3-1 16,-3 10 0-16,0-2-1 15,0 2 0-15,-3 1-2 16,0-1 1-16,0 3-3 16,0 3 0-16,0 3-6 15,3 4 1-15,3 4-4 16,0 4 1-16</inkml:trace>
  <inkml:trace contextRef="#ctx0" brushRef="#br0" timeOffset="1050.7941">11328 9112 21 0,'-6'-13'10'0,"3"0"-8"0,0 7 15 0,3 1-16 15,-3-3 1-15,0 0 2 16,-3 0 0-16,0 0-4 16,-3 1 1-16,0 1 2 15,0 1 0-15,-3 0 0 16,0 5 0-16,0 2-2 16,0 6 0-16,3 3-1 15,-2 5 0-15,2 5-1 16,0-8 1-16,3 6-1 15,3 2 0-15,0 0 0 16,3 0 1-16,0-5 0 16,3 0 0-16,6-3 0 15,3-2 0-15,2-6 0 16,1 0 0-16,0-7 0 16,3-4 0-16,-3-4 0 0,0-6 0 15,0 5 0-15,-6-2 1 16,0-3 0-16,-3-2 0 15,0-1-1-15,-4 3 1 16,4 3 0-16,-3 2 0 16,-3 3-1-16,0 8 0 15,3 3 0-15,3 5 0 16,0 0 0-16,0 8 1 16,3 2-2-16,-3 4 1 15,0-1-2-15,3-5 0 16,0 0-4-16,3-6 1 0,6-7-5 15,0-6 0-15</inkml:trace>
  <inkml:trace contextRef="#ctx0" brushRef="#br0" timeOffset="1501.3789">11554 8734 7 0,'-3'3'3'0,"3"-3"10"0,0 7-3 15,0 7-8-15,0 15 1 16,0 5 2-16,-3 3 0 15,3 6-5-15,0 4 0 0,0-7 3 16,0 0 1-16,0-1-2 16,3 1 0-16,0-3-2 15,3-3 1-15,0-10-4 16,3 0 0-16,3-8-5 16,-1-6 1-16</inkml:trace>
  <inkml:trace contextRef="#ctx0" brushRef="#br0" timeOffset="1951.5646">11768 9083 18 0,'3'-3'9'0,"-3"9"-7"16,0-4 12-16,0 4-13 0,0 4 1 15,0-4 0-15,3 2 1 16,-3 7-4-16,3 1 1 16,0 5 2-16,0-5 0 15,3 0-1-15,0-3 0 16,0-2 0-16,3 0 0 16,3-1-1-16,0-7 1 15,-1-6-1-15,4-2 1 16,-3-6 0-16,-3-5 0 15,0-5 0-15,3 13 1 0,-3-2-1 16,0-1 0-16,-3 1 0 16,0 2 0-16,-3 2-1 15,0 4 0-15,0 2 1 16,3-6 0-16,0 12 0 16,-3 2 0-16,3 10 0 15,0 3 1-15,-4 1-1 16,4-1 0-16,0-5-3 15,0-1 0-15,0-7-7 16,3 0 1-16,3-16-2 16,0-5 1-16</inkml:trace>
  <inkml:trace contextRef="#ctx0" brushRef="#br0" timeOffset="2672.0757">12101 9186 17 0,'3'3'8'0,"12"-11"-6"15,-6 5 12-15,3-2-14 16,0-5 1-16,3 2 1 16,0 8 0-16,0-3-2 15,0 0 0-15,-3-2 2 16,-1 2 1-16,-2-2 0 16,0 0 0-16,-3-1 0 15,0-1 1-15,-6-1-1 16,-3-3 1-16,3 0-1 0,-6 3 1 15,0 1-2 1,0 1 0-16,0 1-2 0,0 2 1 16,-2 3-1-16,-1 3 0 15,0 2 0-15,-3 3 0 16,0 3-1-16,0-1 1 16,0-4 0-16,3 4 0 15,0 3 0-15,0 6 0 16,3-3 0-16,0 2 0 15,3 1 0-15,6-3 0 16,0 2 0-16,9 1 1 16,0-3-1-16,3 0 1 0,0-6-1 15,0-2 0-15,0-5 0 16,0-3 1-16,-1 0-3 16,1-6 0-16,3 1-3 15,0 3 0-15,-3-6-4 16,0 0 0-16,0-6-1 15,-3 4 0-15</inkml:trace>
  <inkml:trace contextRef="#ctx0" brushRef="#br0" timeOffset="3033.1197">12497 8972 24 0,'0'3'12'0,"9"-11"-11"0,-3 10 22 15,0-4-20-15,0 4 0 16,3-4 1-16,0 2 1 15,0 5-6-15,0 0 0 16,0 6 4-16,0 5 0 0,3 8-1 16,0-3 0-16,-1-3-1 15,4 3 1-15,-3 3-1 16,-3 3 1-16,-6-6-4 16,-3 0 1-16,-3 0-7 15,-6 3 0-15,-9 5-3 16,-2-2 0-16</inkml:trace>
  <inkml:trace contextRef="#ctx0" brushRef="#br0" timeOffset="24638.6234">20966 4675 10 0,'15'-21'5'0,"11"-5"-5"0,-14 20 5 0,3-2-4 16,3-5 0-16,3-3 0 15,0 0 1-15,2 3-2 16,4-3 0-16,6 3 1 16,0 5 0-16,-1 0 0 15,1 3 1-15,0 7-1 16,3 1 0-16,-1 5 0 16,1 0 0-16,-3 3 0 15,-3 2 1-15,-4 3-2 16,-2 0 1-16,-3 2-1 15,-6 3 1-15,-3 6-1 16,3-6 1 0,-6 3-1-16,-3 2 1 15,0 9-1-15,0-4 1 16,-1 6-1-16,1 3 1 16,0-3-1-16,0 5 1 15,-3 6-1-15,0 0 0 16,0-3 0-16,0 8 1 15,0-3-1-15,0-10 1 16,0 23-1-16,0 1 0 0,-3 4 0 16,0-9 0-16,-3 4 0 15,3-5 0-15,0 3-1 16,0-3 1-16,3 3 0 16,-3-3 0-16,0 9 0 15,0-17 1-15,-3 21-1 16,0-21 0-16,3 25 0 15,0-1 1-15,-3 0-1 16,0-3 0 0,0 22 0-1,0-14 0-15,0-2 0 16,3-3 0-16,-3-3 0 16,0 1 1-16,0-9-1 15,0-12 0-15,0 17 0 16,3-15 0-16,0 6 0 15,0 4 0-15,-3-5 0 0,0 8 0 16,1-7 0-16,-1-1 0 16,0-3 0-16,3-2 0 15,0-16 0-15,0 8 0 16,0 3 0-16,0 5 0 16,0 2 0-16,0 1 0 15,0-6-1-15,0-10 1 16,0 10 0-16,-3 0 0 15,3-15 0-15,0-6 0 16,0 5 0-16,0 3 0 16,0 3 0-16,0 5 1 0,0 3-1 15,0-6 0-15,0-2 0 16,0-1 0-16,0-2 0 16,-3 0 0-16,3 1 0 15,0-7 0-15,0-2 0 16,-3-13 0-16,0 8 0 15,0 0 0-15,3 2 0 16,0 6 0-16,0 0-1 16,0 8 1-16,0-3 0 15,0-3 0-15,0-2-1 16,0-1 1-16,0-1-4 16,-3-4 1-16,0-2-3 15,3-6 1-15</inkml:trace>
  <inkml:trace contextRef="#ctx0" brushRef="#br0" timeOffset="26949.243">23502 4493 8 0,'-6'0'4'0,"-3"-19"-2"16,9 14 3-16,-3-3-4 16,0 0 0-16,-3 0 0 15,-3 0 1-15,-3 3-3 16,3-1 1-16,-3 1 1 16,0 3 0-16,0-1-1 15,-2 3 1-15,2 0 0 16,-9 0 0-16,9 0-1 15,-3 3 0-15,0 2 0 0,-3 5 0 16,9-4-1-16,-3 7 1 16,-2 0-1-16,-1 0 1 15,6 9 0-15,0-9 0 16,-6 3 0-16,6 2 0 16,0 1 0-16,-3 2 1 15,0 0-1-15,0 3 1 16,3 0-1-16,0-3 0 15,1 5 0-15,-1 3 0 16,-3 3 0-16,3-5 0 16,6 7-1-16,-3-2 1 15,0 2 0-15,0 1 0 0,3-4 0 16,0 6 0-16,-3-2 0 16,-3 2 0-16,6-5 0 15,-3-1 0-15,0 1 0 16,3 2 0-16,0-2 0 15,0 8 1-15,0 0 0 16,0 2 0-16,3-5 0 16,-3 5 0-16,0 1 0 15,-3 4 0-15,6-4-1 16,-8-1 0-16,8 0 0 16,-3-2 0-16,0 5 0 15,0 8 0-15,0-3 0 16,0 6 1-16,-3-3-1 15,3 5 0-15,-3-3 0 16,0 1 1-16,-3 2-1 16,3 3 0-16,3 2 0 0,-3-2 0 15,0-2 0-15,3-1 0 16,-3 3 0-16,-3-3 0 16,9 3 0-16,-3-3 1 15,-3 3-1-15,6 0 0 16,-3-6 0-16,0-2 0 15,0 3 0-15,0-1 0 16,0 3-1-16,0 1 1 16,0-4 0-16,0 3 1 15,0-2-1-15,0-6 0 0,1 0 0 16,-1 1 0-16,-3-4 0 16,6 4 1-16,0-1-1 15,0 3 0-15,-3-6 0 16,-3 6 1-16,6-2-2 15,-3-6 1-15,0 0 0 16,0 0 0-16,0 0 0 16,3-8 0-16,0 2 0 15,0 1 0-15,0 0 0 16,0-1 0-16,0 4 0 16,0 7 0-16,0-8 0 15,0-2 1-15,0-3-1 16,0 0 0-16,0-3 0 15,-3 3 1-15,3-7-1 16,0-4 0-16,0 0 0 16,0 4 0-16,3-1 0 15,-3-5 0-15,3 2-1 16,-3-2 1-16,3 2 0 16,-3-2 0-16,3-3 0 0,-3-2 0 15,0-3 0-15,3 5 0 16,-3-5 0-16,0 0 1 15,0-3-1-15,0-3 0 16,0 1 0-16,0 0 1 16,0-1-1-16,0 1 0 15,0-3 0-15,-3 0 0 16,3-1 0-16,-3 1 1 16,3-2-1-16,0 2 0 0,0-3 0 15,0-2 1-15,-3-1-1 16,0 1 0-16,3 0 0 15,-6-1 1-15,3 1 0 16,0-3 0-16,-3 0-1 16,3 0 1-16,0 0 0 15,-3-3 0-15,3 1-1 16,-3-1 1-16,0 0-1 16,-3 1 1-16,3 2-1 15,-6 0 0-15,3 0-1 16,3 0 1-16,-3-3 0 15,-2 3 0-15,-4 0 0 16,3 0 0-16,-3-3 0 16,0 1 0-16,-3-4 0 15,-3 4 0-15,0-1 0 0,4 0 0 16,-1 3 0-16,0 0 0 16,0 0 0-16,-3 0 0 15,0 0 0-15,-2-2 1 16,-1 2-2-16,-3-3 1 15,-3 0 0-15,3 1 1 16,1-1-1-16,-1 1 0 16,-3-1-1-16,0 0 1 15,1 3 0-15,-4-2 1 16,9-1-1-16,-3 0 0 16,6 3 0-16,-2 0 0 15,-1-2 0-15,-3 2 1 0,0-6-1 16,0 4 0-16,-5-4 0 15,5 1 0-15,0 0 0 16,0 0 0-16,3-1 0 16,1 4 0-16,-1-6 0 15,0 2 1-15,0 1-1 16,3 0 0-16,1 2-1 16,2 1 1-16,0 2 0 15,3-3 0-15,3 0-1 16,0 3 1-16,3 0 0 15,0 0 0-15,0-2-2 16,3 2 0-16,0-3-5 16,0 0 1-16</inkml:trace>
  <inkml:trace contextRef="#ctx0" brushRef="#br0" timeOffset="29502.0946">21623 8088 6 0,'0'3'3'0,"0"-6"1"15,0 3-2-15,0 0-2 16,6 0 0-16,3 0 0 15,3 3 1-15,9 0-1 16,6-1 1-16,6 1 0 16,5 0 0-16,13-1 1 15,5-2 0-15,1 0 0 16,9-2 1-16,5-1-1 16,3 0 0-16,1 3-1 15,2-2 0-15,-2-1 0 16,2 0 1-16,-3 3-2 15,-5 0 1 1,-1 0-1-16,1 0 1 0,-7 0-1 16,-2 3 1-16,-10 0-2 15,-5-3 1-15,-6 0-5 16,-6-3 1-16,-7-2-1 16,-5-1 0-16</inkml:trace>
  <inkml:trace contextRef="#ctx0" brushRef="#br0" timeOffset="30117.435">21668 6871 6 0,'-6'-2'3'0,"6"-6"-1"16,0 8 2-16,0 0-5 15,6 0 1-15,3 0 0 16,6 0 0-16,9-3 1 16,6 6 0-16,14-3 0 15,13-3 1-15,2-2-1 16,13-3 1-16,11 0-1 0,3 3 1 15,4 2-1-15,-7-5 0 16,-3 5-1-16,1 1 0 16,-10-1 0-16,-8-2 1 15,-1-1-2-15,-8-2 0 16,-10 3-2-16,-5-3 0 16</inkml:trace>
  <inkml:trace contextRef="#ctx0" brushRef="#br0" timeOffset="30867.5627">21751 5757 7 0,'3'-2'3'0,"0"-4"-1"16,3 1 2-16,3 5-5 16,6 0 1-16,6 5 1 15,15-2 1-15,11 0-2 16,13-3 1-16,14 2 0 15,7 1 1-15,8 0-1 16,-6-3 1-16,-2 2-1 0,2-2 1 16,-9 0-2-16,-5 0 0 15,-7 0-2-15,4-2 1 16,-4 2-2-16,-8-3 0 16</inkml:trace>
  <inkml:trace contextRef="#ctx0" brushRef="#br0" timeOffset="31588.293">21731 4868 8 0,'12'3'4'0,"41"0"-2"16,-32-3 5-16,21 0-7 15,8 0 0-15,10 0 0 16,11 2 1-16,1 1-2 16,8 2 1-16,-3 1 1 15,-2-4 0-15,-1 3-1 16,4 1 1-16,-7-1-1 15,-2 3 1-15,-1 0-1 16,-6-3 1-16,-8 3-2 0,-6-3 0 16,-10 1-2-16,-5 2 0 15</inkml:trace>
  <inkml:trace contextRef="#ctx0" brushRef="#br0" timeOffset="32414.591">22180 8170 11 0,'0'-5'5'0,"3"5"-5"0,-3 0 9 0,0 0-9 15,0 3 0-15,-6 2 0 16,-3 13 1-16,6 6-1 15,-6 11 0-15,3 7 0 16,0 0 1-16,3-2-1 16,3 0 0-16,3-1 0 15,3 1 0-15,3-3 0 16,0-10 1-16,9-6-1 16,0-3 1-16,-3-7 0 15,6-3 1-15,-4-3-1 16,1-2 1-16,-3-9-1 15,0-1 1-15,3-7 0 16,-3 4 0-16,-6-6 0 16,0 3 0-16,-9-1 0 15,-3 1 0-15,-6 3-2 16,-6-1 1-16,-9 11-1 0,-3-3 0 16,-2 3-2-16,-1 0 0 15,9-2-5-15,0-1 1 16,6 3 0-16,9-5 0 15</inkml:trace>
  <inkml:trace contextRef="#ctx0" brushRef="#br0" timeOffset="33014.9558">22329 7276 11 0,'-12'-37'5'0,"-6"11"-5"16,12 18 10-16,-6 0-10 16,-3-3 1-16,-5 3 0 15,-1 3 1-15,0 2-3 16,0 3 1-16,6 6 0 0,0 1 0 16,6 4-1-16,3 2 1 15,6 8-1-15,6 3 1 16,6 8-1-16,6-3 1 15,0 0 0-15,3 0 0 16,0 3 0-16,0 2 0 16,-4-4 0-16,-2-1 0 15,-3 0 0-15,-3-5 1 16,-6-3 0-16,-3-5 1 16,0-6 0-16,-6-2 0 0,-9-5 0 15,-6-6 1-15,-2-2-1 16,-4-6 0-16,12 6-1 15,0-8 1-15,6-3-1 16,6-3 0-16,6-10 0 16,6 3 0-16,9-6-1 15,3-2 1-15,3-1-2 16,-1 3 0-16,4 1-3 16,0-4 0-16,0 1-2 15,5 5 0-15</inkml:trace>
  <inkml:trace contextRef="#ctx0" brushRef="#br0" timeOffset="33719.5898">22106 6228 7 0,'-3'-16'3'0,"3"-5"1"16,0 13 1-16,-3 3-4 15,-3 0 1-15,0-1 1 16,-6 1 0-16,-3 0-3 16,-3 2 0-16,-3 3 2 15,-2 0 0-15,2 0-1 16,0 8 0-1,-3 11-1 1,12-3 1-16,3-1-2 16,3-1 1-16,3-1-1 15,6 3 1-15,6-3 0 16,3-2 0-16,3 4 0 16,0-4 0-16,3 0 0 0,-3-1 1 15,5-2-1-15,-5-5 1 16,0-9 0-16,0-1 0 15,0-1-1-15,-3 2 1 16,-3 1-1-16,0 0 1 16,-3-1 0-16,-3 4 0 15,-3 2 0-15,0 0 0 16,-3 2 0-16,-3 14 0 16,0-5-1-16,3-3 1 15,-3 16-1-15,-3-1 0 16,0 1 0-16,0 5 1 0,-3 0-2 15,0 6 1-15,0-3 0 16,3-6 0-16,0 1-4 16,1-4 1-16,5-4-3 15,3-1 1-15</inkml:trace>
  <inkml:trace contextRef="#ctx0" brushRef="#br0" timeOffset="33900.7997">22272 6572 5 0,'6'6'2'0,"3"4"6"16,-6-7-3-16,0 2-5 16,0 0 1-16,-3 1-1 0,0-1 1 15,3 0-4-15,-3-2 0 16</inkml:trace>
  <inkml:trace contextRef="#ctx0" brushRef="#br0" timeOffset="34291.0994">22472 6249 10 0,'9'-15'5'0,"15"-1"2"0,-16 10 7 0,-2 4-13 16,0-1 1-16,3 3 1 15,0 3 0-15,0 2-4 16,-3-2 0-16,3 7 2 16,-3 1 1-16,-3-1-1 15,-6 14 0-15,-3 0-1 16,0 5 1-16,-9-2-1 15,0-1 1-15,0-5-1 16,4-5 0-16,2 0 0 16,6 0 0-16,3-3-1 15,3-5 1-15,6-3 0 16,5 3 0-16,1-2 0 16,6-4 0-16,0 1 0 15,0-3 1-15,-3 0-3 0,0-3 1 16,-4-5-5-16,7-2 0 15</inkml:trace>
  <inkml:trace contextRef="#ctx0" brushRef="#br0" timeOffset="34666.5631">22115 5231 7 0,'-3'0'3'0,"-6"39"4"16,6-25-3-16,0 7-3 16,-3 11 0-16,3 2 0 15,-3 0 1-15,0 1-4 0,0-3 1 16,-3-3-2-16,6-3 1 15</inkml:trace>
  <inkml:trace contextRef="#ctx0" brushRef="#br0" timeOffset="35012.0668">22338 5339 5 0,'-3'16'2'0,"0"21"2"0,3-26 0 0,3 5-4 15,0-3 1-15,0 3 0 16,3-6 0-16,3-2-1 16,3-2 1-16,3-6 1 15,2-6 1-15,1-7-1 16,3 0 1-16,-6-3 0 15,-3 0 1-15,-6-2-1 16,-3-1 0-16,-3 3-1 16,-6 0 0-16,-9 3-1 15,-3 2 0-15,-6 6-2 16,3 5 1-16,1 3-2 16,-1 5 1-16,3-3-5 15,6 6 1-15</inkml:trace>
  <inkml:trace contextRef="#ctx0" brushRef="#br0" timeOffset="36243.4139">21293 9395 8 0,'-3'-21'4'0,"3"11"-3"16,0 10 1-16,0 0-3 15,3 2 1-15,0 1 0 16,3 10 0-16,3-2 0 16,0 7 1-16,3 3-1 15,3 3 1-15,0-3 0 16,-1 1 1-16,1-7-1 16,0 1 1-16,-3-5 1 15,-3-6 0-15,0-2-1 16,0-3 1-16,-3-8-1 15,0-3 1-15,0-5-1 16,-3 3 0-16,3 0-2 0,0-3 0 16,3 3-1-16,-1 2 0 15,4 1-3-15,3 7 1 16,3 3-2-16,0 0 0 16</inkml:trace>
  <inkml:trace contextRef="#ctx0" brushRef="#br0" timeOffset="36649.7203">21734 9419 10 0,'-12'3'5'0,"-15"-16"-3"0,21 13 6 0,-3 0-8 15,-3 5 0-15,0 0 0 16,-3 3 1-16,0 0-2 15,4 3 1-15,-1-1 0 16,3 1 0-16,3-1 0 16,3 1 0-1,9 0 0 1,3-4 0-16,6-4 1 16,2-3 0-16,4-5 0 15,0-3 0-15,0 0 0 16,-3 0 1-16,-3 0-1 15,-3 0 0-15,-1 3-1 16,-2 2 0-16,0 3 0 16,0 3 1-16,-3 2-1 15,0 3 0-15,0 0 0 0,0 3 1 16,0-3-1-16,-3-1 0 16,0-1-2-16,3-1 0 15,-3-2-2-15,3-3 0 16</inkml:trace>
  <inkml:trace contextRef="#ctx0" brushRef="#br0" timeOffset="36843.3986">21894 9292 5 0,'12'8'2'0,"-27"19"2"16,15-20 0-16,-3 7-4 15,0 4 0-15,0-2 0 16,0 3 1-16,0 2-2 16,1 0 1-16,-1 0-2 15,3 0 1-15</inkml:trace>
  <inkml:trace contextRef="#ctx0" brushRef="#br0" timeOffset="37414.5715">22031 9443 7 0,'-3'0'3'0,"12"19"-1"0,-9-14 5 16,0 3-7-16,0 2 0 16,0 1 0-16,0-1 1 15,0-2-1-15,0 3 0 16,3-6 0-16,3 1 1 15,0-4-1-15,0-2 1 16,0-2 0-16,0-4 0 16,0-4 0-16,6 2 1 0,-3-3-1 15,0 3 1-15,-3 0-2 16,0 3 0-16,0 2 0 16,0 1 0-16,-1 4 0 15,1 4 0-15,0-1 0 16,3 3 0-16,-3 0 0 15,0-3 1-15,6 0 0 16,0-2 0-16,0-3 0 16,0-3 0-16,3-5-1 15,0 1 1-15,-1-4 0 16,1 3 0-16,0-3-1 16,-3 1 1-16,-3-1-1 15,-3-2 1-15,0 0-1 16,-6 2 1-16,-3 1-1 15,0 4 1-15,-3 6-1 16,-3 6 0-16,-3 2 0 16,0-3 0-16,3 5-1 15,0 4 1-15,4-1 0 0,2 0 0 16,3 0 0-16,5-2 0 16,4 0 0-16,3-4 0 15,3-1-3-15,3-4 1 16,12-2-3-16,0 3 0 15</inkml:trace>
  <inkml:trace contextRef="#ctx0" brushRef="#br0" timeOffset="37955.0449">23615 9276 9 0,'3'0'4'0,"0"14"-1"0,0-7 4 0,-3 7-7 15,0 7 1-15,0 3 0 16,-3-1 0-16,0 4-2 15,0 2 1-15,0-2-1 16,3-4 1-16,0 1-3 16,3 0 0-16</inkml:trace>
  <inkml:trace contextRef="#ctx0" brushRef="#br0" timeOffset="38885.5492">23853 9419 8 0,'-6'-2'4'0,"0"-6"-1"15,3 8 4-15,-6 0-7 16,-9 2 1-16,-3 1 0 0,1 2 1 16,-1 0-2-16,3-2 1 15,3 0 0-15,0-1 1 16,0 1-1-16,6 0 0 15,3-1 0-15,3 4 0 16,3-1-1-16,3 0 0 16,6 3 0-16,9 0 1 15,-6 0-1-15,0-3 0 16,6 1 0-16,0-1 0 0,3 0 0 16,-4-2 0-1,1-3-1-15,6 0 1 0,-6 0 0 16,-3-3 0-16,-3-2 0 15,6-3 1-15,-4 0-1 16,-5 0 1-16,6 0-1 16,-3 3 1-16,-6-6 0 15,3 3 0-15,-9-2-1 16,0 2 1-16,0-3 0 16,-9 1 0-16,6 4-1 15,-6 4 1-15,-3 2-1 16,3 5 1-16,-3 3-1 15,1-3 0-15,-1 6 0 16,3-1 0-16,3 4-1 16,-3-1 1-16,9 0 0 15,6 0 0-15,-3 1 0 16,6-4 0-16,3-2 0 0,-3 3 1 16,2-6-1-16,4-2 1 15,3-3-1-15,0-3 0 16,0-2 0-16,-3-3 1 15,3-3-1-15,2 3 0 16,-2-5 0-16,0 2 0 16,-6 3-1-16,0 3 1 15,-3 3-1-15,0 2 0 16,0 5 0-16,-3 3 0 16,0 0 0-16,0 2 1 15,0 1 0-15,-3-3 0 0,6 0 0 16,-1 2 0-16,-2-4 0 15,3-4 1-15,0-2-1 16,0 0 1-16,6-2-1 16,-3-4 1-16,0 1-1 15,0-8 1-15,-3 2 0 16,3 1 0-16,-3-1 0 16,-6 3 0-16,5 3-1 15,-8 0 1-15,0 5-1 16,0 0 0-16,-3 5 0 15,-2 8 1-15,-7 6-1 16,0 2 0-16,0 10 0 16,0 4 1-16,0-1-1 15,-3 3 1-15,3 0-3 16,0-2 0-16,3-4-2 16,0 4 0-16,1-11-2 0,5-6 0 15</inkml:trace>
  <inkml:trace contextRef="#ctx0" brushRef="#br0" timeOffset="39411.1369">23874 8501 9 0,'0'-8'4'0,"0"3"0"0,0 5 4 16,0 0-7-16,0 2 1 16,0 4 1-16,-3 2 0 15,-3 10-4-15,0 6 1 16,0 2 2-16,0 6 0 16,-9 3-1-16,12-1 1 15,-3-5-4-15,3 0 1 16,-3-8-4-16,6-2 0 0</inkml:trace>
  <inkml:trace contextRef="#ctx0" brushRef="#br0" timeOffset="40251.5444">23823 7490 6 0,'18'-5'3'0,"-3"-3"2"16,-6 8-1-16,-3-3-3 15,6 6 0-15,0-3 2 16,0 0 1-16,-4 0-5 16,10 3 1-16,-3 5 1 15,-6 0 1-15,6 2-1 0,-3 1 1 16,-3 2-2-16,-3 0 0 15,-6 3 0-15,-3 0 1 16,-3 3 0-16,-3-1 0 16,0 1-1-16,0-6 1 15,0 0-1-15,-3 3 1 16,0-3-1-16,3-2 0 16,0 2-1-16,4-5 1 15,5 0-1-15,-3 0 1 16,3 0-1-16,3-3 1 0,2 0 0 15,-2 1 0-15,6-1 0 16,6 0 0-16,0-7 0 16,3 4 1-16,-3-2-1 15,0 0 0-15,0 0-3 16,2 3 0-16,-2-6-1 16,-6-2 0-16</inkml:trace>
  <inkml:trace contextRef="#ctx0" brushRef="#br0" timeOffset="41707.7442">23856 6014 4 0,'9'-5'2'0,"24"10"2"0,-24-5 0 15,-1 5-3-15,1-2 0 16,6 5 1-16,-3-3 1 0,0 3-4 16,-3 0 0-16,0 3 2 15,-3 2 1-15,-3-3-2 16,-3 4 1-16,-3-1-1 16,-3-3 1-16,0 1-1 15,-3 0 0-15,0-3 1 16,3 2 0-16,0-2-1 15,0 0 1-15,0-3-2 16,6 3 1-16,0 0 0 16,6 3 0-16,3-1-1 15,6 4 1-15,-3-4 0 16,9 3 1-16,-9-2-1 16,3 2 1-16,-6 0 0 15,-4 1 0 1,-5-1 0-16,-11 3 0 15,-1-6-1-15,-3 4 1 16,-3-6-2-16,-6-6 1 16,6 1-4-16,0-1 0 15</inkml:trace>
  <inkml:trace contextRef="#ctx0" brushRef="#br0" timeOffset="42413.5678">24091 5191 7 0,'-3'-3'3'15,"-3"6"0"-15,0-3 1 0,3 3-4 16,-6-1 0-16,-6 1 0 15,6 0 1-15,-5 5-1 16,-4 2 0-16,6 3 0 16,-3 3 1-16,0 0-1 15,0 0 1-15,3 0-1 16,-3 0 1-16,6 2-1 16,1-4 1-16,5-1-1 15,0-3 1-15,6-2 0 16,0-2 1-16,5 2-1 15,10-3 1-15,3 0 0 16,6-5 0-16,0 0-1 16,-1 0 1-16,-2-2-2 0,6 2 1 15,-9-3-1-15,3 0 1 16,-6 3-1-16,-4 0 0 16,-2 0-2-16,-3 0 1 15,-3-2-3-15,3-1 1 16,-3 3-2-16,-3-3 1 15</inkml:trace>
  <inkml:trace contextRef="#ctx0" brushRef="#br0" timeOffset="42653.9742">24142 5228 10 0,'-3'0'5'0,"-18"27"0"16,18-17 8-16,-3 3-12 15,-3 3 0-15,6 11 1 16,0 5 0-16,0 2-2 16,0 3 0-16,0-3-1 15,0 1 0-15,-3 2-4 16,6-5 1-16</inkml:trace>
  <inkml:trace contextRef="#ctx0" brushRef="#br0" timeOffset="114433.7686">7232 14314 10 0,'-3'-8'5'0,"3"19"-2"0,0-11 6 0,0 0-7 16,0 0 1-16,0 0 0 16,-3 5 1-16,0 11-5 15,-3 10 1-15,-3 6 2 16,0 8 1-16,-3 2-2 15,3 14 1-15,3 2-1 16,0 16 0-16,3 5-1 16,-3-7 0-16,0-4 0 15,0 4 1-15,-2-6-1 16,2-10 0-16,0 2 0 16,0 3 0-16,0 0-1 15,-3-9 1-15,6-7-1 16,-3-8 0-16,3-5-3 15,0-8 1-15,0-5-3 16,3-12 0-16</inkml:trace>
  <inkml:trace contextRef="#ctx0" brushRef="#br0" timeOffset="115110.5554">7226 14280 6 0,'-3'-8'3'0,"6"2"2"16,-3 6 0-16,0 0-2 15,0 0 1-15,0 0 1 16,-3 3 1-16,0 2-8 16,-3 3 1-16,-3 0 5 15,-6 8 0-15,3 0-2 16,0 2 0-16,-3 6-1 0,1 3 0 16,-1-4-1-16,3 1 1 15,3-3-2-15,3-5 1 16,0-5-3-16,6-6 1 15,6-10-2-15,3-8 0 16,0-11-1-16,3 0 0 16,3-2 1-16,-4 7 0 15,1 3 1-15,-3 3 1 16,0 2 2-16,-3 1 0 16,0 2 3-16,3 0 0 15,-3 3 1-15,-3-1 0 0,0 6 1 16,0 0 0-16,3 3-1 15,0 0 0-15,0 7-1 16,3 9 0-16,3 5-2 16,0 5 1-16,-1 0-5 15,4 3 0-15,6-6-4 16,0-5 1-16</inkml:trace>
  <inkml:trace contextRef="#ctx0" brushRef="#br0" timeOffset="115666.0567">7928 14266 9 0,'-3'3'4'0,"3"5"2"15,0-3 1-15,0 1-5 16,0 4 1-16,-3 11 0 16,3 8 1-16,0 11-5 15,0-8 1-15,0 15 3 16,3 14 0-16,0 11-1 15,3 10 0-15,3-3 0 16,-3 3 0-16,3 3-1 16,3-16 0-16,0 2-1 15,3 14 1-15,0-3-1 16,0-19 1-16,-4-5-1 16,4-10 0-16,-3-11-2 0,-3-8 0 15,0-8-4-15,-3-13 0 16,0-8-1-16,0-21 1 15</inkml:trace>
  <inkml:trace contextRef="#ctx0" brushRef="#br0" timeOffset="116131.6593">7934 14290 10 0,'-12'3'5'0,"9"-1"2"16,3-2 7-16,-3 3-13 16,3 2 0-16,-3-5 1 15,0 3 0-15,-2 10-3 16,-1 6 0-16,-3-1 2 15,0 1 0-15,0 2-2 16,3-3 1-16,0 1-3 16,0-3 1-16,3-6-2 15,0-4 1-15,0-1-1 16,6-10 0-16,0-3 0 16,3-8 1-16,0-3 2 0,0 4 1 15,0-7 1-15,0 7 1 16,0 1 2-16,0 9 0 15,3-3 0-15,-1 5 1 16,4 11 0-16,6 6 0 16,-3 4-2-16,3 3 1 15,3 0-2-15,0 3 0 16,-1-3-8-16,7 6 0 16,0-9-1-16,3 4 1 15</inkml:trace>
  <inkml:trace contextRef="#ctx0" brushRef="#br0" timeOffset="117767.3588">8232 15727 11 0,'-3'8'5'0,"6"-16"-3"0,-3 16 7 0,3 2-8 16,3 6 1-16,0 3 0 15,-3 15 1-15,3 3-4 16,-3-13 1-16,0 0 1 16,0 0 1-16,0-3-2 15,0-5 1-15,0-3-1 16,-3-5 1-16,6-8-1 15,0 2 1-15,2-15-1 16,-2-8 1-16,3-5 0 16,0-1 1-16,0 3-1 15,0-2 1-15,-3 5-1 16,3 5 0-16,0 3 0 16,-3 5 1-16,0 5-2 0,0-2 1 15,3 13-1-15,-3 2 0 16,6 6 0-16,-3 0 0 15,-1 3 0-15,-2 2 0 16,3-5 0-16,0 5 0 16,0-5 0-16,6-3 0 15,-3-5 0-15,0 2 0 16,0-4 0-16,3 2 0 16,0-3 0-16,-1-2 0 15,1-11 0-15,0 0 1 16,0-6-1-16,0-1 0 15,-3-1 1-15,0-3 0 0,-3-2-1 16,0 2 1-16,-3-4 0 16,-3 4 0-16,0-2 0 15,-3 8 1-15,-3 5-1 16,0 0 1-16,0 0-1 16,-3 0 0-16,0 3 0 15,0 2 0-15,0 3-1 16,-3-5 0-16,0 10-1 15,0 3 1-15,0 5-1 16,0 6 0-16,3-1 0 16,3 6 0-16,0 0 0 15,3 2 1-15,0-2-1 16,6-5 0-16,0-6 1 16,3 0 0-16,0-5-1 0,3-3 1 31,6 1-1-16,3 2 1-15,-4-6 0 0,4 1 0 16,-3-3-1-16,0 0 1 16,-3-5-2-16,0-3 0 15,-3 0-1-15,0-3 1 16,-3-7-3-16,-1-1 0 16,1-7 0-16,0 4 1 15,-3-4 0-15,0 0 1 16,0 10 0-16,-3 0 0 15,0 3 2-15,-3-1 1 16,0 4 0-16,3 2 0 0,-3 0 1 16,0 3 1-16,0 5 0 15,0 0 0-15,0 0 0 16,0 2 1-16,0 1 0 16,0 2 0-16,3-7-1 15,0 4 0-15,-3 6 0 16,3 3 0-16,3 2-1 15,0 0 1-15,3-2-1 16,-3 5 0-16,3-3 0 16,-3 3 0-16,3 2-1 15,0-5 1-15,-1-2-1 16,-2 0 0-16,0-6 0 16,0-2 1-16,3-6-1 15,-3-5 1-15,0-3 0 16,0-4 0-16,0-1 0 15,0 0 0-15,0 3-1 0,0-3 0 16,0 8-1-16,3 8 1 16,0 0 0-16,0 8 0 15,3-3-1-15,-3 3 1 16,-1-3 0-16,1 3 1 16,0-3-1-16,-3-2 0 15,0-3 1-15,3-3 0 16,-3-7 0-16,0-1 1 15,0-7-1-15,-3 10 1 16,0-3 0-16,0-5 0 16,-3-2-1-16,0 5 0 0,0-1-1 15,3 4 0-15,-3 2-3 16,3 0 0-16,0 3-4 16,-3 5 0-16,9 0-2 15,6 2 1-15</inkml:trace>
  <inkml:trace contextRef="#ctx0" brushRef="#br0" timeOffset="118354.5212">9423 15531 17 0,'-6'0'8'0,"6"-11"-7"16,0 14 14-16,0 2-13 16,0 6 0-16,0 13 0 15,0-3 1-15,3 8-4 16,3-8 0-16,-3 8 2 15,-3 3 1-15,2 0-2 16,1 0 1-16,3-3-2 0,-3-3 1 16,3 3-4-16,0-10 1 15,0-3-4-15,3-3 1 16</inkml:trace>
  <inkml:trace contextRef="#ctx0" brushRef="#br0" timeOffset="119600.6033">9574 15663 14 0,'-3'0'7'0,"3"0"-2"0,0 0 9 0,0 0-13 16,-3 0 0-16,0 3 1 15,0 2 0-15,0 1-3 16,-2-1 1-16,-4 0 1 15,0 3 0-15,0 0-1 16,0-8 1-16,0 3-1 16,0-1 0-16,3 4-1 15,0-4 1-15,0 1-1 16,0 5 1-16,3 0 0 16,0-3 0-16,0 3 0 15,3-3 0-15,0 1 0 16,0 2 0-16,3-1 0 15,3-1 1-15,3 2-1 16,0 0 0-16,0 0 0 16,0-3 1-16,3 0-1 15,-3-2 1-15,3-3-1 0,-1 0 1 16,1 2-1-16,0-2 1 16,3 0-1-16,-3 0 1 15,0 0-1-15,3-5 1 16,-3-5-1-16,0 2 1 15,0 0-1-15,0-3 0 16,-4-2 0-16,1 0 1 16,0 5-1-16,-3 5 1 15,0-2 0-15,0-3 0 16,-3 3-1-16,0-3 1 0,3 0-1 16,-6 0 0-16,0 0 0 15,0 0 1-15,0 0-1 16,-6 0 1-16,6 3 0 15,-3-1 0-15,0 1 0 16,0 0 0-16,-3-3-1 16,0 8 0-16,0-3 0 15,0 3 1-15,0 0-2 16,0 3 0-16,1 2 0 16,-1 0 0-16,0 3 0 15,0 0 1-15,0 3-1 16,3-3 0-16,0 0 1 15,3-3 0-15,3 3-1 16,0 0 1-16,3 3-1 16,0-1 1-16,3 1-1 0,-1-3 1 15,4 0 0-15,0 0 1 16,0-3-1-16,3-3 0 16,-3-2 0-16,6-2 1 15,0-6-1-15,-3 3 0 16,2-6-1-16,1 3 1 15,0 3-1-15,-3-3 0 16,-3 3-1-16,0-1 1 16,0 1 0-16,-3 0 0 15,-3-1 1-15,3 1 0 16,-3 0 0-16,-1 2 0 0,-2-2 0 16,0 5 0-16,3 0 0 15,-3 0 0-15,3 5 0 16,3-2 0-16,0-1-1 0,-3 1 1 15,3-3 0 1,0 0 0-16,0-3-1 16,-3-2 1-16,0-3 0 15,0 0 0-15,0 0-1 16,0 0 1-16,0-2 0 16,0 2 1-16,-3 0-1 15,0 3 1-15,0-1-1 16,-1 1 0-16,-2 5 1 15,0 0 0-15,0 0 0 16,0 0 0-16,3 3 0 16,-3 2 0-16,0 3 1 0,0 8 0 15,3 0 0-15,-3-6 1 16,3 11-1 0,-3 6 0-16,3 5-1 0,-3 5 1 15,0 13-2-15,-3-10 1 16,0 5-2-16,0 0 1 15,0-6-1-15,3-4 1 16,-2-4-3-16,2-1 0 16,0-17-5-16,0 3 0 15,2 2-1-15,4-5 1 16</inkml:trace>
  <inkml:trace contextRef="#ctx0" brushRef="#br0" timeOffset="120244.9477">9997 15626 13 0,'0'0'6'0,"-3"3"-3"15,3-3 9-15,0 0-12 16,0 0 1 0,3 0-1-1,0 0 1-15,0 8-3 0,0 0 1 16,0 2-3-16,3 4 0 16</inkml:trace>
  <inkml:trace contextRef="#ctx0" brushRef="#br0" timeOffset="121731.6332">5991 15743 12 0,'-6'0'6'0,"6"0"-6"0,0 0 7 16,0 0-7-16,3-8 1 16,0 5 1-16,3 6 0 15,-1 13-2-15,4 7 0 16,0 9 1-16,3 5 0 15,0-8 0-15,3-7 0 16,0-1-1-16,3-5 0 16,-3-3 0-16,-3-5 1 15,-1 0 0-15,4-6 1 16,0-10-1-16,-6-10 1 16,0-6-1-16,-3-2 1 0,0-6-1 15,0 3 1-15,-6 10-2 16,0 6 1-16,0 0-1 15,0 2 0-15,0 3-2 16,3 3 1 0,6 2-4-1,3-2 0-15,3 5-1 16,0 8 1-16</inkml:trace>
  <inkml:trace contextRef="#ctx0" brushRef="#br0" timeOffset="122255.8901">6410 15759 11 0,'-9'-6'5'0,"0"-7"1"0,6 8 8 16,0-3-13-16,0 5 0 0,-2-2 1 15,-1 2 0-15,0 1-3 16,0 2 0-16,0 0 2 16,-3 5 0-16,3 3-1 15,3-8 1-15,0 8-1 16,0 13 0-16,0 0-1 16,3 3 1-16,0 0 0 15,0 2 0-15,3-2-1 16,0 0 1-16,3-8-1 15,0-8 1-15,3 0 0 16,0-8 0-16,0-11 0 16,0-5 0-16,-1-5 0 15,1-8 0-15,0 0 0 16,-3 13 1-16,0 0-1 16,0 3 0-16,-3 2 0 15,0 3 1-15,-3 0-1 0,0 3 0 16,0 5 0-16,6-3 1 15,-3 9-1-15,3 2 1 16,0 5-1-16,3 3 0 16,-3 0 0-16,3 5 0 15,-3-5-2-15,3-3 1 16,0-3-4-16,-1 1 1 16,4-8-1-16,6-6 0 15</inkml:trace>
  <inkml:trace contextRef="#ctx0" brushRef="#br0" timeOffset="122512.2639">6562 15507 7 0,'-9'0'3'0,"12"8"1"16,-3-5 3-16,3 2-6 15,3 8 0-15,0 6 0 16,0 7 1-16,0 1-2 16,3-6 0-16,-3 5 1 15,3 1 1-15,0 2-2 16,0 0 0-16,0 0-2 16,-1-5 0-16,4 2-2 15,0-7 0-15</inkml:trace>
  <inkml:trace contextRef="#ctx0" brushRef="#br0" timeOffset="123322.942">6762 15727 10 0,'0'8'5'0,"0"-16"-6"0,2 8 9 0,1 8-8 15,0 2 1-15,3 4 0 16,-3-1 0-16,3 3-2 16,0-3 1-16,0 3 0 15,0-8 1-15,0 0 0 16,0 2 0-16,0-7 0 16,0-3 0-16,3-5 0 15,-3-3 0-15,0-8 0 16,0-5 1-16,0 5-2 15,0 5 1-15,0 1-1 16,-3-1 1-16,0-2 0 16,0 5 0-16,0 5-1 15,-3-2 1-15,0 5-1 16,0 0 1-16,0 0-1 16,0 0 1-16,6 3-2 15,-1 2 1-15,1-5 0 16,0 5 0-16,0-2 0 15,0 7 0-15,0 1-1 0,3 0 1 16,-3-1 0-16,0-2 1 16,0 0-1-16,3 0 0 15,0-3 0-15,0 8 0 16,0-10-1-16,3-3 1 16,3 3 0-16,-1-6 1 15,-2-2-1-15,3-6 0 16,0 1 0-16,0-1 1 15,0-2-1-15,-3 5 1 16,0-3-1-16,0-2 0 0,-1 0 0 16,-2 2 1-16,0-5-1 15,0-2 1-15,-6 5 0 16,3-3 0-16,-3 0-1 16,-3 3 1-16,-3 2 0 15,-3 3 0-15,0 0 0 16,0 6 0-16,-3 2-1 15,0 2 1-15,1 6-1 16,2 3 1-16,0 2-1 16,3 5 1-16,3-4-1 15,0 2 1-15,3 2-1 16,6 3 1-16,-1-2-1 16,1-1 0-1,12 1 0 1,6-11 0-16,-3 0-2 15,0-8 1-15,2-8-4 0,4-3 0 16,3 1-2-16,-3-14 1 16</inkml:trace>
  <inkml:trace contextRef="#ctx0" brushRef="#br0" timeOffset="132495.6198">2207 17137 5 0,'-12'-8'2'0,"-5"8"3"0,17 0 2 16,-9 0-6-16,3 0 0 16,0 8 2-16,-3-3 1 15,-3 3-5-15,3 6 1 0,-12-4 2 16,9 3 0-16,-3 3-1 15,6-3 1-15,1 3-2 16,2 5 1-16,3-2-1 16,-3 2 0-16,6 0-1 15,0 1 1-15,6-12-1 16,0 6 1-16,2-8 0 16,1 0 0-16,0 2-1 15,0-7 0-15,0 2 1 16,0-5 0-16,6 3 0 15,-6-6 0-15,0-5 0 16,3-2 1-16,0-6 0 16,0-3 0-16,2 1-2 15,-8-6 1-15,3 0 0 16,0-5 0-16,0 5 0 16,0 1 0-16,0-4 0 15,0 3 0-15,0 0 0 16,-3 1 0-16,3-4 0 15,-6 1 0-15,3-1-1 16,-3 9 1-16,0 2 0 16,0 3 0-16,0-1 0 15,-3 4 0-15,3-1 0 16,-3 3 1-16,0 0-1 16,0 0 1-16,0 1-1 15,0-1 0-15,0 5 0 0,0-2 1 16,0 5-2-16,0 0 1 15,0-6-1-15,0 6 1 16,0 0 0-16,0 3 0 16,0 2 0-16,0 1 0 15,0 2 0-15,0-3 0 16,0 5 1-16,-3 6 0 16,0 5-1-16,0 3 1 15,0-3-1-15,3 3 1 0,0 3-1 16,0 2 1-16,0-3-1 15,0 1 0-15,0-3 0 16,3-1 0-16,0 1 0 16,0 0 0-16,0-3-1 15,0-5 1-15,3 5 0 16,2-5 1-16,-5 0-1 16,3-3 0-16,0 3-1 15,0-8 1-15,0 0-1 16,0 0 1-16,3 0-1 15,0-3 1-15,3-5 0 16,0 5 0-16,6-5 0 16,-6 0 0-16,6-5 0 15,2 0 1-15,-5-3-1 16,3 0 1-16,0-8-1 16,-3 5 1-16,3-7-1 0,-6 2 1 15,0 0-1-15,-4 0 1 16,1 0-1-16,-3 1 1 15,0-4 0-15,0 3 1 16,-6 0-1-16,0 3 0 16,0-3 0-16,-6 6 1 15,3-1-1-15,0 3 1 16,0 0-1-16,-3 0 0 16,0 6 0-16,3-4 0 15,-2 6-2-15,-1-2 1 16,0 4-1-16,3-2 1 15,-6 0-1-15,0 0 1 0,3 8-1 16,0 5 0-16,3 1 0 16,3-4 1-16,-6 6-1 15,3 0 1-15,3-3-1 16,0 0 1-16,0-2-1 16,9 8 0-16,-6-9 0 15,6 6 1-15,3 0 0 16,-3-6 0-16,0 1 0 15,-1 2 0-15,1-2 0 16,3-6 0-16,0 3-1 16,3 0 1-16,0-3 0 15,6-5 0-15,-3-5-4 16,5 2 0-16,-5-5-1 16,3-5 0-16</inkml:trace>
  <inkml:trace contextRef="#ctx0" brushRef="#br0" timeOffset="133308.9162">2984 17095 8 0,'-9'0'4'0,"-6"0"-1"0,12 0 4 15,0 0-7-15,1 0 1 0,-4 2 2 16,-3-2 0-16,3 6-4 16,-3-4 1-16,0 6 1 15,0-2 0-15,0 1 0 16,0 4 0-16,0 2-2 16,3 1 0-16,0-4 1 15,0 6 0-15,6-3-1 16,-3 0 1-16,0-2-1 15,3 2 1-15,3-5 0 16,3 5 0-16,3-2-1 16,0-3 1-16,3 3-1 15,3-9 1-15,0 6 0 16,0 0 0-16,0-8 0 16,2 8 0-16,-2-3 0 15,0-2 0-15,0-6-1 16,-3-2 1-16,3-3-3 0,0 0 0 15,0 0-1-15,2-5 1 16</inkml:trace>
  <inkml:trace contextRef="#ctx0" brushRef="#br0" timeOffset="133787.1661">3199 17092 6 0,'-3'5'3'0,"6"-5"-3"0,-3 0 6 15,3 8-7 1,2 0 1-16,-2 8-1 16,0-3 1-16,0 3 0 15,0-3 1-15,0 3-1 16,3-2 1-16,-6-4 0 15,0-2 0-15,0 0 0 16,0-3 0-16,0-2 0 16,0 0 1-16,0-3 0 15,0 0 0-15,0-6 0 16,-6-2 0-16,6 0-1 16,0-5 1-16,0 5-2 15,0-5 1-15,0-3-2 16,0 6 1-16,0 2 0 0,6 0 0 15,-6-3-1-15,3 3 0 16,0 0-1-16,0 0 1 16,0 6 0-16,3-4 1 15,0 1-1-15,0 0 0 16,0 0 0-16,0-1 1 16,-3 4 0-16,0-4 0 15,3 4-2-15,0-4 1 16,3 6-2-16,0 0 1 15</inkml:trace>
  <inkml:trace contextRef="#ctx0" brushRef="#br0" timeOffset="134359.6128">3466 17187 4 0,'6'0'2'0,"6"-5"2"16,-6 2 0-16,0 3-3 15,0-5 1-15,0 2 0 16,0-2 1-16,0-3-3 16,0 0 1-16,0 6 2 15,0-6 0-15,0-3 0 16,-3 3 0-16,0 0 0 15,3 0 0-15,-6 0-1 0,0 3 1 16,-6-5-1-16,3 2 0 16,-3-6 0-16,0 6 0 15,0 3-1-15,3 0 0 16,-6 2 0-16,6 1 0 16,-6 2-1-16,3 0 0 15,0 0-1-15,3 2 1 16,-3 3-1-16,3 1 1 15,-3 2-1-15,3 0 0 16,0 2 0-16,3 3 1 16,0 3-1-16,0-2 0 0,0 1 0 15,0 1 1-15,3 0-1 16,0 0 0-16,0-3 0 16,3-5 1-16,0 5-1 15,0-5 1-15,3 0-1 16,0-2 0-16,0-4 0 15,0 6 0-15,3 0-1 16,0-8 0-16,0 5-2 16,0-5 1-16,-1 3-2 15,1-6 1-15,3-2-1 16,0 5 1-16</inkml:trace>
  <inkml:trace contextRef="#ctx0" brushRef="#br0" timeOffset="135032.96">3898 17129 9 0,'6'-8'4'0,"-3"0"2"0,-3 8 8 15,0-2-13-15,-3-4 0 16,0 4 2-16,3-4 0 15,-3 4-3-15,-3-4 0 16,0 4 2-16,0-1 1 0,0 1-1 16,0 2 0-16,-3 0-1 15,0 0 1-15,3 0-2 16,-2 2 0-16,2 1 0 16,-3 2 0-16,-3 0-1 15,6-5 0-15,-3 16 0 16,3-3 0-16,0 3 0 15,0 0 0-15,3-3 0 16,3 1 0-16,0-4 0 16,0-2 0-16,3 5-1 15,6-2 1-15,0 0 0 16,3-9 1-16,3 6-1 16,-3-3 1-16,-1-2 0 15,4-3 0-15,-3 0 0 16,3-8 0-16,-3 0 0 15,3 0 1-15,-6-5-1 16,0-3 0-16,0 3 0 0,0-3 1 16,0 0-1-16,-3 8 0 15,-1-2 0-15,-5-1 1 16,3 3-1-16,0 0 1 16,-3 6-1-16,3-4 0 15,-3 6 0-15,0 0 0 16,0 0 0-16,0 0 0 15,0 0-1-15,0 8 0 16,3 5 1-16,0-2 0 16,0 0-1-16,3-1 1 15,0 6 0-15,0 0 0 0,3-3 0 16,0 3 0-16,3-3-1 16,0-5 1-16,0 0-5 15,0-3 1-15,3-2-1 16,-1-3 1-16</inkml:trace>
  <inkml:trace contextRef="#ctx0" brushRef="#br0" timeOffset="135739.7892">4413 17060 11 0,'-3'0'5'0,"-9"0"1"16,9 0 8-16,-3 0-13 15,-6 0 1-15,0 6 0 16,-3 2 0-16,-2-6-3 16,2 6 0-16,-3-3 1 15,3 1 1-15,3 2-2 16,0-6 1-16,3 6-1 15,3 0 0-15,3 5 0 16,3-2 0-16,6 0 0 16,0-1 0-16,3-2-1 0,6 5 1 15,0-5 0-15,3 5 1 16,0-5-1-16,-3 0 1 16,-4 3 0-16,-2-6 1 15,0 3 0-15,0 0 0 16,-6-3 1-16,-3-2 0 15,0 5 0-15,-3 0 1 16,0-3-1-16,-3 3 0 16,-6-3-2-16,3-2 1 15,1 2-4-15,-1-5 1 16,3 0-4-16,0 3 0 0</inkml:trace>
  <inkml:trace contextRef="#ctx0" brushRef="#br0" timeOffset="136249.0832">4508 17219 8 0,'15'-11'4'0,"12"4"1"16,-18 1 1-16,3 1-6 16,0-6 1-16,0-2 0 0,-1 3 0 15,4-1-1-15,-3 0 1 16,0-2 0-16,-3 5 1 16,3-2 0-16,-6-1 0 15,-3 3 0-15,-3 0 1 16,0-2-1-16,-6 2 1 15,-3 0-1-15,-3 2 1 16,0 4-1-16,0 2 0 16,0 0-2-16,1 2 1 15,2 4-1-15,0 2 0 16,0 2-1-16,3 4 1 16,0-4-1-16,3 3 1 15,0 8-1-15,3-2 1 0,0 0-1 16,3-4 1-16,3 1-1 15,0 0 1-15,3-8-1 16,0 0 1-16,0 3-1 16,2-3 1-16,1-1-1 15,0-4 1-15,9-3-3 16,6 5 1-16,-3-5-4 16,2 0 1-16</inkml:trace>
  <inkml:trace contextRef="#ctx0" brushRef="#br0" timeOffset="136789.8466">4987 17338 13 0,'0'-2'6'0,"0"2"1"15,0 0 8-15,0 0-15 16,0 0 0-16,0 0 0 15,0 2 0-15,6-2 0 16,-3 0 0-16,3 5 0 16,3-5 0-16,0 0 0 15,3-5 0-15,3 10 0 0,0-5 0 16,0 0 0-16,6 3 1 16,2-3-2-16,1-3 1 15,0 3-4-15,0 0 1 16,3-5-2-16,-4 5 0 15</inkml:trace>
  <inkml:trace contextRef="#ctx0" brushRef="#br0" timeOffset="137285.5559">5452 16941 11 0,'0'6'5'0,"0"9"-1"0,0-7 8 16,3 11-12-16,0-1 0 16,3 6 0-16,-3 3 1 15,0 4-1-15,3 1 1 16,-3 3-1-16,0-6 0 16,0-3 0-16,0 1 0 0,0-9-3 15,-1-2 1-15,1 0-3 16,0-3 1-16</inkml:trace>
  <inkml:trace contextRef="#ctx0" brushRef="#br0" timeOffset="138741.736">5702 17095 20 0,'0'0'10'0,"-9"-3"-12"16,9 3 19-16,-3 0-17 15,-3 0 0-15,-3 0-1 16,0 3 1-16,-3-1-1 0,0-2 1 16,0 8-1-16,1-8 1 15,-1 6-1-15,0-6 1 16,3 2-1-16,0 4 1 15,3-4 0-15,0 3 0 16,0-2-1-16,3-3 1 16,0 5-1-16,0-2 1 15,0 0-1-15,0-1 1 16,3 4-1-16,0-4 0 16,0-2 0-16,3 8 1 0,0-2-1 15,3-4 0-15,0 6 0 16,3-3 0-16,0 3 0 15,6 0 0-15,0 0 0 16,-1 0 1-16,4 0-1 16,0-3 1-16,0-2 0 15,0-3 1-15,-3 8 0 16,0-8 0-16,0-3 0 16,-1-2 1-16,-2-3 0 15,3 0 0-15,-3-2-1 16,0-1 0-16,-3-5 0 15,0 6 1-15,0-4-2 16,0 4 1-16,-3-1-1 16,0 3 0-16,0 0 0 15,0 0 1-15,-3 0-1 16,0 0 1-16,-1 3-1 16,-2-3 1-16,0 6-1 0,3-6 1 15,-3 2 0-15,0-2 0 16,-3 6 0-16,1-4 0 15,-1 1-1-15,0-3 1 16,0 8-1-16,0-8 1 16,0 8-1-16,0-2 1 15,0 2-1-15,0 0 0 16,0 0-1-16,0 0 1 16,-3 2-1-16,0 4 1 15,0 2-1-15,0 2 1 16,0 3-1-16,0 1 0 0,0 1 0 15,3-1 0-15,0 2-1 16,3-6 1-16,0 3 0 16,3-5 1-16,0 6-1 15,3-4 0-15,0 1 0 16,0-1 1-16,3-2-1 16,0-3 1-16,3-2-1 15,0-3 1-15,2 0 0 16,4 0 0-16,0 0 0 15,6 0 0-15,-6-8 0 16,0 0 1-16,-3 0-2 16,0-5 1-16,-4 5-1 15,1-2 1-15,-3-1 0 16,0 3 1-16,-3 0-1 16,0 0 0-16,0 0 1 15,-3 6 0-15,-3 2 0 0,0 0 0 16,0 0-1-16,0 0 0 15,3 0-1-15,0 2 1 16,0 4-1-16,3-4 1 16,0 6-1-16,-3-3 0 15,3-5 0-15,0 0 1 16,0 3-1-16,0-3 1 16,3-8 0-16,0 8 0 15,-1-3 0-15,1-2 0 16,0-3 0-16,0 0 0 15,-3 0 0-15,3-2 0 0,-3-1 0 16,0-5 0-16,0 8 0 16,0 3 1-16,-3-3-1 15,0 0 1-15,0 6-1 16,-3 2 1-16,0 0 0 16,0 0 0-16,0 0 0 15,0 0 0-15,0 0-1 16,3 2 1-16,-6 4 0 15,0-1 0-15,0 3 0 16,0 2 0-16,3 4 0 16,-3 1 0-16,0 1-1 15,0 8 1-15,0-3 0 16,0 3 0-16,0-3-1 16,0 0 1-16,0 3-1 15,0 0 0-15,0 3 0 16,-3-4 0-16,3 1-1 15,0 5 1-15,0-5 0 0,0 5 0 16,0-5-1-16,3 0 1 16,0-3-1-16,3-5 1 15,-6 0-5-15,0-3 1 16,3 3-2-16,-3-3 0 16</inkml:trace>
  <inkml:trace contextRef="#ctx0" brushRef="#br0" timeOffset="169452.5697">23403 9882 11 0,'-14'3'5'0,"5"2"-2"0,6-5 11 0,-3 5-13 16,-3-2 0-16,0 2 1 16,-6 6 1-16,3 5-4 15,-3 2 1-15,6 4 1 16,-3-1 1-16,3 2-1 16,0 1 0-16,-2-3-1 15,11 1 1-15,0-1-1 16,0 0 0-16,6-3-2 15,8-4 1-15,-2-1-3 16,3-2 0-16,3-4-2 16,0 1 1-16</inkml:trace>
  <inkml:trace contextRef="#ctx0" brushRef="#br0" timeOffset="171005.4199">23496 9991 10 0,'0'8'5'0,"0"7"-5"16,0-9 7-16,0 4-7 15,0-2 1-15,-3 6 0 16,-3 1 0-16,6 1-2 0,-3 0 1 16,0 0 0-16,0-3 1 15,3-2 0-15,0-3 0 16,0-3 0-16,0-2 0 15,0-3 0-15,3-8 0 16,3-8 0-16,3 0 0 16,0 3-1-16,3-3 1 15,-1 0 0-15,-2 3 0 16,0 0-1-16,0 2 1 16,0 0 0-16,-3 6 0 0,0 2-1 15,-3 6 1-15,3 2-1 16,-3 6 0-16,-3-6 0 15,0 3 1-15,0-2-1 16,0-1 1-16,6 0-1 16,-6-2 0-16,3-1 0 15,-3 1 1-15,9-3-1 16,-3-3 1-16,0 3-1 16,0-5 0-16,0 0 0 15,3 0 1-15,0-3-1 16,2 0 0-16,-2 2 0 15,0-2 1-15,0 3-1 16,-6 2 0-16,9 3 0 16,-6 0 0-16,0 3 0 15,0 0 1-15,-3-1-1 16,3 6 1-16,-3-5-1 16,-3 2 1-16,9-2-1 0,-3 2 0 15,-3 6 0-15,3-3 0 16,0 0-1-16,0 0 0 15,0 0-2-15,0-1 1 16,-4 1-1-16,7-5 0 16,-3-8-1-16,0 2 0 15,3-2 0-15,-6-3 1 16,6 0 2-16,0 0 0 16,-3 0 0-16,0 0 1 15,-3 0 1-15,3 3 0 0,-3 0 0 16,-3 5 1-1,0 0 0-15,0 0 0 0,0 2 0 16,0 1 1-16,0 2-1 16,3 3 0-16,0 5-2 15,0 1 1-15,3-1 0 16,-3 0 0-16,6-2-1 16,-3-3 0-16,0 0 0 15,0-3 1-15,0-3-1 16,-1-2 1-16,4-7-1 15,-6-1 1-15,6-3-1 16,0-2 1-16,-3 0 0 16,0-1 0-16,-3 1-1 15,6 0 1-15,-9 2-1 16,6 3 1-16,-3 0-1 16,-3 8 1-16,0 0-1 15,0 6 1-15,6-1 0 16,-6 0 0-16,0 3-1 0,3 0 0 15,0 3 0-15,0-3 0 16,0 5 0-16,3 0 0 16,0 0-2-16,-3-2 1 15,6 0-2-15,-3-4 0 16,-3-4-2-16,8 2 0 16,1-5-1-16,-3 0 0 15</inkml:trace>
  <inkml:trace contextRef="#ctx0" brushRef="#br0" timeOffset="171383.2698">24207 10020 12 0,'-6'-3'6'0,"6"0"-4"0,0 3 11 0,-3 0-12 31,-3 3 1-31,0 0 0 16,0-1 0-16,0 4-3 15,0-4 0-15,-2 4 2 16,8-1 0-16,-3 0-1 16,3-2 0-16,0 0 0 15,3 2 0-15,-3 0-1 16,8 0 1-16,-2 6 0 16,3-3 0-16,0 0 0 15,0 0 0-15,9 0 0 0,-6 0 0 16,-3 2 0-16,0 1 0 15,-6-3 1-15,6 2 0 16,-9 1 0-16,0 0 0 16,-3 2 0-16,-6-3 0 15,0 1-1-15,0-3 1 16,-3-3-2-16,9 0 0 16,-3-2-5-16,-3-6 0 15</inkml:trace>
  <inkml:trace contextRef="#ctx0" brushRef="#br0" timeOffset="171683.6072">24386 9917 19 0,'0'-6'9'0,"0"4"-7"16,0 2 15-16,0 0-17 15,0 0 1-15,0 0 0 16,0 2 1-16,0 4-2 16,0 4 0-16,6 3 1 15,-6 3 0-15,3 3-1 16,-3 2 1-16,6 3 0 16,-3 5 0-16,6 0-2 15,-4-3 0-15,1-2-2 0,-3-5 1 16,3-1-2-1,-3-2 0-15,-3-5-3 0,6-3 0 16</inkml:trace>
  <inkml:trace contextRef="#ctx0" brushRef="#br0" timeOffset="171922.0006">24335 10059 13 0,'-3'-5'6'0,"6"5"0"0,-3-2 10 0,9-1-15 15,0-2 0-15,0 2 0 16,0 0 1-16,3-2-3 16,0 2 0-16,6 1 1 15,-4 2 0-15,1 0-3 16,-3 0 1-1</inkml:trace>
  <inkml:trace contextRef="#ctx0" brushRef="#br0" timeOffset="172807.2822">23707 10358 11 0,'0'-10'5'0,"0"5"4"0,0 5 1 15,0 0-9-15,0 2 0 16,3 6 1-16,0 3 0 16,0 5-2-16,-3-3 0 15,3 13 1-15,-3 1 1 16,0 2-1-16,0 3 0 16,0 2-1-16,0-5 1 15,0-5-1-15,3-3 1 16,-3-5-1-16,0-3 0 15,0-2 0-15,0-3 1 16,0-6-1-16,0-2 1 16,6-2-1-16,-3-9 1 0,3 1-1 15,3-1 1-15,0 0-2 16,0 3 1-16,0-2-1 16,5 5 1-16,1 5-1 15,-3 0 1-15,6-3-1 16,0 6 0-16,-3-3 1 15,-6 2 0-15,6 1-1 16,-6 2 1-16,-3 0 0 16,-3 3 0-16,-3 0 0 15,0 3 1-15,-9-1 0 16,-9 1 0-16,-3 0 0 16,-6-3 0-16,3-6-1 15,-3 4 0-15,10-6-2 16,2 0 0-16,3-3-4 15,6 0 0-15,6-5 0 16,15 0 0-16</inkml:trace>
  <inkml:trace contextRef="#ctx0" brushRef="#br0" timeOffset="173242.6733">23945 10623 9 0,'6'5'4'0,"15"-13"-3"0,-12 3 7 0,3-3-8 16,3 0 1-16,3-5 0 15,-1 2 0-15,-2 1 0 16,3-1 1-16,-6 1 1 15,0-1 0-15,-3-2 1 16,-9 5 0-16,0-3 0 16,-3 3 0-16,-6 0 0 15,-3 3 0-15,-6 0-1 16,6 5 0-16,-6 0-1 16,4 5 0-16,-1 3-1 15,6 0 0-15,0 5-1 16,3 3 0-16,3 8-1 15,3-3 1-15,3 0 0 16,6-5 0-16,0 0 0 0,3-3 0 16,0-2-2-16,8-1 0 15,-2-4-4-15,-6-1 1 16,9-2-4-16,-9-1 1 16</inkml:trace>
  <inkml:trace contextRef="#ctx0" brushRef="#br0" timeOffset="173873.6211">23284 11168 17 0,'3'0'8'0,"-3"3"-7"16,0 2 12-16,0 8-13 15,-3 3 1-15,3 5-1 16,0-5 0-16,0 0 0 16,3 3 0-16,-3-1-1 15,3-2 1-15,3-5-3 16,0-1 0-16,0-2-2 16,3-3 1-16</inkml:trace>
  <inkml:trace contextRef="#ctx0" brushRef="#br0" timeOffset="174069.035">23317 11015 17 0,'-6'-14'8'0,"6"20"-7"0,0-6 14 15,0 0-16-15,0 0 1 16,9 0-1-16,-3 0 0 15,3 0-2-15,0 5 1 16,6 3-3-16,0 5 0 16</inkml:trace>
  <inkml:trace contextRef="#ctx0" brushRef="#br0" timeOffset="174399.2537">23454 11218 9 0,'-9'14'4'0,"0"9"0"15,9-20 5-15,0 5-8 16,0-3 1-16,0 1 0 16,0 1 1-16,0-4-4 15,9-3 1-15,-3-8 2 16,-3 3 0-16,9-8-1 16,-3-1 1-16,3 1-1 15,-3-3 0-15,6 3 0 16,-3 0 0-16,-1 5-1 15,1 3 1-15,0 5 0 16,-3 0 0-16,0 2-1 16,-6 9 1-16,3-1 0 0,-6 4 0 15,0-1-1-15,0 0 1 16,0 0-2-16,0-2 1 16,3-6-4-16,-3 3 1 15,9 3-3-15,-3-6 0 16</inkml:trace>
  <inkml:trace contextRef="#ctx0" brushRef="#br0" timeOffset="174639.3193">23740 11007 16 0,'-3'-3'8'0,"3"8"-6"16,0-5 12-16,0 3-13 15,0 2 1-15,0 6 0 16,0 10 1-16,0 3-4 16,0 2 0-16,0 6 2 15,0-3 1-15,0 3-2 16,0-8 0-16,0 0-3 16,0-3 0-16,0-3-3 15,0 1 0-15</inkml:trace>
  <inkml:trace contextRef="#ctx0" brushRef="#br0" timeOffset="175135.7543">23656 11205 17 0,'0'-8'8'0,"3"11"-7"0,0-1 12 15,0-2-13-15,3 3 0 16,3 0 0-16,12-1 0 16,0 1 0-16,3 0 0 15,0-3 0-15,2 0 1 16,1 0-1-16,-3-3 0 0,-6-2 0 16,0 2 1-16,3-5-1 15,-10 3 1-15,7-3-1 16,-6-3 1-16,-3 1-1 15,-6-1 1-15,6-2 0 16,-9 0 0-16,0-1 0 16,-3 4 0-1,-3-3 0 1,0 5 1-16,-3 5-1 16,0 6 0-16,0 5-1 15,0 2 1-15,6 3-2 16,-2 6 1-16,-1 0-1 15,3 2 1-15,0 0-1 16,6 0 1-16,0-2 0 16,0-4 0-16,0-1-1 15,5-6 1-15,1 2-2 16,0 1 1-16,6-3-3 0,0-3 0 16,3 0-2-16,0 1 0 15</inkml:trace>
  <inkml:trace contextRef="#ctx0" brushRef="#br0" timeOffset="175704.6261">24201 11200 13 0,'-9'-13'6'0,"3"-1"1"0,3 9 9 0,0-3-15 16,0 3 1-16,0 0 1 15,-3-1 1-15,3 6-5 16,-2 0 0-16,-4 6 2 16,0 1 0-16,0 4-1 15,0 8 1-15,0-1-2 16,3 1 1-16,3-3-1 16,3-1 1-16,0-4-1 15,3 0 0-15,3-1-1 16,6-5 1-16,-3-2 0 15,-3-6 0-15,3-2 0 16,0-5 0-16,-1-1 1 16,4-2 0-16,-6 2 0 15,0 1 1-15,0-1 0 16,3 0 0-16,-6 3 0 0,-3 1 0 16,0 7-1-16,0 0 1 15,6 2-1-15,-12 1 1 16,6 7-1-16,0 6 0 15,0 0 0-15,0 0 1 16,0 3-1-16,0 4 0 16,0 1 0-16,0 0 1 15,0 0-1-15,0-6 0 16,0 1 0-16,0 5 1 16,-3-6-1-16,-3 1 0 15,-3-1 0 1,0-5 0-16,-6-2-1 15,4-6 0-15,-7-2-4 16,-3-6 0-16,3 1-2 16,15-6 1-16</inkml:trace>
  <inkml:trace contextRef="#ctx0" brushRef="#br0" timeOffset="176395.9685">24302 11298 8 0,'9'0'4'0,"0"-3"0"15,-3 3 4-15,3-3-6 16,6-2 0-16,-3-8 1 16,3 2 1-16,0-2-5 15,-3 0 1-15,5-3 2 16,-5 5 1-16,-3-2-1 15,0 0 0-15,-6 2 0 16,3 1 1-16,-6-1-1 16,-6 1 1-16,3 2 0 15,-6 0 0-15,0 5-1 16,0 3 0-16,1 0-1 16,-4 8 0-16,3 0-1 0,0 5 1 15,0-2-2-15,0 2 0 16,3 3 0-16,3 5 0 15,3-2 0-15,3-4 1 16,3 1 0-16,0 0 0 16,3 0 0-16,0-5 0 15,3-1-1-15,0-4 1 16,-1-1-3-16,7-5 1 16,3 0-3-16,-3-3 0 15,0 1-3-15,0-6 1 16</inkml:trace>
  <inkml:trace contextRef="#ctx0" brushRef="#br0" timeOffset="176711.2285">24618 11247 11 0,'-6'24'5'0,"6"0"-4"16,0-21 6-16,0 2-7 15,0-2 1-15,0 2-1 16,6-2 1-16,-3-1-1 15,-3 1 1-15,0 0 0 16,0-3 1-16,0 0 0 16,0 0 0-16,6-3 1 15,-6-5 0-15,0-5 0 16,0-1 0-16,0-4-1 16,0 5 1-16,0 0 0 15,3 2 0-15,-3 3-2 0,6 0 1 16,-3 3-1-16,6-1 0 15,6 1-2-15,-7 0 0 16,10 0-5-16,0-1 0 16,-3 4-2-16,9-1 1 15</inkml:trace>
  <inkml:trace contextRef="#ctx0" brushRef="#br0" timeOffset="177356.7114">24907 11052 13 0,'6'-11'6'0,"5"11"1"15,-2 0 8-15,0 5-13 16,-3 1 0-16,12 4 2 16,-9 3 0-16,6 3-5 15,-6 3 1-15,6-1 3 16,-6 4 1-16,0-1-2 15,-3 3 1-15,-6-1-2 16,0-1 1-16,-6 1-2 16,0 1 0-16,-3-3-5 15,0 0 0-15,-3 3-4 16,0-8 1-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22T07:23:56.72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188 9567 11 0,'0'3'5'0,"6"-14"1"0,-3 3 5 15,3-5-10-15,3-8 0 16,6 3 1-16,3-12 0 16,2-1-3-16,1-4 1 15,3-2 1-15,0-5 1 16,-3 2-2-16,0 6 1 16,5 2 0-16,-5 0 0 15,-6-2-1-15,0 0 1 16,-3 4 0-16,-3 7 1 15,0-1-1-15,-3 5 1 16,0 1-1-16,-3 10 1 0,-3 0-1 16,-6 5 1-16,0 9-1 15,0 4 1-15,0 11-1 16,0 3 1-16,3-8-1 16,3 8 1-16,3 8-1 15,6 2 0-15,0 6 0 16,3-3 0-16,2-6-1 15,4 1 1-15,0 0-3 16,3-11 0-16,-3-2-4 16,0-4 1-16,-3-4-4 15,0 0 1-15</inkml:trace>
  <inkml:trace contextRef="#ctx0" brushRef="#br0" timeOffset="675.1717">14114 9922 10 0,'-3'3'5'0,"0"-1"-2"16,3-2 3-16,0 3-4 15,0 2 0-15,0 6 0 16,6 2 1-16,0 3-4 15,2 5 0-15,1-3 2 16,0 1 0-16,3-11 0 0,0 0 0 16,0 0 0-16,0-3 0 15,3-8 0-15,0-4 1 16,0-9 0-16,0-8 0 16,-1 0 0-16,-2 0 1 15,-6-5 0-15,-6-3 1 16,-6-2-1-16,-3 7 1 15,-3 1-1-15,-2 5 0 16,-4 10-1-16,0 11 0 16,-3 11-2-16,3 5 1 0,-3 2-1 15,3 6 0-15,4 3-2 16,5-1 1-16,6 0-5 16,3-2 1-16,3-3-4 15,6-5 0-15</inkml:trace>
  <inkml:trace contextRef="#ctx0" brushRef="#br0" timeOffset="1156.3318">14566 9747 12 0,'-3'-24'6'0,"6"-26"2"0,-3 34 3 16,0 8-8-16,-3-2 0 15,-3-3 2-15,-3-3 0 16,0 2-6-16,0 1 0 16,0 3 5-16,-2-1 0 15,-1 6-2-15,0 2 1 16,0 6-1-16,0 2 0 15,0 3-2-15,0 5 1 16,3-10-1-16,0 13 0 16,3 10 0-16,3 3 1 15,0 8-2-15,3 6 1 0,0-4 0 16,3 4 0-16,0 4 0 16,3-2 1-16,0-13-1 15,3 5 0-15,3 5 0 16,-3 3 0-16,-3-2 0 15,0-1 1-15,0-2-1 16,-3-6 1-16,-3-5-3 16,3-5 1-16,-3-8-3 15,0-3 1-15,3-2-5 16,-6-3 1-16,6 0-2 16,-3-8 0-16</inkml:trace>
  <inkml:trace contextRef="#ctx0" brushRef="#br0" timeOffset="1366.1758">14310 9872 11 0,'-6'-6'5'0,"9"6"-1"0,0 3 8 15,3 0-11-15,3-1 1 16,3 1 0-16,3 2 0 15,3-2-3-15,8 2 1 16,1-2 1-16,3-3 0 16,0 2-6-16,2 1 1 15</inkml:trace>
  <inkml:trace contextRef="#ctx0" brushRef="#br0" timeOffset="1846.5758">15120 9591 14 0,'-6'3'7'0,"9"7"-3"0,-3-10 8 15,3 3-11-15,0 13 0 0,0 10 1 16,0 11 0-16,0 6-3 16,0-4 1-16,-3 6 1 15,3 0 0-15,0-5-1 16,0-3 0-16,-1-5-3 15,1-6 0-15,0-12-3 16,0-1 1-16</inkml:trace>
  <inkml:trace contextRef="#ctx0" brushRef="#br0" timeOffset="2116.6993">14941 9858 14 0,'-21'-8'7'0,"12"6"-4"0,9 2 11 15,0 0-14-15,9-3 1 16,3-2-1-16,6 5 1 16,3 0-2-16,3 2 1 15,2-2 0-15,-2 6 1 16,3-1-1-16,0-2 0 15,0-6-1-15,-1 0 1 16,1-2-3-16,0-3 1 16,-3-2-3-16,0-6 0 15</inkml:trace>
  <inkml:trace contextRef="#ctx0" brushRef="#br0" timeOffset="3002.2017">15334 9594 14 0,'-3'0'7'0,"-3"10"-4"16,6-7 12-16,0-8-15 16,0 13 1-16,-3 8 0 15,3 2 0-15,0 9-1 16,-3 2 0-16,0 8 0 15,0-3 1-15,0-5-1 16,0-5 1-16,3 0-1 16,0-3 0-16,3-5 0 15,-3-3 0-15,3-2 1 16,0-6 0-16,0-5-1 0,3 0 1 16,0-8 0-16,0-3 1 15,0-4 0-15,0-1 0 16,0-3-1-16,3 3 1 15,3 0-2-15,0 3 1 16,-1 0-1-16,-2 5 1 16,0-5-2-16,-3 7 1 31,3 6 0-31,0 0 0 16,-3 6 0-16,0 4 0 15,0 1 0-15,-3 2 0 0,0 3 0 16,0 0 0-16,-3 0 0 15,0 0 0-15,0 0 0 16,0-1 0-16,6 1 0 16,0 0 0-16,3-3-1 15,0-2 1-15,3-3 0 16,0 0 0-16,-1-3 0 16,-2-2 0-16,3-3 0 15,-3-3 1-15,0-2 0 16,3-3 0-16,0-3 0 15,3-2 0-15,3 8 0 16,0-6 0-16,2-2 0 16,-5 0 0-16,0-3-1 15,-3 0 1-15,-3 0 0 16,0 0 0-16,-3-2 0 0,-6-1 0 16,-3 3 0-16,0-2 0 15,-3-1-1-15,0 9 1 16,0 2-1-16,0-3 0 15,0 6 0-15,0 5 0 16,-3 0-1-16,0 8 1 16,0 5-1-16,-3 3 0 15,4 0 0-15,-1 8 1 16,3-3 0-16,3 0 0 16,3-5-1-16,0 0 1 15,6 2 0-15,0-2 0 0,3 0 0 16,5-3 0-16,1-2-1 15,0-3 0-15,3-6-1 16,0-2 0-16,0-5-2 16,0 0 0-16,-1 0-5 15,-2-1 1-15</inkml:trace>
  <inkml:trace contextRef="#ctx0" brushRef="#br0" timeOffset="3575.9819">16355 9562 12 0,'-3'-3'6'0,"3"6"-1"15,0 0 5-15,0 2-8 16,0 6 0-16,0-4 1 16,3 9 1-16,0 11-5 15,0 7 0-15,-3 3 3 16,3 3 0-16,-3-3-1 16,0-5 0-16,0-1-1 15,0-1 0-15,3-4-3 0,0-2 1 16,3-6-4-16,0-2 0 15</inkml:trace>
  <inkml:trace contextRef="#ctx0" brushRef="#br0" timeOffset="4954.3354">16554 9694 20 0,'-3'0'10'0,"0"-13"-9"0,3 13 16 0,-3 0-17 16,0 3 0-16,1-1 1 15,-4 6 1-15,0-2-3 16,0 2 1-16,-3 0 1 16,-3-1 0-16,0 4-1 15,3-3 1-15,0 0-2 16,0 2 1-16,0-2 0 15,0 0 0-15,3 0-1 16,0 0 1-16,6-2-1 16,-3 4 1-16,3-5 0 15,3 1 0-15,3-1 0 16,0 0 1-16,3 1-1 16,3-4 1-16,-3 3 0 15,0 1 0-15,3-1 0 0,3 0 0 16,-3-2-1-16,3 2 1 15,-1-5-1-15,4-2 1 16,0-4 0-16,0 1 0 16,0 0-1-16,0-3 1 15,3 0-1-15,-4 0 1 16,1-3-1-16,-3-2 1 16,0 3-1-16,-3-4 1 15,0-4 0-15,-3 2 0 16,0 0-1-16,0 0 1 15,-3 0 0-15,-6 0 0 0,0-2-1 16,-3 13 1-16,0-1 0 16,0 1 0-16,-3 0-1 15,0 2 1-15,-3 0-1 16,0 1 0-16,0-3 0 16,0-1 1-16,0 9-1 15,0 0 0-15,0 7 0 16,0 3 0-16,0 6 0 15,3-1 0-15,0 1-1 16,1 5 1-16,-1 0 0 16,3-9 0-16,3 7 0 15,3-7 0-15,3-1-1 16,2 2 1-16,4-6 0 16,0 1 0-16,3-3 0 15,0 0 0-15,3-3 0 0,3 0 1 16,0-2-2-16,-1-3 1 15,4 0-2-15,-6-5 0 16,3-1-1-16,0-2 1 16,-3 0-2-16,-4-2 0 15,4-3 0-15,-6-1 0 16,0-2-1-16,-3-5 1 16,-3-5 0-16,0 5 1 15,0-6 0-15,-3 1 1 16,0 7 1-16,0 9 0 15,-3-1 3-15,0 3 0 0,0 0 1 16,0 8 0-16,0 5 1 16,0 3 0-16,0 3-1 15,0 2 0-15,3 0-1 16,0 3 0-16,0-2-1 16,0-1 0-16,3-3-1 15,0 1 0-15,0-3-1 16,3-3 0-16,0-2-1 15,-1-1 1-15,1-4-1 16,0-1 1-16,0-5-1 16,0-5 1-16,0 0 1 15,0-3 0-15,0 3 1 16,-3-3 0-16,0 0 0 16,-3 3 0-16,3 2 0 15,-3 6 1-15,0 0 0 16,0-1 0-16,0 1-1 15,0 2 1-15,0-2 0 0,-3 5 0 16,0 0-1-16,0 0 1 16,0 0-2-16,0 0 1 15,0 0 0-15,0 3 0 16,0-3-1-16,0-3 1 16,-3 6 0-16,0 5 0 15,0 5 0-15,0 3 1 16,0 2-1-16,0 6 1 15,0 3-1-15,0 4 1 16,-3 6-1-16,0-10 0 0,0 4-1 16,0 4 1-16,0 5 0 15,0-3 0-15,0 5-1 16,0 6 0-16,0 2 0 16,-3 0 0-16,3-5-1 15,0-5 0-15,-3 2-5 16,4 0 1-16,-1-5-6 15,6-7 1-15</inkml:trace>
  <inkml:trace contextRef="#ctx0" brushRef="#br0" timeOffset="61970.0948">18183 12478 6 0,'-15'8'3'0,"15"-29"0"0,0 21 4 16,9 0-6-16,3 2 1 16,5-4 2-16,1 2 0 15,6-8-4-15,0 5 0 0,0-2 3 16,2-3 0-16,7 2-1 16,9 1 1-16,6-5-1 15,5-6 0-15,13-6-1 16,2-4 0-16,3 2 0 15,4 3 1-15,-1-8-1 16,4 3 0-16,2-1-1 16,-6 1 1-16,-11-1-1 15,-3 3 1-15,-7 3-1 16,-5 0 1-16,-10 8-1 16,-5 0 1-16,-6 2-2 15,-6 0 1-15,-3 1-3 16,-3 2 1-16,-4-3-4 15,-2 6 1-15,0-6-2 16,-3 3 1-16</inkml:trace>
  <inkml:trace contextRef="#ctx0" brushRef="#br0" timeOffset="62351.6116">19305 11951 13 0,'3'0'6'0,"9"0"-2"15,-6 0 9-15,3 0-12 16,2 3 0-16,4-6 1 15,0 6 0-15,0 2-3 16,3-7 0-16,0 2 2 16,0 2 1-16,-3 1-2 15,2-1 1-15,-5 6 0 0,-3 3 0 16,0 0 0-16,-3 2 0 16,-3 8 0-16,-6 0 0 15,-3 3 0-15,-3 2 0 16,-3-4-1-16,0 4 1 15,3-10-3-15,-2 0 0 16,5-6-5-16,3-4 1 16</inkml:trace>
  <inkml:trace contextRef="#ctx0" brushRef="#br0" timeOffset="63118.2355">19727 11364 10 0,'-11'18'5'0,"-1"6"0"0,9-16 3 0,3 3-6 16,0-1 0-16,3 1 0 16,3 5 1-16,-3-3-4 15,5 0 0-15,1 0 3 16,0 1 0-16,0-9-1 16,3-2 1-16,3-6-1 15,3-5 0-15,0 5 0 16,0-5 1-16,-1-2-1 15,1-1 1-15,0-5-1 16,-3-2 1-16,-6-3 0 16,-3 0 0-16,-6 2 0 15,-3 3 0-15,-3 3 0 16,-6 0 0-16,-6 2-2 16,0 6 1-16,1 2-2 15,-1 1 1-15,0 2-1 0,0 2 0 16,3 3 0-16,-3 3 0 15,3 3 0-15,0-3 0 16,7 0-3-16,5 0 0 16,3 0-4-16,6 0 1 15</inkml:trace>
  <inkml:trace contextRef="#ctx0" brushRef="#br0" timeOffset="63747.8713">20061 11306 12 0,'9'0'6'0,"0"10"1"16,-9-10 6-16,0 3-12 15,-3 2 0-15,3 3 1 16,-3 5 0-16,-3 1-2 15,0 1 0-15,0-1 1 16,0 2 1-16,0-1-1 16,0-1 0-16,3-4-1 15,0 1 1-15,0-3 0 16,0-3 0-16,3-2 0 0,3-6 0 16,3-5-1-16,3-2 1 15,3-4-1-15,3-2 1 16,3 1-1-16,2-1 1 15,1 2-1-15,-3 1 0 16,-3 3 0-16,-3 2 0 16,-3 2 0-16,0 1 1 15,0 5-1-15,-3-3 0 16,0 3 1-16,0 0 0 16,-1 3 0-16,-2 2 1 15,0 1-1-15,0 2 0 16,0 0 0-16,0 2 1 0,0-2-2 15,0 3 0-15,0-1 0 16,-3 1 0-16,3-3 0 16,0 2 0-16,0 1-1 15,0 0 0-15,-3-4-1 16,3 1 0-16,-3-2-2 16,3-1 1-16,0-2-1 15,-3-1 0-15,0-2-1 16,3 0 0-16,0-5 0 15,3-3 0-15,0 0 1 16,0 0 0-16,0-2 0 16,0-6 0-16,3 0 1 15,-3-3 1-15</inkml:trace>
  <inkml:trace contextRef="#ctx0" brushRef="#br0" timeOffset="64469.1615">20400 11165 12 0,'0'-8'6'0,"-3"22"-4"0,3-9 14 16,0 6-15-16,-3 4 1 16,0 7 0-16,0-6 1 15,0-1-4-15,0 4 1 0,0 2 1 16,0-2 1-16,3-1-1 15,0 1 0-15,3-4-2 16,0-1 1-16,0-4-1 16,3-2 0-16,0-5-2 15,3-3 1-15,0-5-1 16,0-1 1-16,0-2 0 16,0 0 0-16,-3 0 1 15,0 1 0-15,0 1 1 16,0 4 0-16,0 2 1 15,0 0 1-15,-4 2 0 16,1 4 1-16,0 1-1 16,0 1 1-16,0 0-1 15,3 3 0-15,0-3-1 16,3 0 1-16,3-3-2 16,0 0 1-16,0-2-1 15,0 0 1-15,3-3-1 0,0-3 0 16,0-2 0-16,-1-1 1 15,-2-1-1-15,-3-1 1 16,0 0-1-16,-3 0 0 16,0 0 1-16,-3 0 0 15,0 3 0-15,0-1 0 16,0 1-1-16,-3 5 1 16,0 0-1-16,0 0 1 31,-3 3-1-31,3 2 1 15,-6 3 0-15,3 2 1 0,0 4-1 16,-3 2 0-16,-3 2 0 16,3-5 1-16,-3 6-1 15,0 7 1-15,0 6-2 16,-2 8 1-16,-4-1-1 16,0-2 1-16,0-2-1 15,3-6 0-15,3 0-2 16,0-5 0-16,3-3-2 15,0-5 0-15,0 0-5 16,3-11 0-16</inkml:trace>
  <inkml:trace contextRef="#ctx0" brushRef="#br0" timeOffset="65355.7657">21162 11303 12 0,'-3'-5'6'0,"-3"7"0"0,3-4 4 15,0-1-9-15,-3 3 0 0,-6 3 1 16,-3-1 0-16,-2 4-3 16,-4-4 1-16,0 1 1 15,3 0 1-15,0 2-1 16,6 0 0-16,0 0-1 16,3 1 1-16,4-1-1 15,2 3 0-15,3 0-1 16,6 2 1-16,2-2 0 0,4 0 1 0,3 0-1 15,0 3 0-15,-3-3 0 16,3 0 0-16,-3 0 0 16,-3-3 1-16,-3 0-1 15,-3 1 1-15,-6 2-1 16,-6-1 1-16,-3 1 0 16,-3 0 0-16,-3-5-1 15,3-3 1-15,0-3-2 31,3 11 0-31,4-2-4 16,-1-6 0-16,3 2-2 0,3-2 1 16</inkml:trace>
  <inkml:trace contextRef="#ctx0" brushRef="#br0" timeOffset="65789.5361">21159 11419 11 0,'3'-2'5'0,"12"-6"0"0,-9 3 7 0,3-1-11 15,0 1 1-15,3-3-1 16,3-3 1-16,-1 3-3 16,1-2 1-16,0 2 1 15,0 0 1-15,-3 3-1 16,0-3 0-16,-3 0 0 15,-3-3 1-15,-6 3 0 16,-3 0 0-16,-3 0 0 16,-3-2 0-16,-3 5-1 15,-3 5 0-15,0 2 0 16,-3 4 0-16,4 1 0 16,-1-1 0-16,0-1-1 15,3 3 0-15,3 3 0 16,0 2 0-16,3 0-1 15,0 3 1-15,6 0-1 0,0 0 1 16,3-3 0-16,3 0 0 16,6-2-1-16,3-1 0 15,6-2-2-15,2 0 1 16,7-3-3-16,0 1 0 16,0-6-2-16,3 0 0 15</inkml:trace>
  <inkml:trace contextRef="#ctx0" brushRef="#br0" timeOffset="66256.1919">21638 11327 14 0,'0'0'7'0,"-3"-13"-2"0,3 7 10 0,-3 4-13 15,0-6 1-15,-3 2 0 16,-2 4 0-16,-4 2-4 15,-3 2 1-15,-6 1 2 16,3 2 0-16,0 1-1 16,0 2 0-16,3 2-1 15,1 3 1-15,2 1-1 16,3-1 0-16,3 0-1 16,3 0 1-16,3-2-1 15,6-1 0-15,3-2 0 16,0-2 1-16,6-4-1 15,2-2 0-15,1-2 0 0,0-6 1 16,-3 0-1-16,-3-5 1 16,3-1-1-16,-6 1 1 15,0 3 1-15,-3-1 0 16,0 6-1-16,-1-3 1 16,-2 5-1-16,0 3 1 15,0 5-1-15,0 3 0 16,0 3 0-16,0-3 0 15,0 0 0-15,3 0 0 16,0 0-1-16,0 0 0 16,3-3-3-16,0-2 0 0,3-1-3 15,3-2 1-15</inkml:trace>
  <inkml:trace contextRef="#ctx0" brushRef="#br0" timeOffset="66689.8911">21823 11345 8 0,'0'8'4'0,"0"5"1"0,0-10 3 15,0 0-7-15,0-1 1 16,0 1 2-16,0 0 0 16,0-1-5-16,0-2 1 15,-3-2 4-15,0-1 0 16,0-2-1-16,0-3 1 15,0-3-2-15,3 3 1 16,0-2-1-16,0-1 1 16,3-2-2-16,0 5 1 15,0-3-1-15,0 6 0 0,0-3-1 16,0 6 0-16,3-1-1 16,-3 0 0-16,3 1-4 15,0 4 1-15,0-4-5 16,6 2 1-16</inkml:trace>
  <inkml:trace contextRef="#ctx0" brushRef="#br0" timeOffset="67172.0589">22103 11258 15 0,'-15'5'7'0,"-6"6"-1"0,12-8 7 0,-3 4-11 16,-3-1 0-16,0-1 1 15,-2 3 1-15,5 3-6 16,3-1 1-16,3 1 2 15,3 2 1-15,6-2-2 16,3-1 1-16,6 1-1 16,5-3 0-16,-2-3-1 15,-3-2 0-15,3-3-2 16,0 0 1-16,-3-3-3 16,6-2 1-16,-3-3-3 15,0-3 1-15</inkml:trace>
  <inkml:trace contextRef="#ctx0" brushRef="#br0" timeOffset="67607.6307">22225 11102 16 0,'-6'-5'8'0,"6"-1"-9"0,0 9 14 15,0 5-13-15,-3 5 1 16,0 6 0-16,0 2 1 15,0 3-3-15,0-1 1 32,0 4 1-32,3-6 1 15,0-2-1-15,3-1 1 16,0-5-1-16,0-5 1 0,3-2-1 16,-3-4 1-16,6 1-1 15,-3-6 0-15,3 1 0 16,0-6 0-16,-1-3-1 15,4-5 1-15,0 3-1 16,-3 0 0-16,0 2 0 16,0 1 0-16,0 2 0 15,-3 2 0-15,0 4 0 16,0 2 1-16,-3 0-1 16,3 2 1-16,0 4-1 15,0 4 0-15,-3 3 0 16,6 1 1-16,-3-1-2 15,0 3 0-15,-1-3-5 16,4 0 1-16,3 0-2 16,6-2 0-16</inkml:trace>
  <inkml:trace contextRef="#ctx0" brushRef="#br0" timeOffset="68417.0941">22764 11284 11 0,'-9'6'5'0,"3"4"0"0,6-7 6 16,0 0-10-16,-3 2 1 0,3 3 0 15,0 2 1-15,3 4-4 16,3-1 1-16,3 3 2 15,2-6 0-15,4 1-1 16,3-6 1-16,6-2-1 16,3-3 1-16,-3-5-1 15,-1-3 1-15,-5-3-1 16,0-2 0-16,-6 2 0 16,-3-2 1-16,0-8 0 15,-9 2 0-15,-6 3-2 16,0-2 1-16,-9 5-1 15,-6 5 1-15,-3 3-2 16,-2 7 1-16,5 3-1 16,-6 3 0-16,6 0 0 15,3 3 1-15,3-1-3 16,4-4 1-16,2-1-4 16,6 0 1-16,6-2-2 15,9 0 0-15</inkml:trace>
  <inkml:trace contextRef="#ctx0" brushRef="#br0" timeOffset="68838.1813">23094 11250 11 0,'0'8'5'0,"0"5"1"0,0-10 6 0,0 2-11 15,0 3 1-15,-3 0 0 16,0 0 1-16,0 0-4 16,0 0 0-16,-3 0 2 15,6 0 0-15,0-3-1 16,6 0 1-16,-3-2-1 16,3 0 0-16,3-3 0 15,0-3 1-15,0-2 0 16,6-3 0-16,-3 2 0 15,-1-1 0-15,1-1 0 16,0 2 1-16,-3 1-1 16,0 0 0-16,0 2 0 15,-6 0 0-15,6 3 0 16,-3 3 0-16,0 0-1 16,0-1 1-16,0 1-2 0,-3 2 1 15,3 1-1-15,-6 2 0 16,6-1-5-16,-3 1 1 15,8 0-2-15,-2 0 0 16</inkml:trace>
  <inkml:trace contextRef="#ctx0" brushRef="#br0" timeOffset="69618.5447">23463 11229 10 0,'-18'8'5'0,"9"0"1"0,6-6 6 16,-3 4-11-16,0 4 0 16,-3 1 1-16,-3 2 0 15,4 0-3-15,-1 3 1 16,3 0 1-16,0 0 1 16,6 2-1-16,6 1 0 15,3-3 0-15,0-3 1 16,5-2-1-16,1-3 0 0,3-3 1 15,6-5 0-15,3-5-2 16,0-6 1-16,-1 0 0 16,7-4 0-16,-6-1-1 15,-3 2 1-15,-6 1 0 16,2 0 0-16,-8-5 0 16,-3-1 1-16,0 0-1 15,-9 4 0-15,-9 1 0 16,6 4 1-16,-6 5-2 15,-3 5 1-15,1 2-2 16,-4 9 1-16,3-1-1 16,0-2 1-16,3 5-1 15,0 1 1-15,9-1-1 16,0 0 1-16,0 0 1 16,9 1 0-16,0-1-1 15,3-3 1-15,0 1-1 0,8-3 0 16,-8-3 0-16,6 1 0 15,6-4-3-15,-6 1 1 16,6-3-4-16,-6 0 1 16,5 0-3-16,1-3 0 15</inkml:trace>
  <inkml:trace contextRef="#ctx0" brushRef="#br0" timeOffset="69813.1912">24005 11443 17 0,'-3'6'8'0,"-3"4"-7"16,3-7 12-16,0-1-14 15,-3 4 1-15,-3 4-9 16,0 4 0-16</inkml:trace>
  <inkml:trace contextRef="#ctx0" brushRef="#br0" timeOffset="70549.4214">20269 11946 10 0,'-3'-3'5'0,"0"11"-2"0,3-10 4 0,0 7-5 16,0 8 1-16,0 11-1 16,3 5 1-16,-3 11-4 15,0 2 0-15,0-8 2 16,0 1 0-16,0-3-3 16,3-1 0-16,0-4-2 15,0-3 0-15</inkml:trace>
  <inkml:trace contextRef="#ctx0" brushRef="#br0" timeOffset="70775.0224">20162 12150 7 0,'-3'0'3'0,"0"8"3"0,9-14 2 15,0 4-8-15,3 2 0 16,3 0 1-16,3-3 0 16,0 0-2-16,5 3 1 15,4-2-1-15,0 2 0 16,3-3-2-16,0 0 1 16</inkml:trace>
  <inkml:trace contextRef="#ctx0" brushRef="#br0" timeOffset="71449.8297">20427 11957 13 0,'-3'2'6'0,"0"33"-3"0,3-20 11 0,0 7-14 15,0 4 1-15,-3 3-1 16,0-5 1-16,0 0-1 16,0 0 0-16,0-6 0 15,3-5 0-15,0-2 0 16,0 0 1-16,0-9-1 16,3 1 0-16,0-6 0 15,3-2 1-15,0-3-1 16,3-5 1-16,0-3-1 15,0 0 0-15,3-3 0 0,3 6 0 16,-4 0-1-16,-2 5 1 16,0 3 0-16,0 5 0 15,-3 5-1-15,0 3 1 16,-3 3 0-16,-3 4 0 16,0 1 0-16,3 0 0 15,0-5 0-15,0 2 0 16,3-2-1-16,3-1 1 15,0-2 0-15,6-3 0 16,0-5 0-16,2-2 1 16,-2-6-1-16,0 3 1 0,0-6-1 15,0-5 1-15,-3 0-1 16,0 0 1-16,-3-2-1 16,-6-3 1-16,-3 2 0 15,-3 3 0-15,0 3 0 16,0 0 0-16,-3 2 0 15,0 3 0-15,0 14-1 16,0-1 1-16,0 3-1 16,0 5 0-16,6 3 0 15,0 2 0-15,3 1 0 16,0 2 1-16,3-2-1 16,3-1 0-16,3-2-2 15,6-3 0-15,5-5-3 16,1-5 0-16,3-3-2 15,3-3 1-15</inkml:trace>
  <inkml:trace contextRef="#ctx0" brushRef="#br0" timeOffset="71795.1964">21165 11943 16 0,'3'3'8'0,"0"5"-8"15,-3-8 14-15,3 10-13 16,0 6 0-16,0 6 1 16,-3 1 0-16,0 6-3 15,0-5 0-15,0-3 1 16,0 3 1-16,0-3-5 16,0-2 1-16,3-1-3 15,0-4 1-15</inkml:trace>
  <inkml:trace contextRef="#ctx0" brushRef="#br0" timeOffset="72320.825">21016 12084 12 0,'-12'-11'6'0,"18"8"-2"0,-6-2 8 16,3 5-11-16,3-3 0 16,6 1 0-16,0-1 1 15,6 3-3-15,0-3 0 0,0 3 2 16,-1 0 0-16,1-2-1 16,3-4 0-16,3-1 0 15,-6 1 1-15,0 4-1 16,0 2 0-16,-4-3 0 15,1 6 1-15,-3 5-1 16,0-1 1-16,-3 4-1 16,0 0 0-16,-3 2 0 15,0 0 1-15,0 3-1 16,0 0 1-16,0 0-1 16,0-6 0-16,3 1 0 15,0-3 0-15,0-6 0 16,-1-7 1-16,1 0 0 15,3-6 0-15,0-2 0 16,0-3 1-16,-3-2-1 16,-6-1 0-16,0-2 1 0,-3 0 0 15,-6 2-1-15,-3 6 0 16,-3 3-1-16,-3 7 1 16,-3 6-2-16,1 2 0 15,2 3-6-15,6 0 1 16,6 2-2-16,3-2 1 15</inkml:trace>
  <inkml:trace contextRef="#ctx0" brushRef="#br0" timeOffset="72845.8381">21561 11972 13 0,'-6'-8'6'0,"6"16"-2"0,0-8 10 15,3 6-13-15,-6-4 0 16,0 12 1-16,3 1 0 16,0 9-2-16,0 13 0 15,0-5 1-15,-3 0 1 16,0 0-1-16,0 2 0 0,0-2 0 16,0-3 0-16,0 3-1 15,3-9 0-15,0-1-1 16,0-4 1-16,3-5-4 15,0-2 1-15,0-3-4 16,6-6 1-16</inkml:trace>
  <inkml:trace contextRef="#ctx0" brushRef="#br0" timeOffset="73116.4291">21567 12076 11 0,'6'-11'5'0,"12"3"0"16,-12 8 6-16,3 0-10 0,3 0 0 15,2 0 0-15,4 3 0 16,0 2-1-16,-3 3 0 16,0 3 1-16,-6-1 0 15,-6 3 0-15,-6 3 1 16,-9 3-1-16,-3-3 0 15,-3-3-1-15,0-5 1 16,0-6-4-16,4-2 0 16,5-5-3-16,12-5 1 15</inkml:trace>
  <inkml:trace contextRef="#ctx0" brushRef="#br0" timeOffset="81346.0544">22249 11978 12 0,'-3'-3'6'0,"3"11"-4"15,0-8 10-15,0 3-12 16,-3-1 1-16,0 4 0 16,-3 2 0-16,0 2-2 15,-3 3 1-15,6 6 0 16,-3-3 1-16,0 0-1 16,3-1 1-16,0 1-1 15,3 0 0-15,0-3 0 16,3 1 0-16,0-4 0 15,3 1 0-15,0-1 0 0,3-2 0 16,0-2 0-16,0-1 1 16,0-2 0-16,-1-3 0 15,4-6 0-15,-3 1 0 16,0-6 0-16,0 3 0 16,0-2 0-16,0-1 0 15,0 1 0-15,-6-4 0 16,0-1 0-16,-3-1 1 15,-3 0-1-15,0 3 1 16,-3-1-1-16,-3 1 0 0,6 0 0 31,-6 5 0-31,3 0-1 16,0 0 0-16,0 6-1 16,-3 2 0-16,-3 5 0 15,7-3 0-15,-4 4-3 16,6-1 1-16,-3 3-4 15,6 3 1-15,0-6 0 16,6 3 0-16</inkml:trace>
  <inkml:trace contextRef="#ctx0" brushRef="#br0" timeOffset="82379.2358">22537 12049 10 0,'-3'8'5'0,"0"0"-4"0,3-3 9 0,-3 6-9 15,0-1 1-15,0 4 0 16,-3 2 1-16,0-6-4 16,1 3 1-16,5-2 1 15,-3-3 1-15,-3 0-1 16,6 0 0-16,-3-3 0 15,3-2 1-15,3-3-2 16,3-6 1-16,2-2-1 16,1-2 1-16,0-1-1 15,0-2 1-15,0 2-1 16,0 4 1-16,0-7-1 16,0 6 1-16,0 0 0 15,-3 1 0-15,0 1 0 16,-3 4 0-16,-3 2-1 0,9 0 1 15,-6 5-1-15,0-2 1 16,0 4-1-16,-3 1 0 16,0 3 0-16,0 0 0 15,0-1 0-15,0 3 0 16,0 1 0-16,0-4 0 16,3 1 0-16,-3-1 0 15,3-2 0-15,0 0 0 16,3-2 0-16,0 1 1 15,-4-1-1-15,7-1 0 16,6-2 0-16,-3-3 0 0,0-3 0 16,3 0 1-16,0 3-1 15,0-8 1-15,-6 1-1 16,9-4 1-16,-7 0 0 16,1-2 0-16,3 0-1 15,0 0 1-15,-3-3-1 16,-3 0 1-16,9 0-1 15,-9 0 1-15,-3 0 0 16,-3 6 0-16,3-1 0 16,-6 3 0-16,0 0-1 15,-3 0 1-15,0 3 0 16,-3 0 0-16,3 2-1 16,-3 0 0-16,-6-2-1 15,3 8 0-15,0-1 0 16,0 4 1-16,0 2-1 0,0 0 1 15,0 2-1-15,0 1 0 16,3 2 1-16,0 0 0 16,1 0-1-16,2 1 1 15,0-1 0-15,3 0 0 16,0 0 0-16,0 3 0 16,3-3 0-16,3 3 1 15,-1-2 0-15,4-4 0 16,3-2 0-16,3 0 1 15,6-3-1-15,6 1 0 16,-6-1-3-16,5 0 1 0,-2-2-4 16,-3-3 1-16,0-3-5 15,0 6 1-15</inkml:trace>
  <inkml:trace contextRef="#ctx0" brushRef="#br0" timeOffset="83550.3238">18150 13658 5 0,'-3'0'2'0,"6"5"5"15,-3-5-5-15,6 0-2 16,3-3 1-16,3 3 0 16,3 0 0-16,2 0-1 15,1 0 1-15,6 0 1 16,0 0 0-16,0 0 0 16,5 0 0-16,4 0 0 15,6 0 1-15,3 0-2 16,-4 0 1-16,4 0-1 15,0 0 1-15,2 0-2 16,1 0 1-16,-6 0-1 0,-4 0 1 16,-2 0 0-16,0 0 0 15,2 0 0-15,1 0 0 16,0 0 0-16,0-2 0 16,-1-1-1-16,7 3 1 15,3-5-1-15,-4 5 1 16,-2-3-1-16,-3 1 0 15,-6-4 0-15,-4 6 1 16,-5-8-1-16,-3 3 1 16,-3 0-1-16,-3 5 0 15,0 0 0-15,-3-3 0 0,-3-2-3 16,0 2 1-16,-3-2-4 16,-3 5 1-16,3-5-1 15,-3-1 0-15</inkml:trace>
  <inkml:trace contextRef="#ctx0" brushRef="#br0" timeOffset="83880.5537">19236 13481 12 0,'-6'-3'6'0,"6"6"-4"15,0-1 10-15,3 1-12 16,3 2 1-16,0 0 0 16,3 3 1-16,0 3-2 15,0-3 0-15,0 2 1 0,0 1 0 16,0 2 0-16,0-2 1 16,-3-1-1-16,0 1 0 15,-3 0 0-15,0 2 0 16,-3-5 0-16,0 0 0 15,-6 5 0-15,0 3 0 16,0 0-1-16,-6 0 0 16,0-3-5-16,3-3 1 15,0 1-2-15,9-6 0 0</inkml:trace>
  <inkml:trace contextRef="#ctx0" brushRef="#br0" timeOffset="85424.2291">19716 13192 11 0,'0'-3'5'0,"-3"3"0"0,3 0 5 16,0 0-10-16,0 0 1 16,3 3 0-16,-3 2 0 15,0 6-2-15,2 5 1 0,-2 2 0 16,0 4 1-16,0-1-1 16,-2-3 1-16,2-2-1 15,-3-3 1-15,3-5-1 16,0 3 0-16,0-6 0 15,0-2 1-15,5-6-1 16,1 6 1-16,3-6 0 16,0-5 0-16,0-5 0 15,3-3 0-15,0 0 0 16,0-2 0-16,-3 5 0 16,0-1 1-16,0 4-1 15,0 2 0-15,-3 2 0 16,0 1 1-16,0 5-2 15,-1 5 1-15,-2 6-1 16,0 0 1-16,0 2-2 16,0 0 1-16,-3 6 0 15,3-6 0-15,0 0-1 16,0-2 0-16,0-3-3 0,3-6 1 16,0-2-4-16,6 0 1 15</inkml:trace>
  <inkml:trace contextRef="#ctx0" brushRef="#br0" timeOffset="85907.8777">19957 13287 11 0,'0'3'5'0,"9"8"1"15,-4-9 5-15,1-2-9 16,3 3 0-16,3-3 1 16,0-3 0-16,3-2-4 15,-3 0 0-15,9-6 3 16,3 1 0-16,-4-1-1 16,-2-2 0-16,0 2 0 15,-3 1 0-15,-3-1 0 0,-3 0 0 16,-3-2 0-16,-6 0 0 15,-6 5 0-15,-6 0 0 16,-6 5 0-16,0 6 0 16,-3 0-1-16,4 2 1 15,-1 0-1-15,3 3 0 16,3 3 0-16,3-1 1 16,3 4-1-16,3 1 0 15,3 1 0-15,3-2 1 16,3-1-1-16,6 0 0 0,3 0 0 15,3-2 0-15,2-3-1 16,1 0 0 0,3-3-4-1,0-2 1-15,-6-3-3 16,0-3 1-16,0-2-1 16,-1-1 0-16</inkml:trace>
  <inkml:trace contextRef="#ctx0" brushRef="#br0" timeOffset="86327.9901">20278 13248 13 0,'3'2'6'0,"6"-4"-3"0,-3 2 12 15,0 0-15-15,6-3 1 16,-3-2 0-16,3-1 0 15,3 1-1-15,-1 0 0 16,1-3 0-16,0 3 1 16,0-6-1-16,-3 3 1 15,-3 0 0-15,0-2 0 16,-3-1 0-16,-3 0 1 16,-6 1-1-16,-3 2 1 15,-3 0 0-15,-3 3 0 16,0 2-1-16,-3 6 1 0,0 5-1 15,3-3 0-15,0 5 0 16,1-2 0-16,2 6-1 16,3-1 0-16,3 3 0 15,6 0 0-15,3 0-1 16,3-1 1-16,0-1-2 16,2-1 0-16,4-3-1 15,3 1 0-15,0 0-3 16,0-6 1-16,3-2-2 15,0-3 0-15</inkml:trace>
  <inkml:trace contextRef="#ctx0" brushRef="#br0" timeOffset="86703.6338">20665 13227 11 0,'9'-11'5'0,"-9"-5"3"16,0 11 7-16,0 5-13 0,0 0 0 15,0-8 0-15,0 3 1 16,-3 2-4-16,-3 3 1 16,-3-5 2-16,0 5 0 15,-3 2-1-15,0 1 1 16,0 0-2-16,-2 2 1 16,-1 0-1-16,6 3 1 15,-3 0-1-15,3 3 0 16,3-1-1-16,0 1 1 0,6 2-1 15,0-2 1-15,3-3 0 16,6-1 0-16,0-1-1 16,3-4 1-16,3 1-1 15,0-3 0-15,-4-3-2 16,1-2 1-16,0 0-2 16,0-3 0-16,-3-3-1 15,0 1 1-15,0-1-2 16,0-2 1-16,-3-3 1 15,0-3 0-15</inkml:trace>
  <inkml:trace contextRef="#ctx0" brushRef="#br0" timeOffset="86914.3229">20710 13031 10 0,'-3'-24'5'0,"6"8"-2"16,-3 16 11-16,0 0-13 16,0-5 1-16,0 5 1 15,0 0 1-15,0 0-5 0,0 5 1 16,0 0 2-16,0 9 1 15,0-1-2-15,0 11 1 16,-3-1-1-16,0 1 0 16,0 3-1-16,3-1 1 15,0-2-2-15,3 0 0 16,0-3-4-16,3-3 1 16,0 4-2-16,3-4 0 15</inkml:trace>
  <inkml:trace contextRef="#ctx0" brushRef="#br0" timeOffset="87350.311">21112 12999 13 0,'0'0'6'0,"2"-3"-2"0,-2 6 8 15,0 5-12-15,3 3 1 16,-3 10 0-16,3 8 1 16,-3-3-2-16,0-2 0 15,0 2 1-15,0 1 0 16,0-3-1-16,3-3 0 15,0 0-3-15,0-2 1 16,0-3-3-16,0-3 0 0</inkml:trace>
  <inkml:trace contextRef="#ctx0" brushRef="#br0" timeOffset="87844.1363">20981 13197 11 0,'-6'-5'5'0,"12"5"0"15,-6 0 7-15,3-3-12 16,5-2 1-16,4 0 0 16,3 0 1-16,0-1-2 15,3-2 0-15,3 3 1 16,0-3 1-16,-1 3-2 15,-2 0 1-15,0 2-1 0,0 0 1 16,-3 3-1-16,-3 3 0 16,0-3-1-16,-3 5 1 15,0 0 0-15,-3 3 0 16,3 0 0-16,-4-2 0 16,4 2 0-16,0 0 0 15,0-1 0-15,0-1 0 16,0-1 0-16,3-2 1 15,0-1 0-15,0-2 0 16,0-2-1-16,0-1 1 0,-3 0 0 16,0-5 0-16,-1 1 0 15,-2-7 0-15,-3 4 0 16,-3-1 1-16,-3-2-1 16,-3 5 0-16,0 3 0 15,-2-3 0-15,-7 8-1 16,0 2 0-16,0 6-2 15,0-2 0-15,3-1-5 16,3 8 0-16</inkml:trace>
  <inkml:trace contextRef="#ctx0" brushRef="#br0" timeOffset="88505.6179">21737 13031 12 0,'-12'-3'6'0,"-9"8"-1"16,15-2 4-16,-3 0-9 15,0 5 1-15,0 0 1 16,0-3 0-16,3 0-3 15,3-2 1-15,0-1 0 0,3 9 1 16,3-6 0-16,3 6 0 16,3-3-1-16,3 2 0 15,3 1 0-15,0 0 1 16,0-4-1-16,-3 1 1 16,-1 0-1-16,-2 0 0 15,-6 0 0-15,-6 3 1 16,-3-1 0-16,-2-2 0 15,-7 0-1-15,0-2 1 16,0-1-1-16,3-2 1 16,0-1-4-16,3-2 1 15,3 0-4-15,0 0 1 0</inkml:trace>
  <inkml:trace contextRef="#ctx0" brushRef="#br0" timeOffset="88850.8997">21879 13195 11 0,'15'-6'5'0,"24"-7"-2"16,-27 8 6-16,0-3-7 16,0 0 0-16,0-3 1 15,3 4 1-15,-1-4-4 16,-5 3 0-16,-3-3 3 15,-3-2 1-15,-6 0-1 16,-6 2 0-16,-8-2-1 16,-1 5 0-16,-3-2-1 0,0 10 1 15,3 2-2-15,0 9 0 16,0-1 0-16,1 6 0 16,2 3-1-16,3-3 1 15,6 0-1-15,3-3 0 16,6-3-2-16,3-2 1 15,6-2-3-15,3-1 0 16,2-2-2-16,7-1 0 16</inkml:trace>
  <inkml:trace contextRef="#ctx0" brushRef="#br0" timeOffset="89180.9918">22144 13078 9 0,'0'3'4'0,"-3"23"0"16,3-18 5-16,0 3-7 16,-3 2 0-16,0-2 1 15,0-3 0-15,3 0-4 16,0 0 0-16,0 0 2 16,0-6 1-16,0 3-1 15,0-2 1-15,0-3-1 16,0 0 0-16,6-8 0 15,0-5 1-15,3 2-1 16,-3 1 1-16,0-3-1 16,3-1 1-16,-3 4-2 0,3 4 1 15,-3-1-2-15,3 1 1 16,0 1-2-16,-3 2 1 16,6 1-4-16,-3-1 1 15,0 3-2-15,-1 3 0 16</inkml:trace>
  <inkml:trace contextRef="#ctx0" brushRef="#br0" timeOffset="89436.5271">22380 12928 18 0,'0'-19'9'0,"3"19"-9"0,-3 0 15 0,2 3-14 15,-2-3 0-15,3 16 1 16,-3-1 0-16,0 4-3 16,0 5 1-16,0-3 1 15,-3 3 0-15,3 2-1 16,0 3 1-16,0-2-3 16,3-3 1-16,0-1-4 15,0-1 0-15,0-4-1 16,0-2 0-16</inkml:trace>
  <inkml:trace contextRef="#ctx0" brushRef="#br0" timeOffset="89663.4154">22284 13094 12 0,'-3'-26'6'0,"6"39"1"0,-3-13 10 15,6-3-15-15,3 1 0 16,3-1 0-16,3-2 1 16,3 2-4-16,0 6 0 15,3-3 2-15,-4 0 0 16,1 0-5-16,0 0 1 16,-3 0-3-16,-3 5 0 0</inkml:trace>
  <inkml:trace contextRef="#ctx0" brushRef="#br0" timeOffset="91792.8087">22802 13147 9 0,'6'-3'4'0,"24"3"2"0,-15-5 1 0,0-3-5 15,0 0 0-15,5-2 0 16,1 2 1-16,-3 0-4 15,-3-5 1-15,-6 2 2 16,0 3 0-16,3 0 0 16,-6-2 0-16,-3-4 0 15,-3 4 0-15,-6-1-1 16,-9 3 0-16,3 0 0 16,-3 6 0-16,-9-1-1 15,6 6 1-15,-5 2-1 16,8 3 0-16,0 3 0 15,0 7 0-15,3 3 0 16,6 0 0-16,3 1 0 0,3-1 1 16,6-3-1-16,3-2 1 15,3 0-1-15,6-3 1 16,3-2-1-16,5-6 0 16,-5 0-2-16,0-5 1 15,0 0-2-15,0-5 1 16,0 0-2-16,-4-1 0 15,1-1-1-15,-6-1 1 16,0-3 0-16,-3 0 1 16,-3 1 1-16,-3-3 0 15,0-1 2-15,-3 4 1 16,0 2 1-16,0 0 1 16,0-3 0-16,0 6 0 0,0 5-1 15,3 3 1 1,0 5-1-16,3 2 0 0,3-2-1 15,0 11 0-15,0-9 0 16,0-2 0-16,-1 3-1 16,1-3 0-16,0-3 0 15,3 0 1-15,-3-2-1 16,-3 2 1-16,0-2-1 16,0 0 1-16,-3-11 0 15,6 2 0-15,-9-4-1 16,6-1 1-16,-6-2 0 15,3 0 0-15,0 2-1 16,0 1 1-16,0-1-1 16,0 6 1-16,3-3-1 15,0 5 0-15,14-2 0 16,-2 2 0-16,0 0 0 16,0-2 1-16,0-3-1 0,6-2 1 15,-6 2-1-15,-1 0 1 16,-2 0-1-16,-3-3 1 15,-6 1 0-15,3 2 0 16,-9-3-1-16,-3 3 1 16,-6-2-1-16,-3 2 0 15,0 5 0-15,-2 0 0 16,-1 9-1-16,-3 4 1 16,6 1-1-16,3 2 1 15,3 3 0-15,6 0 0 16,3 0 0-16,3 0 0 0,3-3 0 15,0 3 0-15,6-6-1 16,0 1 1-16,2-8-2 16,1 2 1-16,0-5-1 15,0-5 0-15,0-1 0 16,-3 1 0-16,-6-3 0 16,6 3 1-16,-7-1 0 15,-2 6 0-15,-3 0 0 16,-3 0 1-16,6 6 0 15,-6-1 0-15,0 0 0 16,0-2 0-16,0 0 0 16,0 2 1-16,0 0-1 15,0-5 1-15,3 0-1 16,-3 0 1-16,6 0-1 16,0-2 1-16,3-6-1 0,0 2 1 15,0-2-1-15,3-2 1 16,0-1-1-16,-3 3 0 15,3-5 0-15,-3 5 0 16,0 3 0-16,2 0 0 16,-2-1-1-16,-6 6 1 15,6 6-1-15,-3-1 1 16,-3 3 0-16,-3-3 0 16,9 6-1-16,-6-3 1 15,0-3 0-15,0 3 0 16,0 0 0-16,3-6 1 0,0 4-2 15,3-6 1-15,0 2-1 16,3 1 0-16,0-8 0 16,-3-3 0-16,-1 0 0 15,1-3 1-15,3 3 0 16,-3-5 0-16,-6 0 1 16,3 2 1-16,-3 1-1 15,-3 4 1-15,0 6-1 16,0-5 1-16,0 5-1 15,0 5 1-15,-9 6-2 16,6 5 0-16,-6 2 0 16,-3 11 0-16,3 1 0 15,-2 1 1-15,-1 6-3 16,0-2 1-16,-3-1-2 16,6-10 0-16,3 2-4 0,-3 3 1 15</inkml:trace>
  <inkml:trace contextRef="#ctx0" brushRef="#br0" timeOffset="92243.5001">23972 12867 13 0,'-6'2'6'0,"6"14"-1"15,0-5 8-15,0 5-12 0,0 7 0 16,0 7 0-16,0 4 1 15,0 3-3-15,0-5 1 16,0-3-2-16,0-3 1 16,0-2-4-16,0-3 1 15</inkml:trace>
  <inkml:trace contextRef="#ctx0" brushRef="#br0" timeOffset="92573.4408">23901 13036 11 0,'-6'3'5'0,"12"-14"2"0,-3 6 5 0,0 0-11 16,5-1 1-16,1 4 0 16,0-4 0-16,3 1-3 15,6 5 0-15,0-3 2 16,3 3 0-16,0 0-1 15,-4 0 1-15,1 3-1 16,-3-3 0-16,0 0 0 16,-3 5 0-16,-3 3 0 15,0 3 1-15,0-1-1 16,-3 4 0-16,-3-1-1 16,0 0 1-16,-3 0-2 15,0 1 0-15,0-1-3 16,0-5 1-16,0-3-1 0,0-5 0 15</inkml:trace>
  <inkml:trace contextRef="#ctx0" brushRef="#br0" timeOffset="92724.1485">24160 12864 16 0,'0'-8'8'0,"0"8"-9"0,0 0 15 16,5 0-15-16,-2 5 1 15,3-2-6-15,0 2 1 16,0 6 3-16,6 7 1 0</inkml:trace>
  <inkml:trace contextRef="#ctx0" brushRef="#br0" timeOffset="93744.3619">24243 13010 11 0,'-3'21'5'0,"-9"-5"-1"0,9-8 8 15,3 2-11-15,-6 6 1 16,6 0 0-16,-3-6 0 0,-3 4-2 16,6-1 0-16,0-5 2 15,0-3 0-15,0-2-1 16,0-1 1-16,0-2-1 16,6-2 1-16,3-6-1 15,0-3 0-15,0 1 0 16,6-6 0-16,0 3-1 15,-3-1 1-15,2 4-1 16,-2-1 1-16,0 1-1 16,-3 2 0-16,3 8 0 15,-3 8 0-15,0 2 0 16,-3 1 0-16,0-1-1 16,-3 4 1-16,6-1 0 15,-9-3 0-15,6-2 0 16,-3 3 0-16,3-6 0 15,-3-2 1-15,6-3-1 0,-1 0 1 16,4-5-1-16,0-6 1 16,-3 3-1-16,9-3 1 15,-6-2-1-15,-3 3 1 16,0 2-1-16,-6 2 0 16,6-2-1-16,-3 6 1 15,-6 4-1-15,9 4 1 16,-3-1-1-16,5 6 1 15,-2-3-1-15,3 0 1 16,0-3 0-16,-3 0 1 0,6-2-1 16,0-1 1-16,-3 4-1 15,12-9 1-15,-7-5-1 16,7 0 1-16,-6 0-1 16,0-2 0-16,3-4 1 15,-9 4 0-15,3-9 0 16,-6 3 1-16,-6 1-1 15,-3-1 1-15,0 0-1 16,-9 5 0-16,0 3-2 16,0 8 0-16,-6 0 0 15,-3 8 0-15,9 5 0 16,-3 3 0-16,3 3 0 16,3 2 1-16,0 3 0 15,6 0 0-15,9-6 0 16,0 1 1-16,6-3-2 15,3-3 1-15,3-5-3 0,0 0 0 16,-1-3-2-16,1-5 1 16,-3-3-4-16,-3 3 0 15</inkml:trace>
  <inkml:trace contextRef="#ctx0" brushRef="#br0" timeOffset="95201.8393">19644 13846 6 0,'3'5'3'0,"-12"-13"0"16,12 13 0-16,-3 1-3 15,0 4 1-15,0 6 0 16,0-3 0-16,0 3-2 15,0 0 1-15,0 0 1 16,0-3 0-16,3 0 0 16,-3 3 0-16,3-5-1 0,3 2 1 15,-6-2-1-15,3-1 0 16,0-2 0-16,-3-3 1 16,3-2-1-16,0 5 1 15,3-8 0-15,0 0 1 16,-3-8-1-16,3 0 0 15,0 3 0-15,3-6 1 16,0 1-1-16,-3 2 1 16,2 0-2-16,-2 0 1 15,0 3-1 1,0 5 1-16,0 5-1 16,0 0 0-16,-3 3 0 15,0-3 0-15,0 3-1 16,0-5 1-16,0 2 0 15,0-2 1-15,0 0-1 16,3-3 1-16,0-3-1 16,0 0 1-16,0-2 0 15,0-6 0-15,0 1 0 16,0-3 0-16,-3-3-1 16,0 5 1-16,0-2-2 15,0 0 0-15,3 2-2 16,-3 0 0-16,0 6-3 15,0-3 1-15</inkml:trace>
  <inkml:trace contextRef="#ctx0" brushRef="#br0">20674 13880 24 0</inkml:trace>
  <inkml:trace contextRef="#ctx0" brushRef="#br0" timeOffset="111746.9064">19927 13703 7 0,'0'2'3'0,"3"6"3"15,0-2 2-15,0 2-8 0,0 5 0 16,0 5 0-16,0-2 1 16,-3 5-1-16,0 6 0 15,0-3 1-15,0-1 0 16,0-1 0-16,0-4 0 15,0-5 0-15,0 3 0 16,0-5 0-16,0-3 0 16,3-6 0-16,0 1 1 15,0-6-1-15,3-2 1 0,0-5-1 16,-1-1 0-16,4-5 0 16,0 5 1-16,0-2-2 15,0 0 0-15,3 2 0 16,0 4 0-16,0-1 0 15,0 2 0-15,0 1 0 16,0 2 0-16,-3 3 0 16,2 0 0-16,-2-5 0 15,0 8 0-15,0 2 0 16,0 3 1-16,0 0-1 16,-3 2 1-16,-3 1-1 15,3 2 1-15,-3-2-1 16,0-1 0-16,3 1 0 15,0-3 0-15,0 0-2 16,0 0 1-16,0 0-3 16,0 0 0-16,3-6-2 0,0 1 1 15</inkml:trace>
  <inkml:trace contextRef="#ctx0" brushRef="#br0" timeOffset="112587.1143">20269 13914 10 0,'0'0'5'0,"3"6"-3"0,-3-6 7 0,3-3-7 16,3 0 0-16,0-2 0 16,3 0 1-16,0-3-4 15,3-5 0-15,0 2 2 16,0 3 1-16,-1 3-1 15,-2 0 0-15,0-3 0 16,-3 0 0-16,0 0 0 16,-6 0 1-16,0 0-1 15,-3 0 1-15,-3-3-1 16,-3 6 1-16,-3 2-1 16,1 3 1-16,-1 3-1 15,-3 0 0-15,0 5 0 16,3 0 0-16,3 0-1 15,0-6 0-15,3 1 0 16,0 2 0-16,3 6-1 16,3-1 1-16,6 9-1 15,3-6 1-15,3 0-1 16,3 0 1-16,6 1-1 0,-3-6 1 16,2 0-1-16,1-3 0 15,0-2-1-15,6-3 1 16,-3-3-2-16,0-5 1 15,-1-3-2-15,-5-2 0 16,0-3 0-16,-3 3 1 16,0 8-1-16,-3-3 1 15,-3 0 1-15,0 3 0 16,-3-1 1-16,0 1 1 0,-3 2 1 16,-3 3 1-16,0 0 0 15,2 0 1-15,-2 0 0 16,0 0 0-16,0 3 0 15,0 5 0-15,0 0-2 16,0 0 1-16,0 0-1 16,3-3 0-16,-3 0-1 15,3 3 0-15,-3 0 0 16,3-5 0-16,3-3 0 16,0-3 1-16,0-2-1 15,0 0 1-15,3-6-1 16,-3 3 1-16,3 3 0 15,-3 2 0-15,3-5-1 16,0 0 1-16,0 0 0 16,0 3 0-16,0 0-1 15,0 2 1-15,2 3-1 16,-2 3 1-16,0-1-1 0,0 1 0 16,-3-3 0-16,0 5 0 15,0 6-1-15,-3 2 1 16,3-2-3-16,0-1 0 15,0-2-3-15,0 3 0 16</inkml:trace>
  <inkml:trace contextRef="#ctx0" brushRef="#br0" timeOffset="113577.7382">21266 13700 10 0,'-3'-10'5'0,"6"-6"4"16,-3 16 8-16,3-3-17 16,-3 3 0-16,6 0-1 15,0 3 1-15,3 2-2 16,0 0 0-16,3 3-3 15,0 3 0-15</inkml:trace>
  <inkml:trace contextRef="#ctx0" brushRef="#br0" timeOffset="116747.5436">21311 13846 16 0,'0'2'8'0,"3"-4"-8"16,-3 2 16-16,0 0-15 15,0 2 0-15,0 9 0 16,0 5 1-16,-3 2-3 15,0 1 1-15,0-1 0 16,0 3 1-16,3-2-3 16,0-6 1-16,3-2-5 0,6-6 1 15</inkml:trace>
  <inkml:trace contextRef="#ctx0" brushRef="#br0" timeOffset="117255.748">21510 13848 11 0,'3'-8'5'0,"-3"6"-2"16,0 4 5-16,-3 9-7 15,0 0 1-15,0 2 0 16,0 3 1-16,0-1-5 16,-2 1 1-16,2 0 2 15,0 0 0-15,0-5-1 16,0-6 1-16,3-2-1 15,3-3 0-15,3-6 1 16,2-4 0-16,4-1-1 16,0-7 1-16,3 2-1 0,0 0 1 15,-3 8-1-15,0 0 0 16,3 0 0-16,-6 3 0 16,0 2-1-16,0 1 1 15,-1-6 0-15,-2 2 1 16,0 9-1-16,0 0 1 15,0 7-1-15,0 1 1 16,-3 2-1-16,0 0 1 16,0 0-3-16,0 3 0 15,0-2-3-15,3 1 0 16</inkml:trace>
  <inkml:trace contextRef="#ctx0" brushRef="#br0" timeOffset="117902.2893">21888 13819 18 0,'-3'-2'9'0,"-11"2"-10"0,11 0 15 16,-3 0-13-16,-3 2 0 0,-3 3-1 16,0 1 1-16,0-6-2 15,-3 2 1-15,3-2 0 16,0 0 0-16,3 3-1 15,3-3 0-15,0 3 0 16,3-1 1-16,6 4-1 16,6-1 1-16,3 0 0 15,3-2 0-15,0 5 0 16,6-3 0-16,-3 3 0 16,0-3 0-16,-1 3 0 15,-2-5 0-15,-3 2 0 16,-6 3 1-16,-3-3-1 15,-9 6 1-15,-6-3 0 16,-3 0 0-16,1 0-1 16,2-3 1-16,0 0-2 15,3-2 0-15,0 0-4 16,3-1 0-16,3 1 0 16,3 0 0-16</inkml:trace>
  <inkml:trace contextRef="#ctx0" brushRef="#br0" timeOffset="118322.1802">22088 13859 12 0,'9'-13'6'0,"6"5"-4"0,-9 10 10 0,0-2-12 15,0 0 1-15,-4-2 1 16,1-4 1-16,0 1-3 16,-3-3 1-16,-3 0 1 15,0 3 1-15,-2-6 0 16,-1 6 0-16,-3 2-1 16,0 3 0-16,3 3-2 15,0 2 1-15,-3 6-1 16,0-6 1-16,3 3-2 15,0 3 1-15,0 5-1 16,6 0 0-16,0-1 1 16,3 1 0-16,3-3-1 15,0-2 1-15,0-3 0 16,3 0 0-16,3-5-1 16,3-3 0-16,3-3-2 15,-1-2 0-15,1-3-4 0,0 0 1 16,0 2 0-16,0-1 0 15</inkml:trace>
  <inkml:trace contextRef="#ctx0" brushRef="#br0" timeOffset="118683.9357">22305 13846 9 0,'-3'5'4'16,"6"21"-4"-16,-3-20 7 0,0-1-8 16,0 0 1-16,3 1 0 15,-3-1 1-15,0-5-1 16,3 2 1-16,-3 1 0 16,0-3 1-16,0 0 0 15,0-5 0-15,0-3 1 16,0-5 0-16,-3 2 0 15,0 6 0-15,0-3-1 16,3 0 1-16,0-3-1 16,0 1 0-16,3-1-1 15,0 3 1-15,0 0-2 16,6 0 0-16,0 6-1 0,-3-1 1 16,9 3-4-16,-3 0 1 15,3-3-4-15,2 6 1 16</inkml:trace>
  <inkml:trace contextRef="#ctx0" brushRef="#br0" timeOffset="119103.5588">22546 13666 12 0,'-3'0'6'0,"0"0"-1"16,3 2 6-16,0 6-10 16,0 6 1-16,0 4-1 0,0 3 1 15,3 3-3-15,-3-8 1 16,3 5 0-16,-3-2 1 15,6-1-4-15,0 1 0 16,-3-3-2-16,3 2 0 16</inkml:trace>
  <inkml:trace contextRef="#ctx0" brushRef="#br0" timeOffset="119418.7811">22472 13795 12 0,'12'-5'6'0,"0"-3"-2"15,-3 6 9-15,-1-4-13 16,4 1 1-16,6 0-1 16,3-1 1-16,0 1-1 15,3 2 0-15,-3 1 0 16,-4-1 1-16,7 0-1 15,-6 3 0-15,-3 3-1 16,0 0 1-16,-3 2 0 16,-3 3 0-16,3 3 0 15,-6-1 0-15,-3 1-1 16,0 2 1-16,-1-8-3 16,-2 3 0-16,0 0-2 15,-2 8 1-15</inkml:trace>
  <inkml:trace contextRef="#ctx0" brushRef="#br0" timeOffset="119598.4204">22746 13618 21 0,'-6'-5'10'0,"6"-3"-14"0,0 11 20 16,0-3-17-16,6 2 1 15,0 3-7-15,3 3 0 16</inkml:trace>
  <inkml:trace contextRef="#ctx0" brushRef="#br0" timeOffset="120184.3766">22892 13787 10 0,'2'22'5'0,"-7"1"1"0,5-20 0 0,0-3-4 16,0 0 1-16,0 3 0 16,0-3 1-16,3-3-5 15,-1 6 1-15,4-3 3 16,0-3 1-16,3-5-2 16,0-2 1-16,6-6-1 15,-3-3 0-15,0 3 0 16,0 0 0-16,0 3-2 15,-3 3 1-15,0 4-1 16,0 4 1-16,-1 4-1 16,-5 6 0-16,6 3 0 15,-3 2 0-15,0 0 0 16,0 1 0-16,0-1-2 16,0 0 1-16,-3-8-3 15,6 1 0-15,0 1-4 16,0-4 1-16</inkml:trace>
  <inkml:trace contextRef="#ctx0" brushRef="#br0" timeOffset="120829.0321">23281 13824 10 0,'12'-10'5'0,"12"-9"5"0,-18 14 4 15,0 0-12-15,-3 0 0 16,-3-1 1-16,0 1 1 15,-3-3-4-15,0 0 0 0,-3 0 4 16,-3 3 0-16,0 2-2 16,0 3 1-16,-3 3-2 15,-2 2 0-15,-1 3-1 16,0 5 0-16,-3 1-2 16,9-1 1-16,0-3-1 15,3-2 1-15,3 0-1 16,3-3 1-16,6 1-1 15,3-4 1-15,0-2 0 16,3 3 0-16,0-6-1 16,0 9 1-16,8-6 0 15,-5-3 0-15,0-2 0 16,0-1 1-16,-3-1-1 16,0-1 1-16,-3 0 0 15,-6-3 1-15,6 3 0 16,-9 0 0-16,6 3-1 15,-6 5 1-15,3-3-1 0,-3 3 1 16,0 6-1-16,0 2 0 16,-3-1 0-16,3 7 1 15,0-6-1-15,3 7 0 16,-3 1 0-16,0 11 0 16,3-3 0-16,-3 2 0 15,3 3-1-15,0 0 1 16,-3 3 0-16,0-5 1 15,-3-1-1-15,0-5 0 16,-3 0 0-16,0-2 1 16,-3-3 1-16,0-6 0 0,3-2 1 15,-9 0 0-15,0-3-1 16,0 1 1-16,-3-4-2 16,-5 1 1-16,2-3-4 15,0 0 0-15,6-3-5 16,3-5 0-16,9 0-2 15,3-7 0-15</inkml:trace>
  <inkml:trace contextRef="#ctx0" brushRef="#br0" timeOffset="167023.4156">23701 13930 9 0,'-12'-10'4'0,"12"-4"0"15,0 14 5-15,0 0-6 16,0 0 1-16,0-5 1 31,0 5 0-31,0 0-6 16,0 0 0-16,0 3 5 15,-3 5 0-15,-3 0-2 16,-3 5 1-16,3 0-2 0,-3 3 1 16,-2 5-2-16,-4-5 1 15,9 0-7-15,-3-3 0 16,9-5-1-16,0-8 0 16</inkml:trace>
  <inkml:trace contextRef="#ctx0" brushRef="#br0" timeOffset="168618.1456">19799 14338 12 0,'-15'-11'6'0,"3"3"0"0,9 6 7 16,0-1-13-16,-6 3 1 15,0-3 1-15,0 6 0 16,-3 0-2-16,-2 5 0 16,-1-6 1-16,0 6 1 15,3 5-1-15,3 1 1 16,0 1-2-16,0 4 1 16,6 5-1-16,3 2 1 0,3-2-1 15,3 0 0-15,0-3 0 16,6-2 0-16,-3-6 0 15,6 3 0-15,-3-8 0 16,2-3 0-16,1 0 0 16,6-10 0-1,0-3-2-15,0 0 1 16,0-5-1-16,0 2 1 16,-4-2-1-16,-2 2 0 15,0 1 0-15,0-1 1 16,-6 6 0-16,0 0 0 0,-3-1 0 15,0 6 1-15,0 3-1 16,0 2 1-16,0 3 0 16,0 0 0-16,0 0 0 15,0 3 0-15,-1-3 0 16,1 0 1-16,3-3-1 16,0-2 1-16,0-3-1 15,6-3 1-15,0-2 0 16,0-3 0-16,0-3 0 15,-3 0 0-15,-3-2 0 16,-3 0 1-16,-3-3 0 16,-3-2 1-16,-3 2-1 15,-3-3 1-15,-9 3 0 16,3 6 0-16,-3 2-1 16,-3 5 0-16,0 6-1 15,0 5 1-15,0 2-2 16,4 1 0-16,-1-1-1 0,3 1 1 15,0 0-2-15,3-3 0 16,6-3-2-16,6 0 0 16,6-5-4-16,6 3 1 15</inkml:trace>
  <inkml:trace contextRef="#ctx0" brushRef="#br0" timeOffset="169323.6931">20233 14417 11 0,'-3'3'5'0,"0"-3"-1"16,3 0 2-16,0 2-4 15,0 4 0-15,0 2 1 16,0 0 0-16,-3 2-4 16,3 3 1-16,0-2 2 15,-2 0 0-15,-1-1-1 16,0 3 0-16,3-5 0 16,0 3 0-16,0-3 0 0,0-3 0 15,0-2-1-15,0-1 1 16,0-2 0-16,0 0 0 15,0-5 0-15,3-3 0 16,0-2 0-16,2-1 0 16,1 0-1-16,3 1 1 15,-3-1-1-15,3 1 0 16,-3 2 0-16,0 2 0 16,0 4 0-16,0-3 0 15,0 7 0-15,0 3 0 16,0-2 0-16,0 5 1 15,-3 0-1-15,3 0 0 16,-3 3 0-16,0-1 1 0,0-2-1 16,0 0 1-16,3-5-1 15,0-1 1-15,0 1 0 16,2-8 1-16,1-1-1 16,3-2 1-16,-3-2-2 15,3-1 1-15,0 1-1 16,-3 2 0-16,0 2 0 15,0-2 0-15,-3 3 0 16,0 5 0-16,0 3 1 16,0-1 0-16,-3 4 0 15,3 2 0-15,-3 0 0 16,3 2 0-16,-3 1-1 16,-1-1 0-16,4 4-3 15,0-1 0-15,0-3-5 16,3 1 1-16,3-3-2 0,3 0 1 15</inkml:trace>
  <inkml:trace contextRef="#ctx0" brushRef="#br0">20594 14407 11 0,'-3'2'5'0,"6"6"1"15,-3-5 7-15,0-1-12 16,0 1 0-16,0 5 1 16,0 3 0-16,-3 4-2 1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22T07:30:01.20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567 14412 7 0,'3'-19'3'0,"3"19"1"16,-6 0 3-16,0-5-6 15,0 5 0 1,0 0 0-16,3 3 1 15,3 5-2-15,-3 2 1 16,-3 6 0-16,0 5 1 16,0 6-1-16,3-1 1 15,-3 1-1-15,0 2 0 16,3 0-1-16,0 0 1 0,-3-3-1 16,3-2 0-16,0-3 0 15,-3 1 1-15,3-7-1 16,-1-4 0-16,-2-6-2 15,0 9 1-15,3-12-1 16,-3 6 0-16,0-5-3 16,0-1 1-16</inkml:trace>
  <inkml:trace contextRef="#ctx0" brushRef="#br0" timeOffset="391.8294">20591 14388 8 0,'0'-11'4'0,"3"14"-3"0,0-6 5 16,3 3-6-16,5 3 1 15,4 2 0-15,0 3 0 16,0-2-1-16,0 2 0 16,-3 2 2-16,0 1 0 15,-3-3 0-15,-3 5 0 16,-3-3 0-16,-3 6 1 16,-3-5-1-16,-3 2 1 0,-3 6-1 15,-3-6 0-15,-3-2-1 16,-3-4 0-16,3 1-1 15,0-5 1-15,0-3-2 16,4 3 0-16,-1-1-3 16,6 1 1-16,3-6-3 15,9-2 1-15</inkml:trace>
  <inkml:trace contextRef="#ctx0" brushRef="#br0" timeOffset="900.8689">20933 14399 10 0,'-3'-14'5'0,"-3"6"2"0,3 6 5 15,0 2-11-15,-3-5 0 16,-3-1 0-16,0 9 0 15,-3 0-2-15,-3 2 1 16,1 5 1-16,-1 1 0 16,0 2-1-16,3 0 0 15,3 3 0-15,0 0 0 16,3-3-1-16,3 1 1 16,3-4 0-16,3 3 0 15,0-2-1-15,3-3 1 0,3-5 0 16,3-1 0-16,3-4 0 15,0-4 0-15,-1-2 0 16,1-2 0-16,-3-3 0 16,0-1 1-16,-3 4-1 15,0-3 1-15,0 2-1 16,-3 0 1-16,0 3 0 16,-3 3 0-16,0 2-2 15,-3 3 1-15,0 0 0 16,3 6 0-16,0 4-1 15,0 4 1-15,3-4 0 16,0 1 0-16,0 2-1 16,0-2 1-16,2-1-3 15,-2 1 1-15,3-6-3 16,-3 0 1-16</inkml:trace>
  <inkml:trace contextRef="#ctx0" brushRef="#br0" timeOffset="1592.3934">21088 14414 7 0,'3'3'3'0,"-6"16"1"0,3-11 2 16,0 2-5-16,0 1 1 16,0 2-1-16,0 3 0 15,0-6-2-15,0 6 1 16,0-5 0-16,0-3 1 0,3-3-1 15,0-2 0-15,3-3 0 16,-3 0 0-16,3-5 1 16,-1-1 0-16,-2-4 0 15,3-4 0-15,0 1 0 16,-3-3 0-16,0 3-1 16,0 2 1-16,3 1-2 15,-3 2 1-15,3 5-1 16,3 1 0-16,-3 4 0 15,3 4 1-15,0-4-1 16,0 4 1-16,0-1 0 16,3-3 1-16,0 4-1 15,-3-6 1-15,2 0 0 16,1 0 0-16,0 0-1 0,-3-3 1 16,0 0-1-16,0-2 1 15,0 0-1-15,-3 0 0 16,0-3 0-16,0 2 0 15,-3-2 0-15,0 0 0 16,-3-2 0-16,0-1 1 16,-3-2-1-16,-3 0 1 15,0 2-1-15,-3 1 1 16,0-1-1-16,3 3 1 16,0 3-1-16,-3 5 0 15,0 3 0-15,0 4 0 16,0 4 0-16,0 2 1 0,1 3-1 15,-1 0 1-15,3 3 0 16,0-1 0-16,0 3-1 16,3-2 1-16,3-1-1 15,3 1 0-15,3-1 0 16,3-2 1-16,6-5-1 16,-1-1 0-16,4-2-2 15,0-2 0-15,3-4-3 16,0 1 1-16,6-6-2 15,11 1 1-15</inkml:trace>
  <inkml:trace contextRef="#ctx0" brushRef="#br0" timeOffset="3317.9437">21671 14515 7 0,'0'13'3'0,"9"-2"0"15,-3-11 4-15,3-3-6 16,3 3 1-16,3-8 1 15,3-2 0-15,-1-1-4 16,1-2 0-16,0-6 3 16,-3 3 0-16,0 1-1 15,-3-4 0-15,-3 3-1 16,-3-2 1-16,-3-1 0 16,-3 6 0-16,-6 8 0 15,-3-6 0-15,-3 0-1 0,-6 4 0 16,0 12 0-16,0 0 1 15,3 6-1-15,4 7 0 16,-1 1 0-16,3 2 0 16,3 3 0-16,3 2 1 15,6 1-1-15,3-6 0 16,3-5 0-16,0 0 0 16,2-6 0-16,4 3 0 15,3-7 0-15,0 2 1 16,-3-8-1-16,6-3 0 15,0-5-2-15,-4-5 1 0,1 0-1 16,-3-3 1-16,0 0-2 16,-3 0 1-16,0-3 1 15,-3 4 0-15,-3-1 1 16,0 2 0-16,-3 4-1 16,0 2 1-16,-3 8 0 15,6 5 0-15,-3 3 0 16,0 3 0-16,3-1 0 15,2 1 0-15,1-1 0 16,0 1 0-16,0-3 0 16,0-3 1-16,0 1-1 15,0-1 0-15,0-5 0 16,0 0 1-16,-3-5 0 16,0-1 0-16,0 1-1 15,0 0 1-15,0-3-1 16,-3-3 1-16,0 3-1 0,0-2 1 15,0 4-1-15,0 1 1 16,-3 5-2-16,6-3 0 16,-1 3 0-16,4 0 1 15,0 0-1-15,0 0 1 16,0-2 0-16,6-1 0 16,-3 0 0-16,0-4 1 31,0-9 0-31,3 0 0 15,-3 0 0-15,-3 5 0 16,-4 3 0-16,-5 0 0 0,0 1 0 16,-3-1 0-16,-5 0-1 15,-1 2 1-15,-3 1-1 16,-3 10 1-16,0-5-1 16,3 3 0-16,3 10 0 15,0 6 0-15,3-1 0 16,3 1 0-16,3 2-1 15,0-3 1-15,6-2 0 16,-3 6 0-16,9-7 0 16,0-1 0-16,3-4 0 15,-3-4 0-15,6-1-1 16,-3-3 1-16,-1-7-1 16,-2 5 0-16,0-5-1 15,0-3 1-15,6-3-1 16,-3 1 0-16,0-1 1 15,-3 1 0-15,3-1 0 0,-7 6 0 16,-2-1 1 0,0 4 0-16,-6 2 0 0,3 2 0 15,-3 4-1-15,3 2 0 16,-3 0 2-16,0 0 0 16,0-1 0-16,0-4 0 15,0 2 0-15,9-5 1 16,-3 0-1-16,-3-5 1 15,6 0-2-15,0-6 1 16,0 3-1-16,3-2 1 0,-3-1-2 16,-3 6 1-16,0 0-1 15,3 2 1-15,-3 6-1 16,-6-3 1-16,6 5-1 16,-3 0 0-16,5 3 0 15,-2-3 1-15,0 1 0 16,0 2 1-16,0-3-1 15,0 0 0-15,-3-5 1 16,6 0 0-16,-3 0-1 16,3-5 1-16,0-3-1 15,-3-3 0-15,0 6 0 16,-3-3 1-16,0 0 0 16,-3 0 0-16,0 3 0 15,0 5 0-15,0-5 0 16,0 5 0-16,0 0-1 15,0 5 1-15,0 6-1 0,-3 7 1 16,0 1-1-16,-3 7 1 16,0 8 0-16,0 6 0 15,0 2-1-15,0-4 1 16,-3 6-1-16,0-4 1 16,0 0-4-16,6-6 0 15,0 1-3-15,0-14 0 16</inkml:trace>
  <inkml:trace contextRef="#ctx0" brushRef="#br0" timeOffset="8884.6657">23177 14272 6 0,'-3'0'3'0,"-3"10"2"16,6-4 4-16,0-4-8 16,0 11 1-16,0 3 0 15,0 5 1 1,6 22-4-1,-6-6 1-15,3 0 0 0,0-8 1 16,0-8-4-16,3-2 0 16,0-6-1-16,0-3 0 15</inkml:trace>
  <inkml:trace contextRef="#ctx0" brushRef="#br0" timeOffset="9834.0722">23386 14314 12 0,'-3'0'6'0,"3"0"-7"0,-3 0 11 16,0 5-8-16,-6 1 0 16,0 1 0-16,-6 4 0 15,3 0-3-15,-3-1 0 16,0 1 2-16,3-1 0 15,0 1-1-15,-5-3 0 16,8 0 0-16,3 0 0 0,0 0 0 16,3-3 0-16,0 3-1 15,3-3 1-15,0 1 0 16,3-1 1-16,3 0-1 16,3 0 1-16,11 3-1 15,-2 0 1-15,3-2 0 16,0-4 0-16,0 1-1 15,6-6 1-15,-4 3-1 16,-2-5 1-16,-3-3-1 16,0 0 1-16,-3 0-1 15,-3 0 1-15,-3-5-1 16,0 0 1-16,-3-3-1 16,-3 5 1-16,-3-2-1 15,-3-3 1-15,-3 8-1 16,3 0 1-16,-3 6-1 15,-3-1 0-15,0 8 0 0,0-2 0 16,-6 8 0-16,6-4 0 16,0 12-1-16,6 2 1 15,0 0-1-15,3-2 1 16,3-1 0-16,0-2 0 16,6-5 0-16,0-3 0 15,6-3 0-15,3-2 1 16,0-3-1-16,5-3 1 15,-5-5-1-15,6 0 1 16,-6 3-1-16,3-3 0 0,-6 0-1 16,-3 3 1-16,-3-1-1 15,0 4 0-15,-4 2 0 16,1 2 1-16,0 6-1 16,0-2 1-16,-3 2 0 15,6 2 0-15,6-5 0 16,-6 1 0-16,6-1 0 15,-3 0 1-15,6-7 0 16,-3-4 0-16,2 1-1 16,4-3 1-16,-9 3-1 15,6-6 0-15,-6 3 0 16,0-5 1-16,-3 3-1 16,-3-1 1-16,-3 3 0 15,6 0 0-15,-6 0-1 16,0 3 1-16,-3 5-1 15,3 0 0-15,-3 2 0 16,0 9 1-16,-3 2-1 16,0 6 0-16,-3 2 0 15,-3 5 1-15,-6 4 0 16,6 7 0-16,-6 0-1 0,3-3 1 16,-3 3-1-16,3-3 0 15,0 1-4-15,1-3 1 16,2-6-4-16,0 1 0 15</inkml:trace>
  <inkml:trace contextRef="#ctx0" brushRef="#br0" timeOffset="13618.6753">1984 14539 8 0,'-9'3'4'0,"-15"-3"0"16,15 0 4-16,-5 0-8 16,-1 0 0-16,3 2 0 15,-12 1 1-15,0-1-1 16,-3 6 0-16,1-2 0 16,-4-1 0-16,-3 0 0 15,-12 1 1-15,1-6-1 16,-4 0 0-16,4 0 0 15,-7-3 0-15,9 0 0 16,-5 1 0-16,5-4 0 0,6-2 0 16,-5 0 0-1,2 6 0 1,0-1 0-16,0 1 0 16,4 2 0-16,-4 2 0 15,6 1 1-15,4 5 0 16,5-6-1-16,6 4 0 0,-6-1 0 15,6 0 0-15,3-2 0 16,0 2 0-16,4 3-1 16,2 3 0-16,0 2 0 15,0 3 1-15,-3 0 0 16,9 5 0-16,-6-3-1 16,9 1 1-16,-6 5 0 15,3 0 1-15,3 7-1 16,0 4 0-16,0 2 0 15,0 2 0-15,0-2 0 16,0-2 1-16,0-1-2 16,3 3 1-16,3 3 0 15,-6-6 0-15,3 1 0 16,3-4 0-16,-3 1 0 16,0 3 0-16,0-1 0 15,3 3 0-15,-6-3 0 16,3-2 0-16,3-3 0 15,-6-5 0-15,3 3 0 0,3-4 0 16,-6 4 0-16,0-1 0 16,0 3 0-16,0-2 0 15,0-3 0-15,0 2 0 16,0 3 0-16,-6 3 0 16,3 0 1-16,3 2 0 15,-6-2-1-15,3 0 0 16,3-1 0-16,-6-1 0 15,3-7 0-15,0 1 0 0,0 0-1 16,3 0 1-16,0 0 0 16,0-1 0-16,0-1-1 15,0 1 1-15,0-4 0 16,3-1 0-16,0-2 0 16,0 0 0-16,3 3 0 15,-6-9 1-15,0 9-1 16,0-6 1-16,0 0-2 15,3 3 1-15,-3 0 0 16,0-3 1-16,0 3-2 16,6 0 1-16,-6-3 0 15,0 0 0-15,0 1 0 16,0-1 1-16,0-3-1 16,0 1 0-16,0-6 0 15,0 3 0-15,0-2-1 16,0-1 1-16,0 0-2 15,0 3 1-15,0-8-2 0,-6 0 1 16,3-5 0-16,3 2 0 16,-9-5 0-16,3 0 0 15,0 3 1-15,3-3 1 16,-6 0 0-16,3 0 1 16,-3 0-1-16,6-2 1 15,-6-1-1-15,3 3 1 16,-3-5 0-16,0 2 1 15,3-2-1-15,3 5 0 16,-5 0 0-16,2 3 1 0,6-3 0 16,-6 3 0-16,3 5 0 15,3-3 1-15,0 0-1 16,0 3 0-16,0 3-1 16,9 5 0-16,-3 3 0 15,2-1 0-15,4-2-1 16,3 8 0-16,-9-5-1 15,3-1 1-15,3 3 0 16,-6-5 1-16,3-2-1 16,-6-4 0-16,3 1 0 15,3-3 1-15,0-3 0 16,0-2 0-16,6-3-1 16,-7 0 1-16,7-10 0 15,-3-1 0-15,6-5-1 16,3 6 0-16,-3-1 0 15,-3 9 0-15,3-4-2 16,-7 1 0-16,4 3-4 16,0-4 1-16</inkml:trace>
  <inkml:trace contextRef="#ctx0" brushRef="#br0" timeOffset="38615.1242">642 16756 8 0,'-18'-11'4'0,"9"-4"-4"0,9 15 6 16,0 0-5-16,3 0 0 16,3 8 0-16,-3 2 1 0,6 1-3 15,-3 10 1-15,0 0 1 16,-3 6 0-16,3-4-1 16,-6-2 0-16,0 3 0 15,0-3 1-15,0 3-1 16,0-5 0-16,0-3 1 15,0-6 0-15,0 1 0 16,0-9 1-16,0 4-1 16,0-4 0-16,0-4 0 15,0-6 0-15,0-3-1 0,0 1 0 16,9-4-1 0,-7 4 0-16,7-3-1 15,3-1 1-15,0 12-1 16,3-4 1-16,-6 4 0 15,3 2 0-15,3 2 0 16,0-2 1-16,-6 0 0 16,0 6 1-1,-3-4 0 1,-3 6 1-16,-3 0 0 16,-3 0 0-16,-3-3 0 0,-3 3 0 15,0 0 0-15,-9 0 0 16,3 0-2-16,-3-2 0 15,9-4-3-15,0 1 1 16,-3-1-3-16,9-2 1 16</inkml:trace>
  <inkml:trace contextRef="#ctx0" brushRef="#br0" timeOffset="39036.0392">877 16925 4 0,'0'0'2'0,"15"11"1"16,-12-8-2-16,3-1-1 15,3 4 0-15,0-1 1 16,-4-3 0-16,4 4-1 16,0-4 1-16,0-2 1 15,3-8 0-15,0 6 0 16,0-3 0-16,3-3 1 16,-6-6 0-16,-9 6-1 15,0-7 1-15,0 7-1 0,-9-6 1 16,0-1-1-16,-6 7 0 15,6 5-2-15,-6 3 0 16,3 3 0-16,-3 5 0 16,7-1-1-16,-1 7 0 15,0-4-3-15,0-4 1 16,9 2-2-16,0-1 1 16</inkml:trace>
  <inkml:trace contextRef="#ctx0" brushRef="#br0" timeOffset="39289.6885">1136 16783 9 0,'0'7'4'0,"9"7"-1"16,0-14 4-16,-6 16-7 15,3-3 0-15,0 3 1 16,2 0 0-16,-5-1-1 16,3 1 0-16,-6-2-1 15,9 1 1-15,-9 1-3 16,3-5 1-16,-3-1-2 16,0-2 1-16</inkml:trace>
  <inkml:trace contextRef="#ctx0" brushRef="#br0" timeOffset="39502.6685">1047 16925 5 0,'0'0'2'0,"8"0"-2"0,1 0 4 15,-3-2-4-15,9-4 0 0,-3-1 0 16,6 4 1-16,3-2-1 15,-3-3 0-15,0-6-1 16,5 6 1-16,-8-2-1 16,3 2 0-16</inkml:trace>
  <inkml:trace contextRef="#ctx0" brushRef="#br0" timeOffset="39876.6867">1302 16751 7 0,'-2'2'3'0,"4"9"-4"16,1-8 6-16,-3 5-5 16,3 5 1-16,0 0 0 15,-3 6 0-15,0-1-1 16,0 1 0-16,0-4 1 16,0 1 0-16,0-5 0 15,3 0 0-15,3-4-1 16,-6 1 1-16,3 3 0 0,3-6 0 15,3-2 0-15,-6-3 1 16,6-5 0-16,0 2 0 16,3-2 0-16,0-9 0 15,-3 7-1-15,0-4 0 16,3 3-1-16,-3 3 0 16,-1-1-1-16,4-2 1 15,3 8 0-15,0 8 0 16,-6 3 0-16,6-3 1 0,-3 3-1 15,3 2 1-15,-6 0-3 16,3 0 0-16,0 0-3 16,5 1 1-16</inkml:trace>
  <inkml:trace contextRef="#ctx0" brushRef="#br0" timeOffset="41617.3701">1862 16846 5 0,'0'5'2'0,"3"-7"3"16,0 4 0-16,0 4-6 16,0 2 1-16,0 7 1 15,0-4 0-15,0 0-1 16,0-3 0-16,-3 5 1 15,6-5 0-15,-6 0 0 16,0-3 1-16,0 0-1 16,0-2 0-16,0-1 1 15,0-2 1-15,3-2-2 16,12-3 1-16,-6-6-1 16,6-2 0-16,2 0-1 15,-2 2 1-15,3-2-2 16,-6-1 1-16,3 7-1 0,0 4 0 15,3-2 0-15,-9 10 1 16,2-2-1-16,1 4 1 16,0 1 0-16,-3 3 0 15,0 0 1-15,-3-3 0 16,3-1-1-16,-3 1 1 16,-3 3 0-16,3-3 0 15,3-3-1-15,-6 0 0 16,3-5-1-16,3 6 1 15,0-6 0-15,6-6 0 0,-4 4 0 16,4-3 0-16,3-3 0 16,-3-6 0-16,0-1 0 15,3 1 0-15,-9-2 0 16,0-2 1-16,0 5 0 16,-3-1 0-16,-3-1 0 15,-3-1 0-15,0 5 0 16,-3 1 0-16,0 2-1 15,-3 5 0-15,0 3-1 16,0 0 0-16,-3 3-1 16,6 5 1-16,-6-1 0 15,3 4 0-15,0 0 0 16,0 5 1-16,0-6 0 16,3 3 0-16,0 1-1 15,3-7 1-15,0 9 0 16,3-8 0-16,0-2-1 15,3 2 1-15,3-1 0 0,0-7 0 16,3 8-1-16,0-8 1 16,3 6 0-16,-1-6 1 15,1 2-1-15,3 1 0 16,6-6 0-16,-9 1 1 16,3-4-1-16,0-2 1 15,-1 1-1-15,1-1 1 16,-3 0-1-16,0-6 0 15,3 4 0-15,-9 2 1 0,0 0 0 16,-3 3 0-16,3-3 0 16,-9 0 0-16,0 3 0 15,0-3 0-15,-6-8 0 16,6 13 0-16,-3-5 0 16,-3-2 0-16,-3 7-1 15,3-2 0-15,3 2 0 16,-9-2 0-16,6 2-1 15,0-2 1-15,0 10-1 16,0-2 0-16,3 5-1 16,0-3 1-16,-6 3-1 15,9 0 1-15,0 0 0 16,-6 13 0-16,6-11 0 16,0 4 1-16,0-1-1 15,6-3 1-15,-3 4-1 16,3-4 1-16,0-4 0 15,0 2 0-15,3-1-1 16,3-1 1-16,0-4-1 0,3 4 0 16,3-6 0-16,-3 0 0 15,-4 2-1-15,4 1 1 16,0-3-1-16,3 3 1 16,0-9-1-16,0-2 1 15,3 0-1-15,-4-2 1 16,1-1 0-16,-3-5 1 15,-3 6 1-15,3-3 0 16,-9 5 1-16,0-6 0 0,-3 4 0 16,0-3 0-16,-3 5 0 15,0 2 1-15,-3-2-1 16,0 1 0-16,0 7-1 16,-3-3 0-16,3 6-1 15,-6-3 1-15,0 7-2 16,0-1 0-16,0 2-1 15,3 0 1-15,0 8 0 16,3-6 0-16,-3 1 0 16,3 2 0-16,3-3 0 15,3 4 0-15,3-4 0 16,-3-4 1-16,3-1-1 16,3-2 1-1,9-11-2 1,-3-3 1-16,0-2-1 15,0-3 1-15,-3-3-2 16,3-4 1-16,-1 1-1 16,-2-1 1-16</inkml:trace>
  <inkml:trace contextRef="#ctx0" brushRef="#br0" timeOffset="41857.9816">2862 16568 10 0,'-3'-5'5'0,"-6"5"-7"0,9 0 12 16,0 0-11-16,0 5 1 0,0-2-1 16,0 5 1-16,-6 5 0 15,3-2 1-15,3 7-1 16,0 3 1-16,-6 3-1 16,3 3 1-16,3 2-1 15,0 0 1-15,0-5-1 16,3 5 0-16,3-5-2 15,3-1 1-15,0-4-2 16,3-3 1-16</inkml:trace>
  <inkml:trace contextRef="#ctx0" brushRef="#br0" timeOffset="42399.0587">3270 16640 7 0,'0'0'3'0,"6"2"1"16,-3 1 4-16,0 8-8 15,0 2 0-15,0 8 0 16,0 3 1-16,0 7-1 15,-3-1 0-15,0-1 0 16,0 2 1-16,3-12-2 16,-3-3 1-16,3 0-2 15,-3-3 0-15,3-2-1 0,-3-4 0 16</inkml:trace>
  <inkml:trace contextRef="#ctx0" brushRef="#br0" timeOffset="43014.6348">3202 16804 6 0,'-3'5'3'0,"6"-13"-5"15,-3 8 5-15,3 0-4 16,-1 0 1-16,4 0-1 16,0 0 1-16,3 0 0 15,0 0 1-15,0 0-1 16,0-3 0-16,6 3 0 16,3-2 1-16,6 2 0 15,-1-3 0-15,-2-2-1 16,0 0 1-16,6 5-1 15,-6-3 1-15,-3 3-1 16,-3 0 1-16,-1 0-1 16,-2 0 0-16,-3 3 1 15,0 2 0-15,-3 0 0 0,0 0 0 16,-3 1-1-16,0 2 1 16,0 8 0-16,0-9 0 15,3 7-1-15,-3-1 0 16,3-3 0-16,0-2 0 15,3 3 0-15,-6-6 0 16,3 1 1-16,0-6 0 16,0 0 0-16,0-3 0 15,-1-2 1-15,1-3 0 16,0-6 0-16,-3-1 1 0,-3 1-1 16,0-1 0-16,-3-1-1 15,0 5 1-15,0 0-2 16,0 1 1-16,-2 5-2 15,-1-3 1-15,0 13-3 16,0-2 1-16,0-3-3 16,3 8 0-16,0-1 0 15,3 1 0-15</inkml:trace>
  <inkml:trace contextRef="#ctx0" brushRef="#br0" timeOffset="46903.4578">4133 16798 9 0,'0'6'4'0,"3"2"-6"0,0 0 7 16,-3 0-4-16,0 2 1 15,0 1-1-15,0 5 1 16,-3-3-3-16,3 0 1 15,-3-5 1-15,0-5 0 16,3 5 0-16,0-1 0 16,0-1 0-16,0-4 1 15,0-2-1-15,3 0 1 16,3 0-1-16,3-8 0 0,0 1-1 16,0-4 1-16,0-2-1 15,3-1 1-15,3 7-2 16,0-4 1-16,-1 3-1 15,4 3 0-15,-3 5 0 16,0 2 0-16,-3 4 0 16,0 2 1-16,-3 5 0 15,0-5 1-15,-3 2 0 16,0 1 0 0,-3-3-1-16,0-5 1 15,0 4-1-15,0 1 1 16,-3-2-1-16,5-4 1 15,1 1-1-15,3-8 1 16,0-1-1-16,3-4 1 0,3-3-1 16,-3-1 1-16,0-2-1 15,-3 9 0-15,0-1 0 16,0 8 0-16,0 0 0 16,0 0 0-16,-3 5 0 15,2-2 0-15,-2 4 0 16,0 1 1-16,-3 6-1 15,3-6 0-15,-3 0 0 16,0-3 1-16,0 3-3 16,3-6 1-16,-3-2-2 15,3 6 1-15,0-4-3 16,0-2 0-16</inkml:trace>
  <inkml:trace contextRef="#ctx0" brushRef="#br0" timeOffset="47202.4412">4636 16917 7 0,'12'14'3'0,"6"-20"-1"0,-12 6 3 15,0 0-5-15,3-2 1 16,3-4 1-16,-3 4 0 16,3-6-3-16,-3-3 1 15,2-5 2-15,-2 6 1 16,-3-3-1-16,-3-3 1 15,-3 3-1-15,-3-3 1 16,-3 2-1-16,-6 6 0 0,-2 1-1 16,-1 7 0-16,0 7-2 15,0 1 1-15,3 3-1 16,-3 8 0-16,6-6 0 16,3 3 0-16,0-1-2 15,3-1 0-15,3-4-2 16,3-4 1-16</inkml:trace>
  <inkml:trace contextRef="#ctx0" brushRef="#br0" timeOffset="48028.6435">4871 16812 5 0,'-3'0'2'0,"0"0"2"0,3 8 0 0,3-3-4 16,0 3 0-16,0 5 1 16,3-2 0-16,0 4-1 15,0-1 0-15,0-6 0 16,-3 0 1-16,3 0 0 15,-3-1 0-15,0-7 0 16,0 8 0-16,0-8-1 16,-3 0 1-16,3-8 0 15,3 1 1 1,0-15-1 0,0-1 1-16,0 4-2 15,-3 6 0-15,3 0 0 16,0 5 0-16,0 5-1 15,3-2 1-15,2 10-1 16,1-2 0-16,3 5 2 16,0-3 0-16,0-2 0 0,0 2 0 15,0-5 0-15,0 0 0 16,0-5 0-16,-4-3 1 16,10 0-2-16,-9-3 1 15,0-2-1-15,-3 0 1 16,0 2 0-16,-9-2 0 15,0 2-1-15,-3 1 0 16,-3-1 0-16,-3 6 0 16,0 5-1-16,0 5 1 15,0-2-2-15,0 5 1 0,0 2 0 16,1 1 1-16,2 5-1 16,0 0 1-16,3 2 0 15,0 1 0-15,3-4 0 16,0 1 0-16,3-2 0 15,0-1 1-15,3-3-1 16,0 1 1-16,-1-8-2 16,4 5 0-16,6-1-2 15,-3-7 0-15,6 6-1 16,0-4 0-16</inkml:trace>
  <inkml:trace contextRef="#ctx0" brushRef="#br0" timeOffset="48749.7708">5809 16820 10 0,'-6'-8'5'0,"-12"-11"-3"0,15 14 8 0,-3-3-8 15,0 0 0-15,-3 0 0 16,0 3 0-16,-5-6-3 15,2 6 0-15,0 5 2 16,-6 2 0-16,0 9-1 16,3 0 0-16,3 2-1 15,3 3 0-15,0 0-1 16,3 7 1-16,3-7 0 16,0-2 0-16,3 1 0 15,6-4 0-15,3-3 1 16,3-5 0-16,6-6-1 15,0-5 1-15,0-3-1 16,0 1 1-16,0-9-1 16,-1 3 1-16,-2-7-1 15,0 1 1-15,-3-1-1 0,0 1 1 16,-3-1-1-16,-3 1 1 16,0-1 0-16,-3 4 0 15,0 1 0-15,-3 2 0 16,0 0 0-16,3 5 1 15,-3 1 0-15,0 2 0 16,0 0-1-16,0 8 1 16,0 5-1-16,0-2 0 15,-3 10 0-15,3 0 1 0,-3 3-2 16,0 8 1-16,3 0 0 16,0 5 1-16,0-5-1 15,3 7 1-15,0-1-1 16,0-4 0-16,0 0-1 15,0-7 0-15,3-8-2 16,0 4 1-16,3-4-1 16,2-3 0-16</inkml:trace>
  <inkml:trace contextRef="#ctx0" brushRef="#br0" timeOffset="49215.0528">6110 16825 8 0,'-6'-5'4'0,"3"-32"-1"16,0 29 7-16,-3 0-7 0,0-3 0 16,-3 3 0-16,0 0 1 15,-3-2-6-15,0 10 1 16,0 0 2-16,0 5 1 15,0 3-3-15,1 2 1 16,2 4-1-16,0 2 1 16,3-1-1-16,3-1 1 15,0-1-1-15,3 0 1 16,0-2 0-16,3-3 0 0,3-3-1 16,3-2 1-16,0-3 0 15,2 0 0-15,1-8-1 16,3 2 1-16,-3-2 0 15,3 0 1-15,-3-2-1 16,-3-3 0-16,0 10 0 16,0-2 0-16,0 2 0 15,0 3 0-15,0 3 0 16,-1 5 1-16,1 0-1 16,3 5 1-16,0-3-1 15,0 4 0-15,-3-1-3 16,3-3 1-16,3 1-3 15,0-6 1-15</inkml:trace>
  <inkml:trace contextRef="#ctx0" brushRef="#br0" timeOffset="49709.338">6273 16629 10 0,'-6'0'5'0,"9"3"-6"15,0-3 7-15,0 8-6 16,0 5 1-16,-3 3 0 16,3 8 0-16,-3-3-2 15,3 5 1-15,-3-2 0 16,3 0 1-16,0-3-1 16,-3 3 0-16,0-8-1 0,0-3 1 15,0-5-3-15,0 0 1 16,-3-6-1-16,3 6 0 15</inkml:trace>
  <inkml:trace contextRef="#ctx0" brushRef="#br0" timeOffset="50355.9249">6184 16788 7 0,'-9'-21'3'0,"-6"10"0"0,12 6 6 0,3-1-9 15,0 1 1-15,0 5-1 16,0 0 1-16,0 0-2 15,9-2 0-15,3-1 1 16,6 3 0-16,3 3 0 16,0 2 0-16,-1-3-1 15,1 4 1-15,3-4-1 16,0 1 1-16,3 0-1 16,-3-3 0-16,-1 0-1 15,1 0 1-15,-3 0-1 16,-3-3 1-16,0 3 0 15,-3-3 0-15,-1 3 1 16,1-5 0-16,-3 0 0 16,-3 0 1-16,0-3 0 15,-3 5 1-15,-3-5 1 16,-3 3 0-16,-3-3 0 16,0 5 1-16,0-2-2 15,-3 2 1-15,-3 1-2 0,0 4 1 16,0 3-2-16,0 1 1 15,1 2-2-15,-1 8 0 16,3-3 0-16,0 0 1 16,3 3-1-16,3 0 1 15,0-3-1-15,3-2 1 16,0 2 0-16,3-10 0 16,3 4-1-16,-1-7 1 0,4 0 0 15,0-7 0-15,3-1 0 16,0-8 0-16,0 8 0 15,-3-5 0-15,0-3 1 16,-3 8 0-16,-3 0-1 16,0 2 1-16,0-1-1 15,-1 7 1-15,1 5-1 16,3 3 0-16,0 5 0 16,0-2 1-16,0 10-1 15,3-5 1-15,-3 7-2 16,3-7 1-16,0-5-4 15,0-3 1-15,-3-6-2 16,6-2 1-16</inkml:trace>
  <inkml:trace contextRef="#ctx0" brushRef="#br0" timeOffset="51273.6248">951 17656 8 0,'0'0'4'0,"0"16"-3"15,0-16 5-15,0 10-6 16,0 1 1-16,0 10-1 16,0 3 1-16,3-1-2 15,3-1 1-15,-3 1 0 16,3 7 0-16,0-9 0 0,3-3 1 15,0-5-1-15,0 3 0 16,-6 0 0-16,3-10 1 16,3 1-2-16,-6-7 0 15,3 6-2-15,0-12 1 16</inkml:trace>
  <inkml:trace contextRef="#ctx0" brushRef="#br0" timeOffset="51812.5453">859 17796 7 0,'-6'3'3'0,"6"-6"-2"0,0 6 5 16,0-3-6-1,0 0 0-15,6-3 0 16,3-2 1-16,3-3-1 16,3 2 0-16,0-2 1 15,2 6 0-15,7-4-1 16,-3 4 1-16,0-3-1 16,-3 5 0-16,-3 0 0 15,3-3 0-15,-10 3 0 16,7 3 0-16,-3-3-1 0,3 7 1 15,-6 1 0-15,0 0 0 16,0 6 0-16,0-1 0 16,6-3-1-16,-6 4 1 15,-3-1 0-15,3-5 1 16,-1-6-1-16,1 6 1 16,-6-8-1-16,3-8 1 15,3 6 1-15,-3-11 0 16,0 5 0-16,0-8 0 15,0 0 0-15,-6 3 1 0,-6-3-1 16,3 3 1 0,-6 2-2-16,3 6 0 0,-9-3-1 15,3 8 0-15,1 5-1 16,-1 3 0-16,3-5-2 16,0 10 0-16,9-3-2 15,0-2 0-15</inkml:trace>
  <inkml:trace contextRef="#ctx0" brushRef="#br0" timeOffset="52562.7162">1993 17709 10 0,'0'-16'5'0,"-24"13"-2"15,21-2 6-15,0-8-7 16,-9 5 1-16,3 0-1 15,-5 0 1-15,2 0-4 16,0 5 0-16,3-2 2 0,0 5 0 16,0 5-2-16,3-5 1 15,0 3-2-15,3 5 1 16,0 8-1-16,3 5 1 16,0 3-1-16,3 5 1 15,0 0 0-15,0 0 1 16,0 3 1-16,0-1 0 15,0-2 0-15,0 3 0 16,0-3 0-16,-3 0 0 0,0 3-1 16,0-11 0-16,0 3-1 15,0-8 1-15,0-3-2 16,0 1 1-16,0-12-3 16,0 3 1-16,0-2-1 15,-3-11 0-15</inkml:trace>
  <inkml:trace contextRef="#ctx0" brushRef="#br0" timeOffset="52924.8149">1719 17859 6 0,'6'8'3'0,"0"-16"-2"15,0 14 5-15,6-6-5 16,6-6 0-16,3 4 1 0,0-4 0 16,-1 4-3-16,4-3 1 15,0 5 1-15,0-8 1 16,0 5-2-16,-4-2 1 16,-2 5-1-16,-3-6 1 15,0 4-1-15,-6 2 0 16,3 0-1-16,-3 0 1 15,3 0-1-15,-3 8 1 16,-6 0-1-16,3 0 1 16,-6-3 0-16,3 3 0 15,0 0 0-15,2 2 0 0,-2 1-1 16,0-3 0-16,0 0-2 16,0 0 0-16</inkml:trace>
  <inkml:trace contextRef="#ctx0" brushRef="#br0" timeOffset="53149.9845">2103 17735 8 0,'-3'-5'4'0,"9"5"-4"16,-6 0 6-16,0 0-7 16,3 5 0-16,0-5-2 0,6 0 1 15,-3 0 1-15,3 0 1 16</inkml:trace>
  <inkml:trace contextRef="#ctx0" brushRef="#br0" timeOffset="53628.7072">2204 17656 11 0,'0'-3'5'0,"3"6"-9"0,-3-3 11 0,0 8-7 15,0 0 0-15,0 2 1 16,3 6 0-16,-3 2-2 15,0 4 1-15,3 1 0 16,0-1 1-16,0-1-1 16,0-5 1-16,3-3-1 15,-3-5 0-15,3 2 0 16,0-4 0-16,0-4-1 16,3-2 1-16,3-8 0 15,0-7 0-15,0-1 0 16,-3 2 0-16,3-1 0 15,-4-1 0-15,-2 0 0 16,0 3 1-16,0 5-1 16,-3-6 1-16,0 6-1 15,0 6 1-15,0-3 0 16,-3 5 1-16,0 0-2 0,0 0 1 16,3 7-1-16,-3 1 0 15,3 11-1-15,0-1 1 16,6-2-1-16,-6 6 0 15,3-7 1-15,0 4 1 16,3-8-4-16,0 2 1 16,3-3-1-16,3-2 0 15</inkml:trace>
  <inkml:trace contextRef="#ctx0" brushRef="#br0" timeOffset="54140.222">2987 17587 6 0,'-3'0'3'0,"12"8"-3"0,-6 0 4 0,-3 8-4 16,0-3 1-16,3 11 0 15,3 5 0-15,-3-5-1 16,0 10 0-16,0-8 0 15,0 4 1-15,0-9-1 16,-3 3 1-16,3-9-2 16,0 1 1-16,0-3-2 15,-3-5 0-15</inkml:trace>
  <inkml:trace contextRef="#ctx0" brushRef="#br0" timeOffset="54363.3484">2815 17806 7 0,'-3'0'3'0,"6"6"-4"0,-3-6 6 16,6 0-5-16,-1-6 0 15,13 6 1-15,9-2 0 16,3-3-1-16,0 2 0 15,-1-2-1-15,4 2 1 16,-9-2-2-16,0-1 1 16</inkml:trace>
  <inkml:trace contextRef="#ctx0" brushRef="#br0" timeOffset="55130.2195">3222 17587 6 0,'-3'0'3'0,"6"13"-5"16,3-10 5-16,-6 13-2 15,0 2 0-15,0 6 1 16,0 0 1-16,0-3-4 16,0 3 1-16,0 0 2 15,0-3 0-15,3-8-1 16,-3 3 0-16,0-6 1 15,0-2 0-15,3 3 0 16,-3-8 0-16,0 2 0 16,3-2 1-16,0-11-2 15,3 0 1-15,0-6-2 16,0-1 1-16,0 4-1 0,3 0 0 16,3 1-1-16,0 2 0 15,-3 0 0-15,6 3 1 16,-9 2-1-16,5 3 0 15,1 0 0-15,-3 3 1 16,0-3 0-16,0 8 1 16,0-3-1-16,3 3 0 15,-6 2 0-15,3 4 1 16,-3-1-1-16,0-3 0 0,0-2 0 16,0 6 0-16,0-6 0 15,3-1 0-15,2-1 0 16,-8-4 1-16,6-2-1 15,0 0 1-15,0-2-1 16,3-4 0-16,-3-1 0 16,3-1 1-16,-3-6-1 15,0 4 0-15,-3-3 0 16,0 2 0-16,0-8 1 16,-3 9 0-16,0-6-1 15,-3 3 1-15,0-1 0 16,0 4 0-16,-3-3 0 15,-3 10 0-15,3-8-1 16,-3 9 0-16,3 4-1 16,-3 1 0-16,3 0-1 15,-3 5 1-15,-3 5-1 16,6-3 1-16,0 4 0 16,3 2 0-16,0-1 0 15,0 1 1-15,3-2-1 0,0 1 1 16,0-1 0-16,3-1 1 15,3-5-1-15,6 0 0 16,-3 0-2-16,3-6 0 16,-1-2-2-16,4 6 0 15</inkml:trace>
  <inkml:trace contextRef="#ctx0" brushRef="#br0" timeOffset="62727.4346">4410 17738 12 0,'-3'-8'6'0,"0"2"-2"16,3-2 9-16,-3 6-12 15,-3-6 0-15,-3 0 0 16,0 0 1-16,-3 3-3 0,-3 5 1 16,1-3 0-16,-1 6 1 15,3 2-2-15,-3 6 0 16,3 4-1-16,0 7 1 15,6 1-1-15,0 4 0 16,6-9 0-16,3-2 1 16,-3-2 0-16,3-1 0 15,3-3 1-15,0-4 0 16,6-4 0-16,0-2 0 16,3-8 0-16,0 0 1 15,0-7-1-15,-1-1 0 16,-2-5 0-16,0 5 0 15,-3 0 0-15,0 3 1 16,-3 5-1-16,0 0 0 0,-6 0-1 16,0 8 1-16,6 8-1 15,0 0 1-15,-6 5-1 16,0 5 1-16,0 9 0 16,0 2 0-16,0-3 0 15,3 9 0-15,-3-3 0 16,3-3 1-16,-3 2-1 15,3-2 0-15,-3 3 0 16,3-3 1-16,-3-7-1 16,0-4 1-16,-3-5 0 15,0 3 1-15,0-3 0 16,0-5 0-16,-3 0 0 16,-3-2 0-16,-6-4-1 15,-3 6 1-15,-3-8-2 16,1 0 0-16,2 0-3 15,0-3 1-15,6-2-4 0,0 3 1 16</inkml:trace>
  <inkml:trace contextRef="#ctx0" brushRef="#br0" timeOffset="63315.2452">4639 17799 7 0,'3'-16'3'0,"-6"2"3"16,3 14 1-16,0-2-5 15,0-4 1-15,-3-1 1 16,0-1 0-16,0 5-5 15,-3-5 0-15,0 3 3 16,0-1 0-16,-2 6-1 16,-1 0 0-16,0 0-2 15,0 6 1-15,0 7-2 16,0-2 0-16,3 2 0 16,0 3 0-16,0 0 0 15,3-9 1-15,0 9-1 16,3-5 1-16,0-3 0 15,0-5 1-15,3 2 0 16,3-3 0-16,3-2 0 0,3-2 0 16,3-3 0-16,0-3 0 15,-4 0 0-15,1-6 0 16,-3 4 0-16,0 2 0 16,-3 0 0-16,0-3 1 15,0 3-1-15,0 0 0 16,-3 1 0-16,0 4 0 15,0-2 0-15,-3 5 0 16,3 0-1-16,3 8 1 0,6-1 0 16,-6 1 1-16,3-2-2 15,-3-4 1-15,-3 4-1 16,0-1 1-16,3-2-1 16,0-3 0-16,2 0-2 15,1-3 0-15</inkml:trace>
  <inkml:trace contextRef="#ctx0" brushRef="#br0" timeOffset="63582.1389">4865 17698 9 0,'0'-5'4'0,"0"10"-5"15,3-2 8-15,-3 2-6 16,6 5 0-16,0 4 2 15,-3 7 1-15,0-3-5 16,3 9 1-16,-3-3 2 0,0 5 1 16,0-3-1-16,0 3 0 15,0 0-2-15,0-5 1 16,0 3-1-16,0-9 0 16,0 3-1-16,0-5 0 15,0-2-1-15,-3-4 0 16,0-2-3-16,0 3 1 15</inkml:trace>
  <inkml:trace contextRef="#ctx0" brushRef="#br0" timeOffset="63913.8812">4874 17716 10 0,'3'-10'5'0,"12"5"-5"15,-9 5 7-15,3 0-6 16,3 0 0-16,0 5 2 16,0-2 0-16,0 2-4 15,0-3 1-15,-3-2 1 16,-1 8 1-16,-2-2-1 15,0 2 1-15,-6 0-1 16,-3 7 0-16,0-1 0 16,-3 2 1-16,-2-8-2 0,-4 7 0 15,0-7-3-15,0-2 0 16,-3 2-2-16,0 0 0 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22T07:32:19.36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895 4956 6 0,'-15'-8'3'0,"9"-3"-1"16,6 11 3-16,0 3-5 15,0-1 1-15,0 4 1 16,0 2 0-16,0 2-2 15,3 1 0 1,9 7 1-16,6 1 1 16,6-6 0-16,3-2 0 15,9 2 0-15,2-5 0 16,10 0-1-16,2-3 0 16,-2 0 0-16,3 1 0 15,2-1-1-15,1 0 1 16,11-2 0-16,1 2 0 15,2 0-1-15,1 1 1 16,2-4-1-16,1-2 0 16,8 0 0-16,0 0 1 15,-5-2-1-15,-4-1 0 16,4 0 0-16,-1 1 1 16,-3-1-1-16,-2 1 1 15,-1 2-1-15,-5-3 0 0,-7 0 0 16,-5 3 0-16,0-2 0 15,-4 2 0-15,-5 0 0 16,-3 0 1-16,-7-3-1 16,-2 3 0-16,-6 0-3 15,-3 0 1-15,-3 0-3 16,0-5 0-16</inkml:trace>
  <inkml:trace contextRef="#ctx0" brushRef="#br0" timeOffset="1067.1375">1752 6289 1 0,'-33'0'0'0,"21"-5"9"31,-71-32-9-31,157 71 1 16,-83-34 1-16,6-2 1 16,-2-1 0-16,2 3-4 15,0-3 1-15,-6 1 2 16,3-1 0-16,3 3-1 15,3 0 0-15,-6 0 0 16,6 0 1-16,0 0-1 16,0 0 0-16,6 0 0 15,3 0 0-15,3 0-1 16,8 3 1-16,7-1-1 16,9 1 0-16,12 0 1 15,2-1 0-15,10-2 0 16,-1 0 0-16,10 0 0 0,5 3 0 15,6-3-1-15,7-3 1 16,-4-2-1-16,0 0 1 16,1-3-1-16,8 0 1 15,-3 0-1-15,-5 0 1 16,-4 3 0-16,-3-1 0 16,-2 1-1-16,-13 2 0 15,-2 1 0-15,-7-1 1 16,-2 3-3-16,-6 0 0 15,-7 0-4-15,-2-3 0 0</inkml:trace>
  <inkml:trace contextRef="#ctx0" brushRef="#br0" timeOffset="131730.9541">9330 12364 4 0,'-38'8'2'0,"-13"-3"0"0,36-2 2 15,-6-1-4-15,-3 1 1 16,-2 0 0-16,-7 2 0 15,-12-2-1-15,-5-1 0 16,-4 1 0-16,-2 0 1 16,-7 2 0-16,3-2 0 15,-8-1 0-15,-6-2 0 16,-1 3 0-16,-2-6 0 16,-1 3 0-16,7 0 1 15,-6 0-1 1,-4-2 1-16,1-6-1 15,-1-3 1-15,10-5-1 16,9-2 0-16,-1-3-1 16,1-3 1-16,-1-8-1 15,4 0 0-15,-1-7 0 16,6-1 0-16,4-8 0 0,2 1 1 16,6-6-1-16,7 2 0 15,5-2 0-15,6-5 0 16,0 0 0-16,4-3 0 15,2 0-1-15,3 6 1 16,3-1 0-16,3 1 1 16,6 2-1-16,6-3 0 15,3-2-1-15,3 2 1 16,3-4 0-16,6 4 0 16,8 0-1-16,7 4 1 15,3 1-1-15,9 9 1 0,8 2-1 16,1 1 1-16,-4-1-1 15,4 5 0-15,2 4 0 16,1-1 1-16,8 8-1 16,7 3 1-16,-4 2 0 15,1-2 0-15,2 8-1 16,-2 2 1-16,5 4 0 16,1 1 0-16,2 4 0 15,-9 2 0-15,4 2 0 16,-4 4 0-16,1 4 0 15,5 3 0-15,-2 3 0 16,-7 3 0-16,-2 5 0 16,-7 2 0-16,1-2 0 15,-4 2 0-15,1 1 0 16,-7 2 1-16,4 0-2 0,0-5 1 16,-1 10 0-16,-5 1 1 15,-6 2-1-15,-4 5 0 16,-5-5 0-16,-3 5 0 15,-3-2 1-15,-3-3 0 16,-4 3-1-16,1 2 1 16,-3-5-1-16,-3 0 1 15,0 0-1-15,-3 3 1 16,0 0-1-16,-3-3 0 16,-3 2 0-16,-3 1 1 15,0-3-1-15,-3 0 1 0,-3 0-1 16,-3-2 0-16,0-1 0 15,0 0 1-15,0-5-1 16,-3 6 1-16,3-1-1 16,0-5 1-16,0 0-1 15,0-5 1-15,-2-3-1 16,-1 6 0-16,0-6 0 16,0-2 0-16,-3-4 0 15,0 4 0-15,-6 2 0 16,-3 3 0-16,-2-3 0 15,-1 3 1-15,0 2-2 16,-3 1 1-16,-5-1-3 16,2 1 1-16,3-6-3 15,3-5 1-15</inkml:trace>
  <inkml:trace contextRef="#ctx0" brushRef="#br0" timeOffset="132932.28">9997 11181 7 0,'0'8'3'0,"3"27"1"16,-3-22 2-16,0 8-6 16,0 8 1-16,0 3 0 15,0 2 0-15,-3-10-1 16,0 5 0-16,3 0 0 15,0-2 1-15,0-6-1 16,0-3 1-16,0-2-1 16,3-5 1-16,-3-3-1 15,3-13 1-15,3-9 0 16,0 9 0-16,0-8 0 16,3-6 0-16,0-5 0 15,3-5 0-15,5 0-1 16,1 0 1-16,0 0-1 0,-3 3 1 15,0 4-1-15,0 4 0 16,0 5 0-16,-3 5 1 16,-3 5-1-16,0 14 0 15,-1-1 0-15,-2 9 0 16,-3 2 1-16,0 3 0 16,0 0 0-16,0-1 0 15,0-1 0-15,-3-7 0 16,3-1-1-16,-3-4 0 15,3-2 0-15,0-3 1 16,3-5-1-16,0-5 0 0,6-5 0 16,3-6 1-16,3-3-1 15,0 1 1-15,2-1-1 16,1-2 1-16,0 5-1 16,0 0 1-16,-6 3-1 15,-3 5 1-15,0 3-1 16,-3 2 1-16,0 3-1 15,-4 5 0-15,1 3 0 16,-3 6 1-16,-3-1-1 16,3 3 1-16,-3 2-1 15,0 1 0-15,3-1-2 16,0 1 1-16,0-3-2 16,0 0 1-16,0-11-3 15,3 0 1-15,3-2-2 16,0 2 0-16,0 0 1 0,3 1 1 15</inkml:trace>
  <inkml:trace contextRef="#ctx0" brushRef="#br0" timeOffset="133487.3303">10720 11441 8 0,'21'-30'4'0,"0"9"-2"0,-15 16 8 16,-3-6-8-16,0 1 1 0,-3-1 0 15,0-2 1-15,0 0-5 16,0-6 1-16,-3 1 2 16,-3-1 1-16,-3 6-1 15,0 0 0-15,0 2-1 16,0 3 1-16,-3 6-1 16,0 2 0-16,-2 5-1 15,-4 11 1-15,-3 0-1 16,0-3 0-16,3 11-1 15,0 2 1-15,0 3-1 16,10 0 1-16,-1-5-1 16,3 5 1-16,3-5-1 15,6-3 1-15,3-2-1 16,0-6 1-16,5-5 0 16,4-3 1-16,6-13-1 15,3 3 0-15,3-6 1 16,3-7 0-16,-1-6-1 15,-2 0 0-15,-6 0 0 0,0 1 1 16,-3-1-1-16,-3 5 1 16,-4 3-1-16,-2 6 0 15,-3 2 0-15,-3 3 0 16,3 7 0-16,-3 1 0 16,-3 8 0-16,3 7 0 15,0 3-1-15,0 0 1 16,3 1-1-16,3-4 1 15,0-2 0-15,0 0 0 16,0-6-2-16,3-2 0 0,0-5-3 16,0-3 0-16,-1-3-1 15,1-2 1-15</inkml:trace>
  <inkml:trace contextRef="#ctx0" brushRef="#br0" timeOffset="133803.4246">10991 11250 12 0,'0'-3'6'0,"0"-4"-2"16,0 7 10-16,0 0-14 16,3 2 1-16,0 1 1 15,6 5 0-15,-3 5-3 16,3 0 1-16,3 14 2 15,3-1 0-15,6 3-1 0,-1 0 1 16,4-8-1-16,3-7 0 16,0 4 0-16,0 1 0 15,-1-3-1-15,1-3 0 16,-3 0-1-16,-3-2 0 16,-6-3-3-16,0-3 1 15,-3-5-3-15,-4-3 1 16,1-5-2-16,-3 3 1 15</inkml:trace>
  <inkml:trace contextRef="#ctx0" brushRef="#br0" timeOffset="134014.4271">11345 11208 17 0,'-6'-11'8'0,"-5"6"-6"15,11 2 18-15,-9 9-19 16,-9 7 0-16,-6 8 1 15,-3 5 1-15,-3 14-4 16,-5 0 1-16,2-6 1 16,0 6 1-16,3 2-2 15,1 3 1-15,5 0-5 16,3-8 0-16,3-10-3 16,9-12 0-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22T07:36:59.03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684 7228 2 0,'-8'6'1'0,"8"2"4"16,3-6 1-16,0 1-5 15,2-3 0-15,4 0 1 16,0 0 1-16,3 3-3 16,3-1 0-16,3-2 1 15,0-2 1-15,6-4-1 16,-1-2 1-16,1-2-1 16,0-3 1-16,-3-1-2 15,0-2 1-15,-6-2 0 16,0 5 1-16,-7-3-2 15,-2 0 1-15,-6 3 0 0,-3-1 1 16,-5 4-1-16,-4 5 0 16,-9-1 0-16,-3 6 0 15,3 6-1-15,-3-1 1 16,0 3-1-16,1 5 1 16,2 6-1-16,3 2 0 15,6 0 0-15,0-3 1 16,6 4-1-16,6-1 1 15,3 3-1-15,6 2 1 16,3-2-1-16,0-3 1 16,9-5-1-16,3-6 1 15,-1 4-1-15,4-4 1 16,3-4-1-16,0-6 1 16,-6-8-2-16,-1 2 1 15,-2-4-3-15,-3-6 0 0,-3 3-4 16,-3-6 1-16</inkml:trace>
  <inkml:trace contextRef="#ctx0" brushRef="#br0" timeOffset="209.5215">10083 7252 12 0,'3'8'6'0,"6"-8"-2"16,-6-5 7-16,3 10-10 15,0 3 1-15,3 5-1 16,0-2 0-16,0-1-2 16,0 1 1-16,6-3 0 15,-3-3 1-15,3-2-4 16,-1-6 0-16,1 1-2 16,6-6 1-16</inkml:trace>
  <inkml:trace contextRef="#ctx0" brushRef="#br0" timeOffset="706.263">10458 7080 18 0,'-6'-21'9'0,"-8"16"-7"0,11 5 17 16,-3-3-19-16,-3 6 1 16,0 2 0-16,-3 3 1 15,-6 5-3-15,0 3 1 0,6 3 0 16,3 2 0-16,3 0 0 15,3-2 0-15,6-1-1 16,3-5 1-16,3-7 0 16,6 1 0-16,3-4-1 15,0-3 0-15,0-8 0 16,-3-2 0-16,-1-6 0 16,-2 0 1-16,0 0-1 15,-3 0 1-15,-3-2 0 16,-3 4 1-16,0 1-1 15,0 5 0-15,0 3 0 16,-3 8 0-16,0 2-1 16,0 8 1-16,0 8 0 15,3 0 1-15,3 16-1 16,0 8 1-16,-3 8 0 16,0 0 0-16,0-5-1 0,-3-6 1 15,0 1-1-15,0-4 1 16,-3 1 0-16,-3-6 1 15,-3-5 0-15,-9-7 0 16,-9-7 0-16,-11-1 0 16,-1-4-2-16,0 1 0 15,7-6-5-15,8-5 0 16,12-8-3-16,9-2 0 16</inkml:trace>
  <inkml:trace contextRef="#ctx0" brushRef="#br0" timeOffset="931.2355">10893 7414 20 0,'-6'0'10'0,"9"18"-11"15,-3-13 17-15,0 3-16 16,0-5 0-16,-3 0-6 16,3-1 1-16,0-2 2 15,12-8 0-15</inkml:trace>
  <inkml:trace contextRef="#ctx0" brushRef="#br0" timeOffset="1441.302">11923 7072 7 0,'0'0'3'0,"0"8"3"15,0-5 0-15,3 2-5 16,0 6 0-16,0 7 3 16,0 9 0-16,0-3-5 0,0 13 1 15,3 2 2-15,-3 12 1 16,0 1-1-16,0-4 0 15,0-3-2-15,0-3 1 16,0-2-3-16,0-8 1 16,-1-8-3-16,1-6 0 15,0-7-1-15,0-9 0 16</inkml:trace>
  <inkml:trace contextRef="#ctx0" brushRef="#br0" timeOffset="1712.3695">11968 7093 10 0,'35'6'5'0,"13"-6"-3"16,-33 2 8-16,3 4-8 15,-1 2 0-15,4 2 0 16,-3 1 0-16,-6 2-2 15,-6 3 0-15,-9 0 2 16,-9 0 1-16,-6 2-1 16,-11 6 0-16,-4 0-2 15,0-8 1-15,3-3-6 16,9-10 1-16,10-9-2 16,13-4 1-16</inkml:trace>
  <inkml:trace contextRef="#ctx0" brushRef="#br0" timeOffset="2209.4074">12500 7120 9 0,'-15'-13'4'0,"-5"5"0"0,14 2 6 0,-3 1-8 16,0 3 0-16,-3-1 1 16,0 6 0-16,-3 2-4 15,0 8 1-15,3 3 1 16,0 5 1-16,0 0-1 15,7-5 0-15,-1 5-1 16,3-2 1-16,3 2-1 16,0-8 0-16,3 0 0 15,3-10 1-15,5-3-1 16,4-3 0-16,0-7 0 16,3-3 0-16,0-3 0 15,-3 0 0-15,-3 0 0 16,0 3 0-16,-3 2-1 15,-1 3 1-15,1 6 0 0,3 4 0 16,0 6 0-16,0 5 1 16,0 1-1-16,3-6 1 15,0 2-2-15,3 3 1 16,2-2-5-16,10-8 0 16</inkml:trace>
  <inkml:trace contextRef="#ctx0" brushRef="#br0" timeOffset="2716.6589">12744 7178 6 0,'3'19'3'0,"9"10"2"0,-9-27-2 16,0 4-2-16,0 7 0 16,0 11 0-16,0-11 1 15,0 0-3-15,0-2 1 16,0-1 3-16,0-4 0 16,-3-6 0-16,0-6 0 15,0-7 0-15,0 3 1 16,0-6-1-16,0-3 0 15,0-5-2-15,3-2 0 16,0 2-1-16,0 6 1 16,3 4-2-16,0 1 1 0,3 3-2 15,3 4 1-15,3 1-3 16,0 5 0-16,2 3-2 16,4-1 0-16</inkml:trace>
  <inkml:trace contextRef="#ctx0" brushRef="#br0" timeOffset="3123.7217">12965 7260 12 0,'15'5'6'0,"17"-15"-3"0,-20 7 9 16,3 1-12-16,6-4 1 16,3-7-1-16,0-3 1 15,-1-2-1-15,-5-1 0 16,-3 3 1-16,-6-2 0 16,-6 2 0-16,-6 0 1 15,-9 0 0-15,-9 6 0 16,-6 4 0-16,4 9 0 15,-4 0 0-15,3 7 0 16,3 9-1-16,3 4 1 16,6-1-1-16,4 4 0 0,8 3 0 15,3 0 0-15,5-2-1 16,13-6 1-16,6-5-4 16,12-8 1-16,8-3-5 15,1-10 1-15,3-6-2 16,5-2 1-16</inkml:trace>
  <inkml:trace contextRef="#ctx0" brushRef="#br0" timeOffset="3662.7382">13358 7146 8 0,'-3'24'4'0,"-3"13"-1"0,6-29 5 15,-3-3-8-15,3-2 1 0,-3 0 0 16,3 2 0-16,0-2-1 16,0 2 1-16,3-2 0 15,3 2 1-15,0-8-1 16,2-5 1-16,4-5-1 15,3-5 1-15,3-4-2 16,-3 1 1-16,0 5-1 16,0 6 0-16,-3-1 0 15,3 6 0-15,-1 2 1 16,1 9 0-16,0 2 0 16,-3-1 0-16,0 9 0 15,-3 0 1-15,0 0-1 16,0 0 0-16,-3-8-1 15,3-3 1-15,0 0-4 16,0 1 0-16,2-4-3 0,1-4 0 16</inkml:trace>
  <inkml:trace contextRef="#ctx0" brushRef="#br0" timeOffset="3873.8548">13768 6900 12 0,'-3'-10'6'0,"6"4"-1"0,-3 9 6 16,0 2-9-16,0 6 1 16,0 10 1-16,0 3 0 15,-3 8-5-15,0-1 0 0,0 4 3 16,3 2 0-16,0-3-1 16,0-10 1-16,3-3-4 15,3 3 1-15,0-3-6 16,3-2 1-16</inkml:trace>
  <inkml:trace contextRef="#ctx0" brushRef="#br0" timeOffset="4114.135">13628 7101 13 0,'0'-2'6'0,"3"2"-1"16,3 0 6-16,3 0-10 16,6 0 0-16,0 0 0 0,0-3 1 15,3 3-2-15,0 0 0 16,3 0 0-16,-1 3 1 16,4-6-4-16,0 3 1 15,0-3-3-15,3 3 0 16</inkml:trace>
  <inkml:trace contextRef="#ctx0" brushRef="#br0" timeOffset="4819.1475">14379 6935 8 0,'-12'0'4'0,"-3"10"2"16,12-7 2-16,-3 2-6 15,-3 3 0-15,0 5 1 16,-3 6 1-16,0 5-5 16,-3-3 0-16,3 5 3 15,0 3 1-15,4 3-1 16,2-5 0-16,3 2-2 15,0-5 1-15,9 7 0 16,2-2 0-16,7-5-1 16,3-5 0-16,0-3-4 15,3-6 1-15,3-4-3 0,8-4 1 16</inkml:trace>
  <inkml:trace contextRef="#ctx0" brushRef="#br0" timeOffset="7191.5251">14786 7046 4 0,'0'2'2'0,"0"6"2"15,0-8-2-15,0 3-1 16,-3 2 0-16,0 3 0 16,3-2 0-16,-3-4-1 15,3 4 0-15,-3 1 1 16,3 1 0-16,0 3-1 16,0 0 1-16,3-3-1 15,3 2 1-15,0-2-1 16,3 3 0-16,0-1 0 15,6-2 0-15,-3 0 0 16,-3 0 0-16,0 0 0 16,0 0 1-16,-3 0 0 0,0-3 0 15,-3-2 0-15,0-1 1 16,-3-2 0-16,-3 3 0 16,0 8-1-16,-3-6 1 15,0 8-1-15,0-2 1 16,-3-1-2-16,0 1 1 15,-3-3-1-15,0 0 1 16,-6-6-1-16,6 1 0 16,-3 0-3-16,4-6 0 15,-1 0-2-15,0 1 1 16</inkml:trace>
  <inkml:trace contextRef="#ctx0" brushRef="#br0" timeOffset="7431.8041">14754 7104 9 0,'-3'3'4'0,"6"-9"-3"16,0 4 6-16,3-1-7 15,2 3 1-15,1 3 0 16,3-6 0-16,3 3-2 15,3 0 1-15,-3 0 1 16,3 0 1-16,3 0-3 16,-1 0 1-16,4-8-3 15,0 0 1-15</inkml:trace>
  <inkml:trace contextRef="#ctx0" brushRef="#br0" timeOffset="7702.4556">15135 6940 6 0,'3'-3'3'0,"0"19"1"0,2-8 1 16,1 3-4-16,3 5 1 15,0 7 0-15,0-7 0 16,0 3-2-16,-3 2 1 15,-3 3 1-15,-3 2 1 16,-3 1-1-16,-3-9 0 0,0 6-1 16,0 3 1-16,-3-9-5 15,0-7 1-15,3-3-3 16,9-11 1-16</inkml:trace>
  <inkml:trace contextRef="#ctx0" brushRef="#br0" timeOffset="8244.318">15721 7078 11 0,'0'2'5'0,"0"-4"-4"16,3 4 7-16,0 1-6 15,3 0 0-15,3-3 1 16,3 0 0-16,3 2-4 16,2-2 0-16,1 3 3 15,6-3 0-15,3 0-2 16,-3-3 1-16,-3 3-1 16,-1 0 0-16,-2 3-3 15,-6-6 0-15,0 1-2 16,-3 4 1-16</inkml:trace>
  <inkml:trace contextRef="#ctx0" brushRef="#br0" timeOffset="8482.9844">15751 7213 10 0,'-3'5'5'0,"6"-5"-3"0,-3 0 6 15,6 0-5-15,3 2 0 16,0 1 0-16,2 2 0 0,1 1-5 16,3-6 1-16,6 0 3 15,0 2 0-15,3 1-2 16,3-3 1-16,-4 0-6 16,4-5 1-16,0-1-1 15,3-4 1-15</inkml:trace>
  <inkml:trace contextRef="#ctx0" brushRef="#br0" timeOffset="9564.6031">16516 6734 5 0,'0'16'2'0,"3"5"2"16,0-8 0-16,0 11-3 15,0 5 1-15,0 11 0 16,-3 5 0-16,0-3-3 16,0 8 1-16,0 0 1 15,-3-5 1-15,0 0-1 16,3 0 0-16,0-5 0 15,0 2 0-15,0-7 0 16,0-4 0-16,0-4 0 16,-3-6 1-16,3-2-1 15,0-3 1 1,0-6-1-16,3 1 0 16,3-1 0-16,0 1 0 15,2 2-1-15,4 0 0 16,3 3 1-16,0-8 0 15,3 0-1-15,0-3 1 16,3-10-4-16,0-6 1 16,-1-4-2-16,1-7 0 15,3 1-2-15,6-10 1 16</inkml:trace>
  <inkml:trace contextRef="#ctx0" brushRef="#br0" timeOffset="9999.565">17060 6633 10 0,'-6'5'5'0,"-2"-10"-5"15,5 5 10-15,0 3-8 16,-3 2 0-16,0 3 1 16,0 3 0-16,3 2-4 0,0 0 0 15,3 0 2-15,3 3 1 16,3-5-2-16,0-3 1 16,3 0-1-16,2 0 0 15,1 2 0-15,0-2 1 16,0 0-1-16,-3 3 0 15,0-4 0-15,0 1 1 16,-3 0-1-16,-3 3 1 16,-3 0-1-16,-3-4 1 15,-3 4-1-15,-3 0 1 16,-3-1-1-16,-3-2 1 0,0 0-2 16,1-3 1-16,2-2-4 15,0-3 1-15,3-5-2 16,0-6 0-16</inkml:trace>
  <inkml:trace contextRef="#ctx0" brushRef="#br0" timeOffset="10180.2633">17013 6670 10 0,'6'-2'5'0,"9"-4"-2"15,-9 6 7-15,3 0-9 16,2 0 0-16,4 0 0 15,0 0 0-15,0 0-2 16,0 0 1-16,0 3 0 16,0-3 0-16,0 3-4 15,-4-1 0-15</inkml:trace>
  <inkml:trace contextRef="#ctx0" brushRef="#br0" timeOffset="10524.4317">16739 7112 10 0,'-3'3'5'0,"12"-1"2"15,-3-2 6-15,0 3-12 16,9 0 1-16,9-1 0 16,5-2 0-16,4-2-3 15,6-4 1-15,5 1 1 16,4 0 1-16,0 2-2 16,-4 3 1-16,-2 0-1 15,3 0 0-15,-10 0-2 16,-2 0 0-16,-3 3-3 15,-6-1 1-15,-7 1-2 16,-2 0 1-16</inkml:trace>
  <inkml:trace contextRef="#ctx0" brushRef="#br0" timeOffset="10915.5538">17051 7265 10 0,'3'11'5'0,"3"-8"0"0,0-1 8 16,0 9-13-16,0-1 1 16,3 1 0-16,-3 2 0 0,0 3-2 15,-3 0 1-15,0 0 0 16,-6 2 1-16,-3 4 0 15,-3-4 0-15,-3 1-1 16,-3-3 1-16,4-9 1 16,-1 4 0-16,3-3-1 15,3-3 1-15,0-2-1 16,3 2 0-16,3 1 0 16,6-4 0-16,6-2-1 15,6-2 1-15,2-6-1 16,4-3 1-16,0 0-2 15,3-2 1-15,5-3-4 16,-2-2 1-16,0-3-3 16,0-3 0-16</inkml:trace>
  <inkml:trace contextRef="#ctx0" brushRef="#br0" timeOffset="14907.9972">17653 6734 6 0,'-3'2'3'0,"3"-4"-4"16,0 2 6-16,0 0-4 15,3 2 1-15,0 4 1 16,0-1 0-16,0 8-4 16,0 6 0-16,0 7 3 15,-3 3 1-15,0 3-1 16,0 5 0-16,0 0-1 16,0-5 1-16,3 0-1 15,-3 2 1-15,0-2-2 16,0-1 0-16,3-1 1 15,-3-1 0-15,0 5-1 16,0-5 0-16,0-2 0 16,0 2 1-16,0-6-1 15,0-1 1-15,0-4-1 16,-3-2 0-16,0-3 1 0,0 1 0 16,-3-1 0-16,-3-3 0 15,0-4 0-15,-3-1 0 16,-3 3 0-16,0-5 0 15,-3-1-3-15,3 1 1 16,1-3-5-16,2-3 0 16</inkml:trace>
  <inkml:trace contextRef="#ctx0" brushRef="#br0" timeOffset="15268.9965">18099 7062 7 0,'0'-3'3'0,"9"0"1"0,-3 3-1 16,0-2-3-16,6 2 1 16,6 2-1-16,3-2 1 15,0 3-2-15,2-3 1 16,-5 0 0-16,-3 3 0 15,3-1-2-15,-3 1 0 16</inkml:trace>
  <inkml:trace contextRef="#ctx0" brushRef="#br0" timeOffset="15508.7069">18117 7173 6 0,'0'3'3'0,"6"-1"-1"15,-3-2 4-15,3 3-6 16,6-1 1-16,3 1 0 16,3 0 1-16,5-1-3 15,1-2 1-15,0 0 0 16,0 0 0-16,-3-2-2 15,-3-4 0-15</inkml:trace>
  <inkml:trace contextRef="#ctx0" brushRef="#br0" timeOffset="16003.9626">18781 6879 5 0,'-3'-8'2'0,"12"14"3"0,-3-6 2 0,0 2-7 15,0 1 1-15,3 2 1 16,0 3 1-16,-1 0-3 15,-2 0 0-15,0 3 1 16,0-1 1-16,-3 1-1 16,-3 5 1-16,-3 2-1 15,-3 1 0-15,0 4 0 16,-3-4 0-16,1-3-1 16,-4 0 1-16,0 0-1 15,0-1 1-15,0-1-1 16,3-1 1-16,0-3-2 15,3-2 1-15,0 0 0 16,6 0 0-16,3 0 0 16,3-2 1-16,6-4-1 15,0 1 1-15,0-3-1 0,0 0 1 16,3-5-1-16,-1-1 1 16,4 1-3-16,0-3 0 15,0-3-3-15,0 3 1 16,0 1-1-16,0 1 0 15</inkml:trace>
  <inkml:trace contextRef="#ctx0" brushRef="#br0" timeOffset="16153.6967">19079 7107 11 0,'0'5'5'0,"3"6"-6"0,-3-9 11 0,0 1-10 16,0 2 0-16,0-2-3 15,0-1 1-15,2 1 0 16,4 0 0-16</inkml:trace>
  <inkml:trace contextRef="#ctx0" brushRef="#br0" timeOffset="16696.4283">19424 6892 6 0,'-9'3'3'0,"3"-11"0"0,6 5 4 16,-3 6-7-16,0 2 1 16,0 1 0-16,0 4 0 0,0 1-2 15,3-1 1-15,3 4 1 16,3 2 0-16,3-3-1 15,3 0 0-15,0 0 0 16,3 6 0-16,2-6 0 16,-2 0 1-16,0-2-1 15,-3-3 0-15,0 0 0 16,-3-3 0-16,0 0 0 16,-3 1 1-16,0 1 0 15,-3 1 1-15,-3 0-1 16,-3 0 0-16,-3 3 0 15,-6-1 1-15,-3 1-1 16,-3 0 1-16,-3-3-2 16,-2 0 0-16,-1-1-2 15,0-1 1-15,3-4-4 16,3-4 1-16</inkml:trace>
  <inkml:trace contextRef="#ctx0" brushRef="#br0" timeOffset="16905.3931">19421 6837 11 0,'9'-11'5'0,"18"19"-4"0,-16-8 7 15,-2 0-8-15,3 3 0 0,0-1 0 16,0 1 0-16,3-3-3 15,0 3 1-15,3-3-1 16,0 0 0-16</inkml:trace>
  <inkml:trace contextRef="#ctx0" brushRef="#br0" timeOffset="17641.2041">20117 7086 6 0,'-3'5'3'0,"24"-13"-1"0,-15 5 4 16,3 1-6-16,3-4 1 15,3 4 0-15,0 2 1 16,3 0-3-16,2 0 1 16,1 0 0-16,0-3 1 15,0 0-1-15,3 3 0 16,-6 0-2-16,-3 3 0 0,-1 0-1 15,-2-1 1-15</inkml:trace>
  <inkml:trace contextRef="#ctx0" brushRef="#br0" timeOffset="17867.5869">20168 7218 5 0,'-9'0'2'0,"27"-3"2"16,-12 3 3-16,0 0-6 15,3 3 0-15,3-1 0 16,2 1 0-16,4 2-2 16,0-2 1-16,0 2-1 15,3-5 1-15,0 0-3 16,-3-2 1-16</inkml:trace>
  <inkml:trace contextRef="#ctx0" brushRef="#br0" timeOffset="18481.9523">18486 6675 7 0,'0'-2'3'0,"0"-3"-1"0,0 5 5 16,0 0-6-16,3 5 0 16,0 5 1-16,0 9 0 15,0 7-2-15,-3 11 0 16,0 3 1-16,-3 5 1 16,-3 5-1-16,0-7 1 15,0-1-1-15,0 3 1 16,3-5-2-16,0-6 1 15,3-2-1-15,3 2 1 0,3-7 0 16,3-4 0-16,0-1-1 16,3-1 0-16,0-5 1 15,3-3 0-15,3-3-1 16,6 1 1-16,2-8-3 16,10 2 0-16,-3-2-3 15,2-9 0-15</inkml:trace>
  <inkml:trace contextRef="#ctx0" brushRef="#br0" timeOffset="20584.2249">19784 6710 8 0,'-6'26'4'0,"6"25"-4"15,3-33 8-15,0 9-8 16,0 7 0-16,0 3 0 16,-3 5 1-16,0-5-1 15,0 6 0-15,0-4 0 16,3-2 1-16,0-2-1 16,-3 5 1-16,3-3-1 15,-3-3 1-15,0 0-1 16,0-5 1-16,0-5 0 15,-3 0 1-15,0-8 0 0,-3 0 0 16,0-3 0-16,-6-2 0 16,-3-3-1-16,-6-3 1 15,4-2-5 1,-1-6 1-16,3-5-3 0,6 0 1 16</inkml:trace>
  <inkml:trace contextRef="#ctx0" brushRef="#br0" timeOffset="21199.8371">20742 6898 9 0,'12'-6'4'0,"24"9"-1"0,-24-3 5 16,6 5-7-16,-3 6 0 15,0 0 1-15,-1 7 0 16,-2 1-3-16,-6 7 1 16,-6 0 1-16,-9 1 1 15,-5 2-1-15,-4-3 0 16,-3-2 0-16,3-3 1 0,3-5-1 16,3-2 1-16,3-4-1 15,0-2 0-15,3 0 0 16,3-3 0-16,6 1-1 15,6 2 1-15,9-6-2 16,3 3 1-16,3-2-1 16,3 0 0-16,-1-3-3 15,1 0 0-15,3 0-1 16,-3 0 0-16</inkml:trace>
  <inkml:trace contextRef="#ctx0" brushRef="#br0" timeOffset="23001.2029">7137 8062 7 0,'-3'0'3'0,"6"-3"-2"15,0 6 4-15,0 2-4 16,2 0 1-16,4 6 0 16,6 2 0-16,0 3-3 15,3-3 1-15,3 3 2 16,3 0 0-16,5 3-1 15,1 2 1 1,24 8 0 0,-4-5 0-16,-2-3-1 15,0-3 1-15,-7-2-1 16,-2-5 0-16,-3-1 0 16,-9-2 0-16,-4 0-1 15,-5-5 0-15,-3-3-1 0,-3 0 1 16,-3 0-2-16,0-3 0 15,-3 1-1-15,-3-9 0 16,-3 6 1 0,-3-6 0-16,0 1 0 15,-3-4 0-15,0 4 1 16,0-3 1-16,3-1 1 16,0 4 0-16,0 2-1 15,0 0 1-15,0 8-1 0,0-3 1 16,3 3-1-16,3 3 1 15,0 2-2-15,3 3 1 16,0-3 1-16,0 3 1 16,0 0-1-16,0 3 1 15,-3-3-1-15,0 2 1 16,-6 6-1-16,-3 0 1 16,0 5-1-16,-6 3 0 15,-3-3-3-15,3-2 1 16,3-6-3-16,0-8 0 0</inkml:trace>
  <inkml:trace contextRef="#ctx0" brushRef="#br0" timeOffset="23571.961">8009 8086 11 0,'-6'-3'5'0,"6"3"1"0,0 0 6 0,3 3-12 15,0 2 0-15,0 6 0 16,-3 4 1-16,0 7-1 16,3 1 0-16,0 12 0 15,0-1 1-15,-3 3 0 16,0 0 0-16,0-8-1 15,0 3 1-15,0-5-1 16,0-4 1-16,3-4-3 16,0-3 0-16,2 0-2 15,-2-3 1-15,6-3-2 16,-3-2 0-16</inkml:trace>
  <inkml:trace contextRef="#ctx0" brushRef="#br0" timeOffset="23915.4011">8169 8435 8 0,'9'8'4'0,"9"5"-4"0,-12-10 7 16,3-3-6-16,3 2 0 16,3 1 0-16,0-8 0 15,3-3-1-15,-3-3 0 16,-1-2 2-16,-2 0 0 15,-3-3 0-15,-3 3 0 0,-3-1 1 16,-3-1 0-16,-6-1-1 16,-6 2 1-16,-3 1-1 15,-2 8 0-15,-1 2-1 16,0 3 0-16,3 3-1 16,3 2 0-16,0 0-1 15,3 6 1-15,0-3-2 16,3 3 1-16,0-3-2 15,3 5 1-15,3-3-2 16,0 4 0-16,0-4-1 16,3 1 0-16</inkml:trace>
  <inkml:trace contextRef="#ctx0" brushRef="#br0" timeOffset="30358.2379">8473 8311 5 0,'0'13'2'0,"6"-3"1"16,-3-4 1-16,0 2-4 15,-3 2 1-15,3 3-1 0,0 1 1 16,-3-1-2-16,0 5 1 16,3-2 0-16,0-5 1 15,0 2-1-15,0-5 0 16,3 0 0-16,-3-3 0 16,3 1 0-16,0-4 1 15,0-2 0-15,0 0 0 16,-1-5-1-16,4-3 1 15,-3 0-1-15,3-3 1 16,0 1-2-16,0 2 1 16,-3 5-1-16,3 1 1 0,0 4-1 15,-3 4 0-15,0-1 0 16,0-2 1-16,0 2 0 16,0-3 0-16,0 1 0 15,-6-3 1-15,6 3 0 16,0-6 0-1,0 0 0-15,0-4 0 16,-1-4 1-16,1-2 0 16,-3-1-1-16,0 4 1 15,0-1-1-15,-3 1 0 0,0-1-1 16,0 6 1-16,0 0-4 16,0-3 1-16,0 2-2 15,0 6 1-15</inkml:trace>
  <inkml:trace contextRef="#ctx0" brushRef="#br0" timeOffset="31424.0152">8800 8427 5 0,'9'11'2'0,"9"-19"0"0,-12 5 2 15,3-2-3-15,6-3 0 0,0 2 0 16,3-1 1-16,-3-4-3 15,-3 0 1-15,-1 1 1 16,1-3 1-16,-6-1-1 16,-3 1 0-16,0 2 0 15,-6-2 1-15,-3 5-1 16,0-2 1-16,-6 2-1 16,1 3 1-16,-1 5-1 15,0 2 0-15,-3 3-1 16,3 6 0-16,0 0 0 15,3 2 0-15,0 0 0 16,3 0 0-16,3-2-1 16,0 2 0-16,3-2 0 15,0 2 0-15,6 0 1 16,0 0 0-16,9-2 0 16,3 0 0-1,6-3 0-15,-3-1 1 16,2-1-1-16,1-4 1 15,-3-2-3-15,-3-2 1 16,0-1-2-16,-3-5 1 16,-3-2-2-16,-1 2 0 15</inkml:trace>
  <inkml:trace contextRef="#ctx0" brushRef="#br0" timeOffset="31888.7733">9167 8366 5 0,'6'24'2'0,"-3"8"-1"16,-3-27 2-16,2 3-3 16,-2-3 1-16,3 1 0 0,-3-1 1 15,0 0-2-15,0-2 1 16,0-3 1-16,0 0 1 16,0-8-1-16,0 0 0 15,0-3 0-15,0-2 1 16,0 0-1-16,3-3 0 15,0 3-1-15,0 2 0 16,3 1-1-16,3-1 1 16,3 3-1-16,0 0 0 15,0 0 0-15,3 0 1 16,0 0-1-16,-3 0 1 0,0 3-1 16,-1-3 0-16,1 3-3 15,0 0 0-15,-6 5-2 16,3 0 0-1</inkml:trace>
  <inkml:trace contextRef="#ctx0" brushRef="#br0" timeOffset="78340.9901">5252 2077 7 0,'-6'8'3'0,"-8"8"1"0,11-19 3 16,-3-2-6-16,0 5 0 15,-6-5 2-15,0 2 0 16,0 3-3-16,-3 3 0 16,-3 2 2-16,0-5 0 15,0 3-1-15,-2 10 1 0,-1 3-1 16,3 5 0-16,6 0-1 16,0 5 0-16,3 3 0 15,3 3 0-15,3 3 0 16,3-14 0-16,3 3 0 15,3-8 0-15,3 5-1 16,3-5 1-16,3-1 0 16,0-1 0-16,3-6 0 15,0 0 0-15,2-8 0 16,4 0 0-16,0-8 0 16,0 2 1-16,0-4-1 15,-4-1 0-15,1 1 0 16,-3-4 0-16,-6 6 0 15,0 0 0-15,-3 1-1 16,0 1 1-16,-3 4-1 16,0 2 1-16,0 2 0 15,0 6 0-15,-3-3-1 16,0 1 1-16,3 2 0 16,-3-6 0-16,0 4 0 15,2-6 1-15,1-8-1 0,3 8 0 16,3-11 0-16,0 1 0 15,0-4 0-15,-3 4 1 16,0-4-1-16,0-1 1 16,-3 1 0-16,0 4 0 15,-3-9 0-15,-3 3 0 16,-3-2 0-16,-3 5 0 16,-3-1 0-16,-3-1 1 15,0 12-1-15,3-2 0 16,0 2-1-16,-3 3 1 0,3 0-2 15,-3 3 1-15,4 5-1 16,-1-1 0-16,3 7 0 16,0 2 1-16,3-1-2 15,0 4 1-15,3-3-2 16,3 2 0-16,3-7-2 16,0 0 0-16</inkml:trace>
  <inkml:trace contextRef="#ctx0" brushRef="#br0" timeOffset="78731.5762">5541 2138 5 0,'0'0'2'0,"3"2"3"16,-3-2-1-16,0 6-3 15,3-4 1-15,-3 12 2 16,0-1 1-16,0 3-6 0,0-3 1 15,-3-2 2-15,0 4 1 16,3-1-2-16,0-1 1 16,0-5-2-16,0 0 1 15,0-6-1-15,3 4 0 16,0-14 0-16,3 0 0 16,0-3 0-16,0-5 0 15,3 6 0-15,0-3 0 16,6 2 0-16,-3 3 1 15,2 3 0-15,-2-3 0 16,3 8 0-16,0 8 0 0,-3 0 0 16,0 5 1-16,0 3-1 15,-3 2 0-15,0 3-1 16,3-7 1-16,-3-1-5 16,-1 3 1-16,7 0-3 15,6-8 1-15</inkml:trace>
  <inkml:trace contextRef="#ctx0" brushRef="#br0" timeOffset="79903.172">5901 2154 6 0,'-6'-16'3'0,"3"18"2"15,3 4 0-15,0-6-6 16,0 2 1-16,0 1-1 16,0 5 0-16,3 8 1 15,0 0 0-15,0 2 0 16,0 9 0-16,0-6-1 16,3 3 1-16,0-6 0 15,0 1 0-15,3-3 0 16,0-6 1-16,0-2-1 0,0-3 1 15,0-7-1-15,0-9 1 16,0 1 0-16,0-4 0 16,-4-4 0-16,1-1 0 15,0 3-1-15,0 3 1 16,-3 3-1-16,0 2 1 16,0 0-1-16,3 2 0 15,-3 12-1-15,3-4 1 16,0 4 0-16,3 2 0 15,0-3-1-15,6 0 1 16,0 1 0-16,0-9 1 0,2-2-1 16,-2-3 1-1,3 2-1-15,-3-10 1 0,-3 1 0 16,0-1 0-16,-3 0 0 16,-3-3 1-16,-6 3-1 15,-3 1 1-15,-6 12 0 16,-3-5 0-16,-3-3-2 15,-3 4 1-15,3 7-1 16,0 5 0-16,4 3-1 16,-1 5 1-16,3 5-2 15,3 1 0-15,3 5 0 16,0-3 1-16,3 5-1 16,3-2 1-16,6 3 0 15,0-6 0-15,3-3 1 16,2-4 0-16,1-4 0 15,3-4 0-15,3-9-1 16,3-2 1-16,-3-11-1 0,-3-3 0 16,-4 6 0-16,1 0 0 15,0 5-1-15,-3 0 1 16,-3-3 0-16,0 9 1 16,0 2-1-16,-3 0 1 15,0 2 0-15,-3 4 0 16,3-1 0-16,-3 3 1 15,-3 0 0-15,0 0 0 16,0-6 0-16,0 1 0 16,0-3 0-16,0 0 0 0,0 0 0 15,0-5 1-15,3-9-1 16,0 4 0-16,-3-6 0 16,0-3 0-16,3 1 0 15,0 5 0-15,0-1-2 16,3 7 1-16,-1-4-2 15,4 0 1-15,3 6-3 16,3 2 1-16</inkml:trace>
  <inkml:trace contextRef="#ctx0" brushRef="#br0" timeOffset="80204.9291">6708 2016 13 0,'-6'0'6'0,"9"-5"-7"0,-3 5 10 16,0 5-7-16,-3-2 0 15,3 10-1-15,-3-5 1 16,3 5-3-16,0 11 0 15,0 5 2-15,0 5 0 16,0 1-1-16,0-1 1 16,3 1-1-16,0 2 0 0,0-13-2 15,-3-3 0-15,0-5-2 16,0-6 0-16</inkml:trace>
  <inkml:trace contextRef="#ctx0" brushRef="#br0" timeOffset="80429.3589">6574 2215 9 0,'-18'-16'4'0,"9"-5"0"15,9 18 5-15,0 3-7 16,0 0 0-16,0 0 1 16,6-5 0-16,3 2-4 15,3 3 0-15,3-5 2 16,6 2 1-16,0-2-2 15,-1 2 1-15,4 3-1 16,-3-3 0-16,-3 6-1 0,0-6 0 16,0 3-4-16,-4 0 0 15</inkml:trace>
  <inkml:trace contextRef="#ctx0" brushRef="#br0" timeOffset="81178.0561">7589 2130 9 0,'-12'-8'4'0,"-15"-11"0"0,21 14 3 16,-3 3-6-16,-2-1 0 15,-1 3 1-15,0 0 1 16,0 5-4-16,0 3 0 16,0 8 1-16,0 2 1 15,3 4-1-15,0-1 0 0,3 0-2 16,3 5 1-16,0-2 0 16,3-3 0-16,6-5 0 15,3 0 1-15,6-5 0 16,6-11 0-16,3-11 0 15,0 1 0-15,-1-6 0 16,-2 0 1-16,-3 0-1 16,-3 3 0-16,-3-3 1 15,0 5 0-15,-3 3 0 16,-3 3 0-16,-3 2 0 16,3 6 0-16,-3 2 0 15,0 3 0-15,2 3-1 16,1 5 0-16,-3-6 0 15,3 1 1-15,0-3-2 16,0 0 0-16,0-6-3 16,0-4 0-16,3-4 0 0,0-7 0 15</inkml:trace>
  <inkml:trace contextRef="#ctx0" brushRef="#br0" timeOffset="81463.4086">7747 2101 5 0,'-3'16'2'0,"9"5"0"0,-3-13 2 16,-3 0-4-16,3 8 1 16,-3 5 0-16,0-3 1 15,0 9-3-15,0-6 1 16,0-11 0-16,0 4 1 0,0-4 0 16,0-2 0-16,0 0 0 15,0-8 0-15,0 0 0 16,3-10 1-16,0-4-1 15,0 4 0-15,0-9 0 16,3 3 0-16,-1-2-1 16,1 5 0-16,0 5-2 15,3 0 1-15,0 0-1 16,3 0 0-16,-3 3-1 16,3 2 0-16</inkml:trace>
  <inkml:trace contextRef="#ctx0" brushRef="#br0" timeOffset="81778.8213">7931 2318 8 0,'-3'8'4'0,"3"2"-2"0,0-10 6 16,0 0-6-16,0 0 1 15,0-2 1-15,0-6 0 16,0-6-6-16,0-1 1 16,6-1 3-16,3-5 0 15,0 5-2-15,0-8 1 16,-3 3-1-16,3 5 0 0,0 3-1 16,-3-1 1-16,3-4 0 15,0 10 0-15,0-8-2 16,3 11 1-16,2-1-2 15,-2 1 0-15,3 8-1 16,3-3 0-16</inkml:trace>
  <inkml:trace contextRef="#ctx0" brushRef="#br0" timeOffset="82725.9662">8259 2122 12 0,'-12'-16'6'0,"0"-5"-3"0,9 21 10 16,-3-5-12-16,0 5 0 15,0-3 1-15,0 3 0 16,-3 3-3-16,0-3 0 15,3 8 2-15,-3 7 0 16,3 4-2-16,3 5 1 16,0-3-1-16,3 3 1 15,0-6-1-15,0 3 1 16,0-5-1-16,3-5 0 16,0-1 1-16,3-4 0 0,0-6 0 15,3-6 0-15,0 4 0 16,3-9 0-16,0 1 0 15,0-6 0-15,0 3 0 16,-3 2 0-16,0 3-1 16,0 3 1-16,-3-1 0 15,0 6 0-15,-1 0 0 16,-2 6 0-16,0-1-1 16,0 6 1-16,3 2 0 15,0-3 0-15,0-4 0 16,0 2 1-16,0-8-1 15,3 0 1-15,0-8-1 16,0-8 0-16,0 5 0 16,-3-5 0-16,0 1 0 15,0-1 0-15,-3 5 0 16,3 0 0-16,-3 4-1 16,0 4 1-16,0 6 1 0,0 2 0 15,0 8-1-15,5 3 1 16,1-5 0-16,-3 4 0 15,0-1 0-15,0-1 0 16,0 3-1-16,3-3 1 16,6 3-1-16,0-8 0 15,0 0-1-15,0 2 1 16,3-4-1-16,-1-4 1 16,4-7-1-16,-3-6 0 15,0 1 0-15,-3-11 0 0,0 5 0 16,-3-5 0-16,0 7 0 15,-4 4 1-15,-2-3 0 16,0 2 0-16,0 0 0 16,-3 3 0-16,0 6 1 15,-3-6 0-15,0 8-1 16,0-8 1-16,0 3 0 16,0 5 0-16,0 0-1 15,0 0 1-15,0-3-1 16,-3 6 0-16,3 5 0 15,-3 5 0-15,0 0 0 16,0 11 1-16,-3 2 0 16,0 17 0-16,1-4 0 15,-4 6 0-15,0 0 0 16,-3-2 1-16,0 2-3 16,3 7 1-16,0-12-6 0,6-3 1 15</inkml:trace>
  <inkml:trace contextRef="#ctx0" brushRef="#br0" timeOffset="83221.2421">9280 2252 8 0,'-3'0'4'0,"3"0"-1"0,3 8-1 16,-3-1-2-16,3 7 0 15,0-4 0-15,0 9 0 16,0-1 0-16,-3-4 0 16,3-1-2-16,0-3 0 15</inkml:trace>
  <inkml:trace contextRef="#ctx0" brushRef="#br0" timeOffset="83836.1124">9268 2088 10 0,'-6'0'5'0,"6"13"-4"15,0-11 8-15,0-2-8 16,0-5 1-16,0 8-1 15,0-1 0-15,0-2-3 16,3 3 1-16,0-3 1 16,3-5 1-16,0 0-2 15,0 10 0-15,0-8 0 16,3 1 1-16,-4-6-1 16,7 8 0-16,0-3-1 15,0 3 1-15,-3 0-2 0,0 3 1 16,-3 2 0-16,3-2 0 15,-3 4 0-15,0 1 1 16,-3 11 0-16,0-3 0 16,0 5 0-16,0 3 1 15,3-8-1-15,-6-1 1 16,0 7 0-16,0-12 1 16,0 1-1-16,3-1 0 15,-3 4 0-15,0-9 1 16,0-2 0-16,0-3 0 15,3-3 0-15,0 0 0 0,3 1 0 16,0-6 0-16,-1 0-1 16,4 0 1-16,3-8-1 15,0 3 1-15,0-1-1 16,0 4 1-16,0-3 0 16,0 7 0-16,0 4-1 15,-3 2 1-15,0 0 0 16,0 8 0-16,-4 2-1 15,1 3 1-15,-3 3 0 16,0 0 0-16,0-3-1 16,0 3 0-16,0-5-1 15,0 2 1-15,0-2-3 16,3-11 1-16,0-11-1 16,3 1 1-16</inkml:trace>
  <inkml:trace contextRef="#ctx0" brushRef="#br0" timeOffset="84020.9219">9729 2003 9 0,'-3'0'4'0,"6"0"-3"0,-3 3 8 16,0 2-9-16,3 8 1 16,3-2-1-16,-3 2 1 15,0 8-2-15,0 3 1 16,-3 0 0-16,3 5 1 0,0 0-1 15,0-8 0-15,0-2-3 16,0 4 0-16</inkml:trace>
  <inkml:trace contextRef="#ctx0" brushRef="#br0" timeOffset="84543.1137">9652 2183 11 0,'-6'-13'5'0,"3"10"-4"16,3 3 8-16,0 0-8 16,0 0 1-16,6-11-2 15,0 3 0-15,3-2-1 0,6 2 0 16,-1 0 1-16,4-3 0 15,0 1-1-15,3 12 0 16,0-7 1-16,-3 8 0 16,0-1 0-16,-4-7 0 15,1 0 0-15,0 5 0 16,-3 0 0-16,0 10 0 16,0-2 0-16,0 6 0 15,0 1 0-15,0 1 0 16,0 3 0-16,-1-3 0 15,1 0 0-15,0-3 1 16,0-5-1-16,-3 0 1 0,0-8 0 16,0-8 0-16,0-5 0 15,-3 2 1-15,0-2-1 16,-3-11 1-16,-3 5 0 16,-3 9 1-16,0-6 0 15,-3-3 0-15,-3 9-1 16,0-3 0-16,-6 10-1 15,3 3 0-15,-3 0-3 16,0 0 1-16,7 8-6 16,5 3 1-16</inkml:trace>
  <inkml:trace contextRef="#ctx0" brushRef="#br0" timeOffset="85172.7101">10708 2098 8 0,'-8'19'4'0,"-1"-38"4"15,6 14-1-15,-3 0-6 16,0 2 1-16,-3 3 0 16,0 0 0-16,-3 3-3 15,0-3 0-15,0 10 2 16,3 6 1-16,3 8-2 16,0-3 0-16,3 5 0 15,0-4 1-15,3 1-1 16,6-7 1-16,0-5-1 0,6-3 0 15,3-13 0-15,3-3 1 16,0-6-1-16,6-15 0 16,-4 3 0-16,1 10 1 15,0 0-1-15,-6 3 1 16,-3-3 0-16,-6 5 1 16,0 3-1-16,0 3 0 15,0 5 0-15,0-5 1 16,3 8-1-16,-4 2 0 15,4 5-1-15,3 4 1 16,0-1-4-16,3-5 0 0,3-6-4 16,6-4 1-16</inkml:trace>
  <inkml:trace contextRef="#ctx0" brushRef="#br0" timeOffset="85684.2374">11595 1900 11 0,'0'0'5'0,"0"-3"-2"0,0 11 5 0,0-5-7 16,0 7 1-16,0 6 0 15,0 5 0-15,0 11-3 16,0-19 1-16,0 19 1 15,3-6 1-15,-3 4-3 16,3-1 1-16,0-6-4 16,0 4 1-16,0-11-2 15,3 2 1-15</inkml:trace>
  <inkml:trace contextRef="#ctx0" brushRef="#br0" timeOffset="85923.5607">11476 2109 13 0,'-3'-3'6'0,"0"3"-4"0,3 0 11 16,3-3-13-16,3-2 1 15,0 0 0-15,6 0 0 16,3 2-2-16,3-5 1 15,3 3 0-15,0 2 0 16,5-2-3-16,1-1 1 16,-3 4-3-16,0 2 1 15</inkml:trace>
  <inkml:trace contextRef="#ctx0" brushRef="#br0" timeOffset="86252.9175">11768 2093 8 0,'0'18'4'0,"9"30"-2"16,-9-40 4-16,0 8-6 16,0-6 1-16,0 1 0 15,0 0 1 1,3-4-1-1,-3 1 0-15,0-2 1 16,0-14 1-16,3-8-1 16,-3-3 1-16,3 1-1 0,3-6 0 15,-3 11-1-15,6-3 0 16,-3 3-1-16,3 2 1 16,0 6-2-16,3-3 1 15,2 3-1-15,1 2 0 16,0 3-4-16,3 0 0 15</inkml:trace>
  <inkml:trace contextRef="#ctx0" brushRef="#br0" timeOffset="86989.6578">11982 2191 6 0,'-3'0'3'0,"6"0"2"0,-3 0-1 0,6 0-2 16,0 0 0-16,3-13 1 16,0 5 1-16,3-6-6 15,0-2 1-15,0 9 2 16,3-4 1-16,-3-2-1 15,-3 0 1-15,-3 2-1 16,0-2 1-16,-6 2 0 16,-3 1 0-16,-3 2 0 15,3 5 0-15,-9 3-1 16,-3 3 1-16,0 2-2 16,3 0 1-16,-3 0-1 15,3 1 0-15,3 7 0 16,3 3 0-16,3 2-1 15,3 4 1-15,3 1 0 16,6 4 0-16,3-9 0 16,0 1 0-16,3-3 0 15,0-8 0-15,3 0 0 0,9-8 1 16,-4-3-2-16,1 3 0 16,0-5-3-16,0-3 0 15,-3-6-2-15,-1 4 0 16</inkml:trace>
  <inkml:trace contextRef="#ctx0" brushRef="#br0" timeOffset="87378.723">12313 2154 11 0,'3'21'5'0,"15"-13"-4"0,-15-6 8 0,3-4-8 15,0 2 1-15,2-8-1 16,4 0 1-16,0-5-3 16,0-3 1-16,0 8 1 15,0 0 1-15,-3 0-1 16,0 0 0-16,-3-2 1 16,-6-1 1-16,-6 3-1 15,-6-5 1-15,0 5-1 16,-3 5 1-16,-3 3-1 15,3 5 0-15,1 6-1 16,-1-11 0-16,6 11-1 16,3 5 1-16,3 10-1 15,6-2 0-15,3 0 0 0,3 5 0 16,3-8 0-16,5-3 0 16,4-7 0-16,3-6 1 15,3-5-4-15,-3-5 1 16,-1 0-5-16,-2-11 0 15</inkml:trace>
  <inkml:trace contextRef="#ctx0" brushRef="#br0">14298 11904 23 0</inkml:trace>
  <inkml:trace contextRef="#ctx0" brushRef="#br0" timeOffset="117361.4496">505 9639 9 0,'-6'-16'4'0,"-3"3"-1"15,3 13 5-15,3-6-6 0,-6 4 1 16,0 4 1-16,-6-2 0 16,6 6-5-16,-9 2 0 15,9 2 3-15,4 3 1 16,-4 9-2-16,0 1 0 16,3 1-1-1,3 0 1-15,-3 10-2 0,6-4 1 16,0-7-1-16,6-4 1 15,3-1 0-15,0-2 0 16,0 0 0-16,5-3 0 16,4-2 0-16,-6-3 0 15,3-5-1-15,3-3 0 16,3-6-2-16,0 1 1 16,2 0-2-16,-5-6 1 15,0 0-2-15,3-4 0 16</inkml:trace>
  <inkml:trace contextRef="#ctx0" brushRef="#br0" timeOffset="117917.967">606 9499 10 0,'0'-3'5'0,"0"3"-5"0,0 0 9 15,0 5-7 1,3 6 0-16,3 5 1 16,-3 0 0-16,3-3-4 15,-6 8 1-15,3 5 2 16,3 6 1-16,-3 0-2 16,3 2 0-16,-6-2-1 15,3-3 1-15,3 3-1 16,0-11 1-16,-6-5-1 0,0 0 0 15,3-3 0-15,-3-5 0 16,6-5 1-16,-4-1 0 16,4-4-1-16,3-12 1 15,-3-2-1-15,3-2 1 16,-6 2-1-16,3 3 1 16,3-11-1-16,0 0 0 15,-6 0-1-15,3 6 1 16,-3-1-1-16,3 4 1 15,0 7-1-15,3 2 1 16,-6 4-1-16,3 2 1 0,3 5 0 16,-6 3 1-16,3 2-1 15,0 4 1-15,2 2-1 16,-5-1 1-16,3 1 0 16,3 0 0-16,-9 5-1 15,3-2 1-15,3-3-2 16,-6-3 1-16,3-8-3 15,3 1 1-15,0-1-3 16,3-8 1-16,0-2-2 16,0-8 0-16</inkml:trace>
  <inkml:trace contextRef="#ctx0" brushRef="#br0" timeOffset="118112.85">954 9636 10 0,'6'8'5'0,"-3"37"-3"0,3-34 9 16,-6 5-10-16,3-1 1 15,0 4-1-15,0-1 1 16,3 4-3-16,-6-7 0 16,3-1 0-16,3-1 1 15,-3 0-4-15,3-8 0 16</inkml:trace>
  <inkml:trace contextRef="#ctx0" brushRef="#br0" timeOffset="118292.2812">951 9536 11 0,'-9'-8'5'0,"9"8"-3"15,0 0 7-15,0 0-10 16,0 2 1-16,0 1-1 15,3 2 1-15,3 1-1 16,3-4 1-16,0 1-4 16,-3-1 1-16</inkml:trace>
  <inkml:trace contextRef="#ctx0" brushRef="#br0" timeOffset="118562.5442">1112 9435 12 0,'0'-5'6'0,"-9"15"-3"0,9-4 11 16,0 4-13-16,0 6 1 16,0 5 1-16,0 0 0 15,0 14-4-15,3 4 1 16,3 1 1-16,-3 10 1 15,3-2-1-15,0-14 0 16,3 4-2-16,0-7 1 0,3-7-5 16,0-5 0-16,5-11-1 15,4-3 0-15</inkml:trace>
  <inkml:trace contextRef="#ctx0" brushRef="#br0" timeOffset="123126.9123">1389 9689 9 0,'-9'-5'4'0,"3"-8"-2"16,6 13 6-16,-3 0-8 15,-3 2 1-15,0-2 0 16,-3 5 1-16,0 3-2 16,0 3 0-16,0 0 1 15,0 2 0-15,0 5-1 16,1 1 1-16,-1 7-1 16,3-5 1-16,3 1-2 15,-6-7 0-15,9 1 0 16,0-2 1-16,9-1 0 0,-6-3 0 15,3-2-1-15,3-2 1 16,2-4 1-16,1-2 0 16,0 0 0-16,3-8 0 15,-6-8-1-15,6-2 1 16,-6-6-2 0,0 0 0-1,-3-2-2-15,0-9 0 16,0 1-1-16,0 13 0 15</inkml:trace>
  <inkml:trace contextRef="#ctx0" brushRef="#br0" timeOffset="123411.4434">1389 9443 8 0,'-6'-3'4'0,"6"6"-4"15,0-3 6-15,0 0-5 16,0 5 1-16,0 6-1 16,6 5 1-16,-6 5-3 15,3 3 1-15,0 0 2 16,0 5 0-16,3 5-1 16,3 6 0-16,-6-3 0 15,3 0 1-15,2-8-1 16,1 5 0-16,0-10-1 0,6-3 0 15,3-5-3-15,-6-3 0 16,9-5-1-16,0 0 0 16</inkml:trace>
  <inkml:trace contextRef="#ctx0" brushRef="#br0" timeOffset="123938.439">1591 9689 6 0,'0'13'3'0,"6"30"-1"16,-3-35 3-16,3 5-5 16,-3 0 0-16,-3 8 0 15,6-5 1-15,-3-5-1 16,3 2 0-16,-6-3 0 15,0-2 1-15,0-2 0 0,3-1 0 16,-3-5 0-16,0-3 0 16,-3-5 0-16,3-2 1 15,0-1 0-15,-6-5 0 16,3 0-1-16,3-2 1 16,-6-1-1-16,6 4 0 15,0 1-2-15,6 4 1 16,-3-1-1-16,6 3 0 15,0 3 0-15,0 0 0 16,-3 2 0-16,0 3 1 0,3 0-2 16,0 0 0-16,-3 0-2 15,2 5 1-15</inkml:trace>
  <inkml:trace contextRef="#ctx0" brushRef="#br0" timeOffset="124417.719">1725 9813 6 0,'0'8'3'0,"12"-8"0"15,-9-5 4-15,0 5-7 16,3-5 1-16,3-1 0 15,-6-1 1-15,6-4-2 0,0 0 0 16,0-2 1-16,-3-3 1 16,0 0-1-16,-3 1 1 15,3-1-1-15,-6-3 1 16,-6 3 0-16,3 0 0 16,-6 3-1-16,0 5 1 15,0 3-1-15,3-3 1 16,-3 13-2-16,0 3 1 15,-3 3-1-15,3 5 0 16,6 2-1-16,-3 6 1 16,3 0-1-16,3 0 1 0,0 7-1 15,3-4 1-15,3-6 0 16,3-10 0-16,6 2 0 16,-6-3 0-16,6-2 0 15,3-5 0-15,8-6 0 16,-2 1 0-16,3-6-2 15,0-3 1-15,0 1-3 16,-4-1 0-16,-2 0-2 16,-3-2 1-16</inkml:trace>
  <inkml:trace contextRef="#ctx0" brushRef="#br0" timeOffset="124839.7509">2011 9636 9 0,'-6'16'4'0,"9"26"-3"0,0-34 7 15,0 6-7-15,-3-1 0 16,3 5 1-16,-3 3 1 16,0 1-4-16,0-7 1 15,0 1 1-15,0 0 0 16,0-5 0-16,3-1 0 15,-3-2 0-15,0-5 0 16,0 2 0-16,0-10 0 16,3 0 0-16,3-6 0 15,0-5 0-15,3-2 0 16,0-1-1-16,0-2 1 0,2 2-1 16,1-2 1-16,-3 5-1 15,0 1 1-15,0 4 0 16,6 3 0-16,-6 8-1 15,3 5 1-15,3 3 0 16,0 3 1-16,-3 5-1 16,-1 2 0-16,1 3 0 15,3 6 0-15,-6-6-2 16,-3-2 0-16,6-6-6 16,3-8 1-16</inkml:trace>
  <inkml:trace contextRef="#ctx0" brushRef="#br0" timeOffset="127988.6947">2478 9652 5 0,'-3'-3'2'0,"21"-2"-1"16,-18 5 4-16,9 0-6 16,-3 3 1-16,0-3 0 0,6 2 1 15,-3-2-1-15,6-5 0 16,-6 5 0-16,0 0 0 16,-4 3 0-16,-2-3 1 15,3 0-3-15,-6 0 0 16</inkml:trace>
  <inkml:trace contextRef="#ctx0" brushRef="#br0" timeOffset="128290.9695">2532 9790 4 0,'3'5'2'0,"9"-5"0"16,-3 0 3-16,-6-3-5 15,3 3 0-15,0 0 1 16,-1 3 0-16,1-3-2 15,0 0 1-15,0 0-1 16,0 0 1-16,0-3-2 16,3 3 1-16</inkml:trace>
  <inkml:trace contextRef="#ctx0" brushRef="#br0" timeOffset="139957.1288">15358 10880 1 0,'0'2'0'0</inkml:trace>
  <inkml:trace contextRef="#ctx0" brushRef="#br0" timeOffset="198615.6068">13292 13208 19 0,'-9'-11'9'0,"9"9"-6"0,0 2 10 16,0 0-13-16,0 0 1 16,0 0 1-16,3 0 0 15,3 0-2-15,0 0 1 16,3 2 1-16,0-2 0 16,3 3 0-16,3-3 1 15,0 0-1-15,-1-3 0 16,4 3-1-16,0-5 1 15,0 2-1-15,0 1 1 16,0 2-2-16,0 0 0 16,-1 0 0-16,1 2 0 0,-3 1-2 15,3 0 1-15,-3 2-3 16,-3-2 0-16,0-1-4 16,0-2 0-16,-3 0-1 15,0-2 1-15</inkml:trace>
  <inkml:trace contextRef="#ctx0" brushRef="#br0" timeOffset="198992.0493">13578 13129 11 0,'-12'5'5'0,"3"-13"0"0,9 8 8 0,0 0-12 16,0 0 0-16,0 3 0 15,0-3 1-15,0 0-2 16,3 2 0-16,3 1 2 16,0-3 0-16,0 5-1 15,3-2 1-15,0 2-1 16,3-2 1-16,-3-1-1 16,-1 4 0-16,1-1-1 15,0 0 1-15,-3-2-1 16,0 2 1-16,0-2 0 15,0 2 0-15,-3-2 0 16,-3 2 0-16,-3 3 0 16,-6 3 1-16,0-1 0 15,-3 3 0-15,-3 3-1 16,1-2 1-16,-4-1-1 16,0 3 0-16,3-3-5 15,3-5 0-15,0-3-5 0,9-10 1 16</inkml:trace>
  <inkml:trace contextRef="#ctx0" brushRef="#br0" timeOffset="200371.9707">12700 12584 10 0,'-15'-22'5'0,"9"12"-3"0,3 5 5 16,-3-6-5-1,-3 6 0-15,-3-1 0 0,-3 6 1 16,3 3-4-16,0-6 1 16,1 6 2-16,-1 0 0 15,0 5-1-15,0 2 0 16,3 1-1-16,0 7 1 0,3 3-1 16,0 6 1-16,3-9-1 15,3-2 0-15,0 0 0 16,3-3 0-16,3-2 0 15,0 0 0-15,0-3 0 16,6-6 0-16,3-4 0 16,6-1 1-16,-4-5-1 15,1-3 1 1,0-2 0-16,-3-5 0 16,0-4-1-16,3 1 1 15,-9 3-1-15,0 2 0 16,-3 3-1-16,0 7 1 15,2 1-1-15,1 8 1 16,-3 2-1-16,0 3 1 0,3 3 0 16,-3-1 0-16,0 1 0 15,0 2 1-15,0-3 0 16,0 4 0-16,-3-4-3 16,3-2 1-16,0 0-4 15,0-5 1-15,3-6-2 16,3 1 1-16</inkml:trace>
  <inkml:trace contextRef="#ctx0" brushRef="#br0" timeOffset="200642.5253">12863 12422 7 0,'0'0'3'0,"0"13"1"0,3-18 4 16,0 8-8-16,0 7 1 16,0 6 1-16,0 5 1 15,-3 3-3-15,3 3 0 16,-3 4 1-16,3-4 1 16,-3-6-1-16,3 0 0 15,0-2-2-15,3-9 0 16,0 1-2-16,0-6 1 15,3-5-2-15,0-8 0 16</inkml:trace>
  <inkml:trace contextRef="#ctx0" brushRef="#br0" timeOffset="200868.7332">13000 12430 13 0,'0'-5'6'0,"0"5"-4"16,0 0 11-16,0 0-13 15,3 2 0-15,0-7 1 16,0 8 0-16,0 7-1 16,0 4 1-16,0 4 0 15,0-2 1-15,0 5-1 16,0-2 1-16,0 5-1 16,0-3 0-16,0-3-4 15,0 3 0-15,6-2-3 16,6 2 1-16</inkml:trace>
  <inkml:trace contextRef="#ctx0" brushRef="#br0" timeOffset="208521.0402">13503 12491 13 0,'0'3'6'0,"6"-1"-2"16,-6 4 7-16,3-1-11 15,0 5 1-15,0 4 0 16,-3 4 0-16,3 1-2 16,-3-3 1-16,0-3 0 15,0 0 1-15,0-2-2 0,3-6 0 16,-3 3-2-16,0-6 0 15,0 1-2-15,0-3 1 16</inkml:trace>
  <inkml:trace contextRef="#ctx0" brushRef="#br0" timeOffset="208719.0212">13483 12364 8 0,'-3'0'4'0,"9"5"-2"0,-6-5 6 16,6 3-8-16,-4 0 0 15,4 2 0-15,0 0 0 16,6 0-1-16,0 3 0 16,3-5-2-16,0 5 1 0</inkml:trace>
  <inkml:trace contextRef="#ctx0" brushRef="#br0" timeOffset="209019.4143">13682 12607 10 0,'-6'22'5'0,"6"-9"-4"16,0-13 8-16,0-3-7 16,0 3 1-16,3-8 1 15,3 3 0-15,0-3-5 16,0-5 0-16,0-6 3 15,0-5 1-15,0-2-2 16,0 2 1-16,0 8-1 16,0 0 0-16,0 6-1 15,0 2 0-15,-1 8 0 0,1 0 0 16,0 5 0-16,-3 6 0 16,0 2 0-16,0 0 1 15,0 0-2-15,0 3 1 16,0-2-3-16,3-4 0 15,0-2-3-15,3 0 1 16</inkml:trace>
  <inkml:trace contextRef="#ctx0" brushRef="#br0" timeOffset="210250.9543">13944 12475 13 0,'-3'-29'6'0,"-9"18"-1"0,9 9 9 0,0-4-13 16,0 1 1-16,0 5 0 15,-3 0 1-15,0 3-4 16,0 7 0-16,-3 4 1 16,0 2 1-16,3-1-1 15,1 7 0-15,-1-7-1 16,3 4 1-16,3-1-1 15,0 1 1-15,3-11 0 16,3 3 0-16,-1-9-1 16,4-2 1-16,0-5-2 15,3-6 1-15,-3-2-2 16,3-5 1-16,-3-9-2 16,0 11 1-16,3-2 0 0,0-3 0 15,-6-1 1-15,0-1 0 16,-3-1 1-16,0 0 1 15,0 3 0-15,0 2 0 16,-3 3 1-16,0 3 1 16,0 3 0-16,0-4 0 15,-3 12 0-15,3 2 1 16,-3 2-1-16,3 12 0 16,-3-1 0-16,0 5 0 15,3 3-1-15,0-5 0 0,0 5 0 16,-3 3 1-16,3 3-2 15,0-1 1-15,3-5-1 16,6 3 0-16,0-3 0 16,-1 1 0-16,1-9 0 15,3-3 0-15,0-4 0 16,0-4 1-16,0-4-1 16,3-1 1-16,0-8-1 15,0 1 0-15,-3-14 0 16,-1 8 1-16,1-5-1 15,-3 2 0-15,0 9 0 16,-3 2 1-16,0-3-1 16,-3 1 1-16,-3-1-1 15,-3 3 1-15,0 0 0 16,0 3 0-16,-3 0-1 16,0 5 1-16,0 0-1 0,0 5 0 15,0 3 0-15,0-5 0 16,3 7-1-16,1 3 1 15,2 1-1-15,2 2 1 16,1-1 0-16,0-1 0 16,3 2 0-16,-3-6 0 15,3-2 0-15,3-3 0 16,0-2 0-16,0-3 1 16,3 3-2-16,0 2 1 15,0-13-2-15,0 3 1 0,0-6-2 16,-3-5 1-1,0 8-1-15,-1-5 0 0,1 0 0 16,-3 5 1-16,0-3 0 16,0 3 0-16,-3-2 1 15,-3 2 1-15,0 0 1 16,0 3 1-16,0 2 0 16,0 3 0-16,0 3 0 15,0-3 0-15,6 2-1 0,0 9 1 16,3 2-2-1,3 6 1-15,0-1-1 16,0-2 1-16,0 0-1 16,0-3 0-16,-1-5 0 15,1 8 0-15,0-8-1 16,0 0 0-16,0-6-2 16,0-4 1-16,0 2-2 15,-3-8 1-15,-3-5-2 0,0-1 1 16,0-1 1-16,-6-7 1 15,-3 12 1-15,-3-1 0 16,0-2 2-16,0 2 1 16,0 3 2-16,0 0 0 15,0 6 0-15,0 2 0 16,-3 2-1-16,0 4 1 16,0 10-2-16,-3 2 0 15,-5 9-3-15,2 2 1 31</inkml:trace>
  <inkml:trace contextRef="#ctx0" brushRef="#br0" timeOffset="214094.1766">11887 13557 8 0,'-6'-5'4'0,"-3"5"-2"0,6 0 4 0,-6 0-5 16,0 3 0-16,-5-1 2 15,2 6 1-15,-3 0-4 16,0 3 0-16,3 5 2 16,0-3 1-16,0-3-2 15,3 4 1-15,3 1-2 16,0 4 1-16,3 2-1 16,6-2 0-16,3-1 0 15,3-2 0-15,3-3 0 16,3-2 0-16,3-3-1 15,-3-3 1-15,0-2-2 16,-1-3 1-16,7-3-2 16,-6-2 1-16,0-3-1 15,0-3 0-15,0 1 0 16,-3-3 0 0,0-1 1-16,-3 1 1 0,0 2 0 15,-4 4 1-15,4-4 0 16,-3 0 1-16,-3 3 0 15,-3-2 0-15,0-1 0 16,-3 6 1-16,0 0 0 16,-3 2 0-16,0 0 0 15,-2 3 1-15,-1 3-2 16,0 2 1-16,0 3-1 16,0 0 0-16,0 3-1 15,3 2 0-15,0 0 0 16,3 3 0-16,3-3-1 15,0 1 0-15,3-1 1 16,0-5 0-16,3 0 0 16,0-6 1-16,6-2-1 15,0-5 0-15,0-6 1 16,2-2 0-16,-2-3-1 0,0 6 1 16,-3-6-1-16,0 5 1 15,-3 1-1-15,-3 4 0 16,0 4 0-16,-3 2 0 15,0 0 0-15,0 0 0 16,3 2 0-16,0 4 0 16,0 2-1-16,0 2 1 15,0 1-2-15,0-1 1 16,3-2-2-16,0-2 0 16,0-4-1-16,0-4 0 15</inkml:trace>
  <inkml:trace contextRef="#ctx0" brushRef="#br0" timeOffset="214785.0099">12113 13629 6 0,'0'-6'3'0,"-3"25"1"15,3-14 4-15,0 0-8 16,0 3 1-16,0 0 0 16,0 3 0-16,0 0-2 15,0-1 1-15,0-2 1 16,0-3 0-16,0 1 0 15,3-4 1-15,3-2-1 16,3-5 0-16,0-3 0 0,0 0 1 16,0 0-2-1,3 0 1-15,-3 0-1 0,0 0 0 16,-3 6 0-16,3-4 0 16,-3 6 0-16,0-2 0 15,0 2 0-15,0 5 1 16,-1 3 0-16,-2 3 0 15,0-3 0-15,0-1 0 16,0 4-1-16,0-3 1 16,-3 0-3-16,6-3 0 15,-3-2-1-15,0-3 0 16,3-3-1-16,0-5 0 16,3-2-1-16,-3-1 1 0,0 3 1 15,0-2 1-15,0-4 2 16,0 9 0-16,-6 0 1 15,0 5 1-15,0 0 0 16,3 0 0-16,-3 2 1 16,3 1 1-16,-3 2-2 15,3 1 0-15,-3-1 0 16,3 0 1-16,-3 1-2 16,3-1 0-16,-3-3-1 15,0-2 1-15,0 0-1 16,0 0 1-16,6-5 0 15,0 0 0-15,0 0-1 16,0-1 1-16,-1-2-1 16,1 0 0-16,-3 3 0 15,3 2 0-15,0 1 0 16,0 4 0-16,0-2 0 0,-3 3 1 16,0 2 0-16,0 3 0 15,0 0-1-15,0 0 1 16,0-2-2-16,0-1 0 15,0 0-3-15,3-2 1 16,-3-1-2-16,3-2 0 16</inkml:trace>
  <inkml:trace contextRef="#ctx0" brushRef="#br0" timeOffset="215101.4027">12488 13690 10 0,'6'0'5'0,"6"0"-5"0,-12 0 7 0,6-3-6 15,-3-2 0-15,3 2 1 16,0 0 1-16,0 1-3 16,-3-4 0-16,0-4 2 15,0-1 0-15,-3-2 1 16,0 0 0-16,-3 0-1 16,0 2 1-16,0 0-1 15,-3 6 0-15,0 2-1 16,-3 6 1-16,0 2-2 15,0 3 1-15,0 6-2 16,1-4 1-16,2 1-1 16,0-3 0-16,3 2-1 15,3 1 1-15,0-3-3 16,3-3 1-16,0-2-2 16,3-3 0-16,2-3-1 0,1-2 1 15</inkml:trace>
  <inkml:trace contextRef="#ctx0" brushRef="#br0" timeOffset="215341.2855">12587 13454 8 0,'-6'-13'4'0,"15"15"-1"0,-6-7 6 16,0 8-9-16,0 2 1 15,-3 0 2-15,5 3 0 0,1 3-3 16,-6 5 0-16,6 5 2 15,-6 3 0-15,6 5 0 16,0-8 0-16,0 0-2 16,0 0 0-16,-3 1-2 15,3-4 1-15,0-2-2 16,-3-3 0-16,-3-2-2 16,0-3 0-16</inkml:trace>
  <inkml:trace contextRef="#ctx0" brushRef="#br0" timeOffset="215550.9239">12536 13642 9 0,'-12'-8'4'0,"9"-5"-1"16,3 13 6-16,0-6-9 16,3 6 1-16,3-2 1 0,0 2 0 15,3 2-2-15,9-4 0 16,0 4 1-16,0 1 1 15,-1-3-1-15,1 0 0 16,0 3-3-16,0-3 1 16,0 5-3-16,6-8 0 15</inkml:trace>
  <inkml:trace contextRef="#ctx0" brushRef="#br0" timeOffset="216211.6748">13048 13523 9 0,'-9'8'4'0,"-9"-6"-1"0,12 1 4 16,-3 2-7-16,0 3 1 0,0-2 0 15,1 2 0-15,2-1-2 16,0 1 1-16,3 6 0 16,3-4 0-16,3 1 0 15,3-1 0-15,3-2 0 16,-1 0 1-16,4 0-1 16,0-3 0-16,0 3 0 15,-3-2 1-15,0-1 0 16,-3 3 0-16,-3-3 0 15,-3 3 0-15,-3 0 0 16,0 0 0-16,-3 0 0 16,0-3 0-16,0 1-1 15,0-4 1-15,0-2-3 16,0-2 0-16,3-4-3 16,3-2 1-16</inkml:trace>
  <inkml:trace contextRef="#ctx0" brushRef="#br0" timeOffset="216497.035">13149 13404 9 0,'-6'2'4'0,"12"-10"0"0,-6 6 4 31,3 7-8-31,0 3 1 0,0 5 1 16,0 3 0-16,3 8-2 16,-3 2 0-16,0 9 1 15,0-3 0-15,0-3 0 16,0 0 1-16,0-3-3 16,0-2 0-16,3-3-2 15,-3-5 0-15,0-3-1 16,0-2 0-16</inkml:trace>
  <inkml:trace contextRef="#ctx0" brushRef="#br0" timeOffset="216931.9232">13274 13544 13 0,'-3'8'6'0,"-6"-16"-3"0,3 8 11 15,3 5-14-15,-3 1 0 16,-2 2 1-16,2-1 1 16,0 1-3-16,0 0 1 15,0 3 1-15,3 0 0 16,0-4-1-16,3 4 1 16,3-6-1-16,6 1 0 15,0-1 0-15,0 0 0 16,-1-2-1-16,4-3 1 15,0-3-2-15,3 1 1 16,0-6-2-16,-3 2 1 0,3 1-2 16,0 0 1-16,-3-3 0 15,-1 5 0-15,-2-2 1 16,0 5 0-16,0 3 1 16,-3 4 0-16,0 1 1 15,0-2 1-15,-3 2 0 16,0-6 1-16,-3 4-1 15,0-1 1-15,0-3-2 16,0 1 1-16,0 0-3 16,0-3 1-16,0 0-2 15,3-3 1-15</inkml:trace>
  <inkml:trace contextRef="#ctx0" brushRef="#br0" timeOffset="217052.0399">13405 13443 7 0,'0'3'3'0,"3"10"-3"0,0-10 6 16,0 2-7-16,0-2 1 16,0 2-3-16,3-2 0 15</inkml:trace>
  <inkml:trace contextRef="#ctx0" brushRef="#br0" timeOffset="217246.4397">13506 13687 8 0,'-3'24'4'0,"3"23"-1"0,0-36 7 0,0 2-10 15,0-2 1-15,0 5-1 16,0-1 1-16,0 1-2 16,0-2 1-16,0-4-2 15,0-2 0-15,0-5-1 16,0-3 0-16</inkml:trace>
  <inkml:trace contextRef="#ctx0" brushRef="#br0" timeOffset="217474.3189">13500 13523 7 0,'12'-3'3'0,"15"16"0"16,-15-7 5-16,-3 7-7 15,3-2 1-15,0-1 1 0,-3 1 0 16,-3-3-4-16,3 5 1 16,-3-3 2-16,-6-2 0 15,-3 0 0-15,-3 0 0 16,-9 0-3-16,-3 0 0 16,-3 0-3-16,-3 0 0 15</inkml:trace>
  <inkml:trace contextRef="#ctx0" brushRef="#br0" timeOffset="222112.881">13509 13533 6 0,'6'3'3'0,"-12"-11"0"0,6 8 3 15,3 3-5-15,-3-1 0 16,0 4 0-16,-3 4 1 16,3 1-3-16,0 5 1 15,0 0 1-15,0-3 0 16,0 0-1-16,0 3 1 16,0 0-2-16,0 2 1 15,0-2-3-15,0 0 0 0</inkml:trace>
  <inkml:trace contextRef="#ctx0" brushRef="#br0" timeOffset="229560.3687">14795 12375 1 0,'-24'-8'0'0</inkml:trace>
  <inkml:trace contextRef="#ctx0" brushRef="#br0" timeOffset="385191.8166">10905 9633 8 0,'-27'-5'4'0,"30"3"-5"15,-3 2 4-15,0 0-3 16,6 0 1-16,-6 0 0 16,0-6 1-16,0 6-2 15,3 3 0-15,-3-3 1 0,6-5 1 16,3 5 0-16,0 0 1 16,0-6-1-16,0 6 0 15,3 0-1-15,-1-2 1 16,4-1-1-16,3 3 1 15,6 0-2-15,0-3 1 16,3-2 0-16,-1 5 0 16,7 0-1-16,3 0 1 15,0 3-1-15,2-3 1 16,-2-3-1 0,-3 3 1-16,0 0-1 15,2-3 1-15,1 3-1 16,9-2 0-16,-4-1 0 0,4 0 0 15,3 1 0-15,-1-1 0 16,-2 3 0-16,-4 0 0 16,-5 0 0-16,-3 0 0 15,0 0 0-15,2 0 1 16,-2 0-1-16,0 3 0 16,0-3 0-16,-1 0 0 15,4 0 0-15,0 0 1 0,3 0-1 16,-1 0 0-16,-5 0-1 15,0 0 1-15,-7 2 0 16,-2 1 0-16,0 0 0 16,-6-1 0-16,0 1 0 15,0-3 0-15,-3 0 0 16,2 0 0-16,1 3 0 16,3-6 0-16,0 3 0 15,-3-3 1-15,0 3-1 16,0-2 0-16,-1 2 0 15,-2-3 0-15,0 3-1 16,0 0 1-16,-3 0 0 16,3 3 1-16,0-3-1 15,3-3 0-15,-4 3 0 16,1 0 0-16,0 0 0 16,3 0 0-16,0 3 0 15,-3-1 0-15,3-4-1 16,-3 2 1-16,-1 0 0 0,-2 2 1 15,-3-2-1-15,0 0 0 16,-3 0 0-16,0-2 0 16,0 4-3-16,0-4 1 15,3-4-4-15,3-7 1 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22T07:44:20.63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154 2220 7 0,'-12'-5'3'0,"6"-9"4"0,0 14 4 16,3 0-9-1,-6 6 0-15,0 2 1 16,0 7 1-16,0 1-5 16,-2 11 0-16,-1-1 3 15,0 1 1-15,3-3-2 16,3 5 1-16,0 0-1 15,6 2 0-15,0-9-1 0,3 4 1 16,3 1-1-16,0 2 0 16,3-3 0-16,0-7 0 15,3 4-2-15,-1-7 0 16,4-2-2-16,6-9 0 16,-3-3-2-16,6-2 0 15</inkml:trace>
  <inkml:trace contextRef="#ctx0" brushRef="#br0" timeOffset="525.8439">3452 2387 13 0,'-12'2'6'0,"-3"-4"-2"16,12-6 10-16,-6 0-13 16,3 10 1-16,-3-4-1 15,-6 2 1-15,0 2-3 16,0 4 1-16,0-6 1 16,4 8 0-16,-1-1-1 15,3 9 0-15,3 6-1 16,0-1 1-16,3-3-1 15,3 3 1-15,3-5-1 0,3-8 1 16,3 0-1-16,3 5 1 16,-3-10-1-16,2 0 0 15,4-3 1-15,0-6 1 16,0-2-1-16,3-7 0 16,-6-7 0-16,0-1 0 15,-3 7 1-15,-3 2 0 16,0-7-1-16,0 11 0 15,2-6 0-15,-8 11 1 16,0-3-1-16,3 2 1 16,3 12-1-16,0-6 1 0,0 8-1 15,0-3 1-15,0 8-1 16,0 0 1-16,0 3-1 16,0-3 0-16,0 1-5 15,3 1 0-15,0-7-1 16,9-8 1-16</inkml:trace>
  <inkml:trace contextRef="#ctx0" brushRef="#br0" timeOffset="1291.7511">3666 2389 3 0,'3'27'1'0,"3"-9"4"0,-3-10-3 16,0 5-1 0,0 3 0-16,-3 3 0 0,3-6 1 15,0-2-3-15,-3-1 1 16,0-2 2-16,0 0 0 16,0-3 0-16,0-2 0 15,0 0 0-15,0-3 0 16,0 0 0-16,-3-6 1 15,0-2-1-15,0 0 0 16,3-7-1-16,0-1 0 16,0 2-1-16,0-7 1 15,3 8-1-15,-3 2 0 0,3 4 0 16,3-1 0-16,0 0-1 16,3 2 0-16,-1 1-1 15,1 2 1-15,3 3-2 16,0 0 0-16,3 0-2 15,0 0 1-15</inkml:trace>
  <inkml:trace contextRef="#ctx0" brushRef="#br0" timeOffset="1741.993">3904 2455 5 0,'0'16'2'0,"9"0"0"0,-6-11 1 16,-3 3-3-16,3 6 0 15,0-7 0-15,0 1 1 16,0-8-1-16,-3 8 0 15,0-2 1-15,0-4 1 16,0 1-1-16,0-3 1 16,3 3 0-16,-3-3 1 15,0 0-1-15,0 8 1 0,0-8-1 16,0 0 0-16,3-8 0 16,0-3 0-16,0 0-2 15,3-4 1-15,-3-1-1 16,0 2 0-16,3-1 0 15,0 4 0-15,-1 0-1 16,-2 3 1-16,0 1-1 16,0-1 1-16,3 0-1 15,0 2 1-15,0 4-3 16,3-1 0-16,0 0-2 16,3 1 1-16</inkml:trace>
  <inkml:trace contextRef="#ctx0" brushRef="#br0" timeOffset="2161.3707">4136 2402 7 0,'-3'0'3'0,"3"3"-1"0,0 0 4 16,3-1-6-16,-3 6 0 15,0 6 1-15,0-4 0 16,3 3-1-16,0 3 0 16,0 0 0-16,3-3 1 15,0-5-1-15,0 0 1 16,0 0-1-16,3-3 1 0,0-2-1 16,0 5 0-16,3-3 0 15,0-2 0-15,-1-6 0 16,4-2 0-16,-3-6 1 15,0-2 1-15,-3 0 0 16,0-3 1-16,-6-2 0 16,-3 4 1-16,-3-2 0 15,-3 1 0-15,-3-7-1 16,-3 12 0-16,0 5-2 16,0 5 1-16,-3 0-3 15,4 0 1-15,-1 5-3 16,0 5 0-16,3 4-4 15,6-6 0-15</inkml:trace>
  <inkml:trace contextRef="#ctx0" brushRef="#br0" timeOffset="3077.2747">4467 2402 7 0,'-3'-8'3'0,"3"6"0"0,0 2-1 15,0 2-2-15,3 6 0 16,0 6 0-16,0-4 1 15,0 3-1-15,-1 1 0 16,1 2 0-16,0-1 1 16,0-4-1-16,0 0 0 15,0-1 0-15,0-2 1 16,0-3-1-16,0 3 0 16,0-2 0-16,0-1 1 0,0-2-1 15,0-1 1-15,0-2-1 16,3-2 0-16,-3-4 1 15,3-2 0-15,0 0-1 16,0-5 1-16,0 3-1 16,0-1 1-16,0 0 0 15,-3-2 1-15,0 5-2 16,3 3 0-16,-3 2 0 16,3 3 0-16,0 0 0 15,0 3 0-15,0 0-2 16,2 5 1-16,-2-6 1 15,0 6 0-15,3-3 0 16,-3-2 0-16,0 0 0 16,0-1 0-16,0-2 0 15,0 0 1-15,-3 0 0 0,0-5 1 16,0-3 0-16,0-2 0 16,0-1 0-16,0-2 0 15,0 0 0-15,0 7 0 16,0-2-1-16,-3 6 0 15,3-9-2-15,-3 3 1 16,3 0-3-16,-3 8 0 16,3-2-2-16,3-6 0 15</inkml:trace>
  <inkml:trace contextRef="#ctx0" brushRef="#br0" timeOffset="3618.7336">4907 2350 12 0,'-3'2'6'0,"3"-4"-1"16,0 4 8-16,-3-4-13 15,3 2 1-15,-3-6 0 16,-3 6 0-16,3 3-2 16,-3 0 1-16,0-1 0 0,0 1 1 15,0-1-2-15,0 4 1 16,1 2-1-16,-1-6 1 15,3 6-2-15,3-2 1 16,-3-6-1-16,3 0 1 16,0 2-1-16,0 3 0 15,3 1 1-15,3-1 0 16,0 0 1-16,2 3 0 16,-2 0-1-16,3 0 1 15,-3 0 0-15,0 0 1 0,0 0-1 16,-3 3 0-16,0-9 0 15,0 11 0-15,0-10 1 16,-3 2 0-16,0 1 0 16,0-1 1-16,0 0 0 15,0 1 0-15,-3-4-3 16,-3 3 1-16,0-5-4 16,0-5 1-16</inkml:trace>
  <inkml:trace contextRef="#ctx0" brushRef="#br0" timeOffset="4173.6884">5086 2212 11 0,'3'3'5'0,"3"4"0"15,-6-7 6-15,6 6-11 16,0 2 1-16,2 0 1 16,4 5 1-16,0 11-3 15,3-3 0-15,0 3 2 16,0-8 0-16,-3 5 0 16,0 3 0-16,0-6-1 15,-6 3 1-15,0 0-1 16,-6 1 1-16,-9-4-3 0,-3 1 0 15,-6 7-5-15,-3-2 0 16</inkml:trace>
  <inkml:trace contextRef="#ctx0" brushRef="#br0" timeOffset="31096.6333">13789 3874 6 0,'-6'0'3'0,"-6"2"0"0,9 1 4 16,-3 2-6-16,0 3 0 15,-2 3 0-15,-4-1 1 16,-3 1-2-16,0 7 1 16,0 9 1-16,0 7 0 15,0 1-1-15,0 4 1 16,6 1 0-16,3 0 0 0,3-3-2 15,3-6 0-15,6 1 0 16,3-3 1-16,0-5-2 16,6-3 1-16,0-5-2 15,0-3 1-15,3-2-4 16,6-6 1-16</inkml:trace>
  <inkml:trace contextRef="#ctx0" brushRef="#br0" timeOffset="31828.619">14334 4077 5 0,'-6'3'2'0,"3"-11"4"0,3 3-2 15,-3-1-4-15,0-2 1 16,0 0 0-16,0 1 1 15,0 1-2-15,-3-2 0 16,0 0 2-16,0 0 0 16,-3 3-1-16,0-3 1 15,0 3 0-15,-2 0 0 16,2 5-1-16,-3 5 1 16,0 0-1-16,0 3 1 15,-3 5-2-15,3 1 1 16,0 4-1-16,3 1 0 0,0 2-1 15,0 5 1-15,6-2-1 16,0 5 1-16,3-8-1 16,3-2 1-16,0-3-1 15,3-3 1-15,3-2 0 16,0-6 0-16,3-8 0 16,3-10 1-16,0 0-1 15,0-6 1-15,3-2 0 16,-4 0 0-16,1 0-1 15,-3-6 1-15,0 3-1 16,-3 6 0-16,-3 5 0 16,0 2 0-16,0 6 0 15,-3 2 0-15,3 6-1 16,-3 2 1-16,0 8-1 16,0 3 1-16,3 0-1 0,0 0 1 15,0 3 0-15,0-4 0 16,0-1 0-16,0-4 0 15,2-2-2-15,4-3 1 16,-3-5-3-16,9-2 1 16,0-4-2-16,0-4 1 15</inkml:trace>
  <inkml:trace contextRef="#ctx0" brushRef="#br0" timeOffset="32147.2909">14560 3802 5 0,'0'19'2'0,"-6"15"1"15,3-21 3-15,3 3-5 16,0 3 1-16,0 7 0 16,-3 6 0-16,0 5-3 15,3-3 0-15,0 1 2 16,0-4 1-16,3-1-2 16,0-1 1-16,3-6-3 15,0-4 0-15,3-3-1 16,6-14 0-16</inkml:trace>
  <inkml:trace contextRef="#ctx0" brushRef="#br0" timeOffset="32984.815">14721 3979 3 0,'3'11'1'0,"0"31"1"0,0-34 0 15,0 3-1-15,0-1 0 16,0 6 1-16,0 0 0 16,-3 5-3-16,0-5 1 15,0 3 1-15,3-6 1 16,-3 5-2-16,3-7 1 16,-3 0-1-16,3-1 0 15,0 1 0-15,0-6 0 16,0 0 0-16,0-2 0 15,2-6 1-15,1-5 0 0,0 0-1 16,3-5 1-16,0-3 0 16,0 0 0-16,3 1-1 15,-3-1 1-15,-3 3-1 16,0-1 0-16,-3 6-1 16,3 0 1-16,-3 6-1 15,3 4 1-15,-3 4-1 16,3 2 1-16,0 2-1 15,0 3 1-15,-3-5 0 16,3 3 0-16,-1-3 0 16,1-3 0-16,0 0 0 15,3 1 0-15,0 2 0 16,0-6 1-16,0-4 0 16,0-4 0-16,0-4 0 15,0-1 1-15,0-5 0 16,-3-2 0-16,0-1 0 15,-3-4 0-15,3 4-1 0,-3-2 0 16,0 5 0-16,0 3 0 16,0-1-1-16,-3 4 0 15,0-3-3-15,0 7 0 16,3 4-2-16,0-1 1 16</inkml:trace>
  <inkml:trace contextRef="#ctx0" brushRef="#br0" timeOffset="34035.8565">15188 3958 9 0,'-6'-2'4'0,"-3"4"-1"16,6 1 5-16,0-3-8 16,0 2 0-16,0-4 0 15,-3-1 0-15,0 3 0 16,1 3 0-16,-1 7 0 16,0 4 0-16,3 4 0 15,-3 1 0-15,-3-1-1 16,3 1 1-16,0-3-1 0,3-1 1 15,3-1-1 1,0 2 1-16,0-6-1 16,0-2 1-16,0 0 0 0,6-3 0 15,0 1-1-15,0-6 1 16,0-3 0-16,3-5 1 16,0-3-1-16,-1 4 1 15,1-4-1-15,-3 0 0 16,0 1 0-16,0-1 1 15,0 1-1-15,-3 2 0 16,3 0 0-16,-3 2 0 16,0 4-1-16,-3 2 1 15,6 0-1-15,-3 2 1 0,3 4-1 16,0 2 0-16,0-3 1 16,0 6 0-16,3-4 0 15,-3-1 0-15,0 2 0 16,3 0 0-16,-3 0 0 15,0-3 1-15,2-2-1 16,1-1 0-16,0-2 0 16,-3 0 1-16,0-2-1 15,0-4 1-15,0-2-1 16,0 0 1-16,-3 0-1 16,0 0 0-16,0 3 0 15,0 0 0-15,-3 0 0 16,0 5 0-16,3 2-1 15,0 1 1-15,0 2-1 0,0 3 1 16,0 0-1-16,3 0 1 16,0 0 0-16,0-3 0 15,3 1 0-15,0-4 0 16,-1 1 0-16,1-3 0 16,0-3 0-16,0 1 1 15,0-6-1-15,0 2 1 16,0-2-1-16,0-2 1 15,0 2-1-15,0-5 0 16,-3 2 0-16,0-2 0 16,0 2 0-16,0 1 1 15,-3-1-1-15,0 6 0 0,0-1 0 16,-3-2 0-16,0 8 0 16,0 0 0-16,0 0-1 15,3 8 1-15,-3 6 0 16,0 2 0-16,-3 2 0 15,0 6 1-15,0 2 0 16,-3 6 1-16,0 2-1 16,0 6 0-16,-3 2 0 15,0-7 1-15,0 5-1 16,3-3 0-16,-3-3-1 16,3-2 0-16,3-3 0 15,0-5 1-15,0-1-4 16,3-7 1-16,3-8-2 15,0-2 1-15</inkml:trace>
  <inkml:trace contextRef="#ctx0" brushRef="#br0" timeOffset="34562.038">15730 4014 8 0,'-6'-6'4'0,"3"6"0"15,3-2 5-15,-3 2-7 16,0 2 0-16,-3-2 1 15,0 3 0-15,0-3-4 16,0 5 0-16,0-2 2 16,0 2 1-16,0 3-2 15,0 0 1-15,0 3-2 16,3-1 1-16,-3 1-1 16,4 0 1-16,-1-1-2 15,0 1 1-15,3 2 0 16,0 0 0-16,0 0 0 15,3 1 0-15,0 1 0 16,5 1 0-16,-5-2 1 16,3-1 0-16,-3 0 1 15,0 3 0-15,0-6 0 0,0 1 1 16,-3 0 0-16,0-1 0 16,0 1 0-16,0-3 1 15,-6 0-1-15,-3 0 0 16,-3-3-2-16,1 0 1 15,-1-2-4-15,0 0 0 16,3-3-3-16,9-3 1 16</inkml:trace>
  <inkml:trace contextRef="#ctx0" brushRef="#br0" timeOffset="35282.4346">16203 3932 7 0,'3'-3'3'0,"9"-2"0"0,-6 5 1 0,0 0-3 16,6 2 0-16,0 1 0 15,3 2 0-15,3 1-1 16,-4-6 0-16,1 2 2 15,-3 1 0-15,-3 2 0 16,-3 3 0-16,-6 3 1 16,-6 5 0-16,-6-1-1 15,0 4 1-15,-3 0-2 16,1-4 1-16,-1-1-1 16,0-1 0-16,3-3-1 15,0 1 0-15,3-3-1 16,0 0 1-16,3-3-1 15,3 3 0-15,0-3 0 16,3-2 0-16,6 2 0 16,0 3 0-16,3-2 0 15,3-4 1-15,0 4 0 16,6-4 1-16,6-2-1 0,-1 0 1 16,4 0-1-16,0-2 1 15,-3-4-4-15,2-2 1 16,-2 3-3-16,-3-3 1 15</inkml:trace>
  <inkml:trace contextRef="#ctx0" brushRef="#br0" timeOffset="39395.3051">16971 4000 11 0,'-3'-7'5'0,"-24"9"2"16,21 1 5-16,-6 2-13 15,4 6 1-15,-4-1 0 0,0 4 0 16,0 4 0-16,3-2 0 16,3 2 0-16,0 1 0 15,6-3-1-15,3 2 0 16,6 1-1-16,3-1 1 15,0-2 0-15,3-5 0 16,-1-8 0-16,4-1 0 16,0-4 1-16,0-4 0 15,0-4-1-15,-3-4 0 16,0-4-1-16,0-3 1 0,-4-3-2 31,1-3 1-31,-3 1-1 16,0 2 1-16</inkml:trace>
  <inkml:trace contextRef="#ctx0" brushRef="#br0" timeOffset="39831.289">17150 3813 8 0,'0'2'4'0,"0"-2"-3"0,0 6 7 15,0 2-7-15,0 5 0 16,0 5 0-16,-3 1 1 16,3 2-2-16,-3 8 0 15,0 5 2-15,0 3 0 0,0-7-1 16,3-4 0-16,0-2 0 16,0-3 0-16,0-8-1 15,3 1 0-15,-3-4 0 16,3-2 0-16,0-8 0 15,3-5 1-15,0-3-1 16,3-8 1-16,2-5-1 16,1-3 1-16,0 0-1 15,3 3 1-15,0 5-1 16,0 3 0-16,-3 0-1 16,0 5 1-16,0 2-1 15,0 1 1-15,-1 10 0 16,-2 3 0-16,0 8 0 15,0 0 1-15,0 0-1 16,-3 0 0-16,3 0-4 16,-3 0 1-16,3-6-2 15,6-2 1-15</inkml:trace>
  <inkml:trace contextRef="#ctx0" brushRef="#br0" timeOffset="44696.3104">17450 3966 8 0,'-3'0'4'0,"3"11"-1"0,0-6 3 16,0 8-6-16,0 0 0 16,0 1 0-16,0-1 1 15,0 3-2-15,0 0 1 16,0 2 0-16,0-2 1 15,3 0-2-15,-3 0 1 16,0 2-1-16,0 1 1 0,0-6-3 16,3-5 1-16</inkml:trace>
  <inkml:trace contextRef="#ctx0" brushRef="#br0" timeOffset="44936.803">17462 3879 10 0,'-6'-21'5'0,"3"13"-5"0,3 8 9 16,0 0-9-16,0 0 1 16,0 0-1-16,0 0 1 15,0 0-2-15,3 0 1 16,0 2 0-16,3 4 0 15,0-1-3-15,0 0 1 16,3 1-1-16,0-1 0 16</inkml:trace>
  <inkml:trace contextRef="#ctx0" brushRef="#br0" timeOffset="46076.7409">17897 3929 10 0,'-3'-3'5'0,"3"1"-5"15,0 2 10-15,0 0-10 16,0-3 0-16,0 3 0 16,0-3 1-16,0 3-1 15,0 0 0-15,0 0 0 16,0 0 0-16,-3-2 1 15,3 2 0-15,-3 0 0 16,0 0 0-16,0-3 0 16,0 3 0-16,-3 0 0 15,0 3 1-15,0-1-1 0,0 4 0 16,-3-1-1-16,0 0 1 16,0-2-1-16,0 0 0 15,1 10-1-15,-1 0 1 16,3 3-1-16,3 2 1 15,0-2-1-15,3 0 1 16,0 3-1-16,3-9 0 16,3 1 0-16,-3-3 1 15,3-5 0-15,2-1 0 0,1-4 0 16,3-4 0-16,0-4-1 16,0-6 1-16,0-3-2 15,0 6 1-15,-3 0-1 16,0-8 1-16,0 2-1 15,0 1 0-15,0-4 1 16,-3 1 0-16,-1 3 1 16,1 2 0-16,-3 0 0 15,0-3 0-15,0 1 0 16,0 5 0-16,-3-3 0 16,3 0 1-16,-3 3-1 15,0 2 0-15,0 3 1 16,0-2 0-16,0 2 1 15,0 2 0-15,0 6-1 16,0 0 1-16,0 0-1 16,0 3 1-16,-3 8-1 15,0 7 1-15,0-2-2 16,3 5 0-16,0 6 1 0,0 2 0 16,0 0-1-16,0-8 0 15,3 3 0-15,0 2 1 16,3-2-1-16,0 3 1 15,0-6-4-15,0-5 1 16,0-6-2-16,3-2 1 16,3-5-2-16,6-6 1 15</inkml:trace>
  <inkml:trace contextRef="#ctx0" brushRef="#br0" timeOffset="46963.2097">18111 3956 7 0,'0'-6'3'0,"3"9"-3"15,-3-3 5-15,0 0-5 16,0 0 1-16,3 5 0 15,-3 0 0-15,3 9-2 16,-3 2 1-16,0-3 1 16,0 0 0-16,0 0 0 15,0 0 0-15,0-5-1 16,0 0 1-16,3 0-1 16,-3 0 0-16,0-5 0 0,0 0 1 15,3-1-1-15,-3-2 1 16,0 0 0-16,0 0 0 15,0 0 0-15,3-8 0 16,0 0 0-16,0-10 0 16,0 2 0-16,0 0 1 15,0 3-2-15,0 0 1 16,3-3-1-16,0 2 1 16,3 4-1-16,-3-1 0 15,0 3-1-15,0 0 1 0,0 3-1 16,2 0 1-16,1 0-1 15,3 2 0-15,0 3 0 16,0 0 0-16,6-3-2 16,0 3 1-16,0-2-2 15,-3-1 1-15</inkml:trace>
  <inkml:trace contextRef="#ctx0" brushRef="#br0" timeOffset="47788.1945">18370 3977 5 0,'3'0'2'0,"6"16"2"0,-6-19 1 16,3-5-5-16,3 3 0 15,0-3 0-15,3 8 0 16,0-3 0-16,2-2 1 15,1 0-1-15,0-3 1 16,-3 0-1-16,0 0 1 16,-3-3 1-16,-3 1 0 15,-3-1 0-15,-3 0 1 16,-3 3-1-16,-3 1 1 16,-3-1-1-16,0 2 0 0,0 6-2 15,-3 3 1-15,0 2-1 16,0 6 0-16,4 2-1 15,-1 0 1-15,3 0-1 16,0 6 1-16,3 2-1 16,3 0 0-16,0 0 1 15,3-5 0-15,3 0 0 16,3-5 0-16,0-1-1 16,2-7 1-16,4 0 0 15,0-9 1-15,0 1-2 16,0-5 1-16,3-1-1 15,0 0 0-15,0-2-1 16,2 5 1-16,1-2-1 16,3 2 1-16,-6-3 0 15,-3 3 0-15,-3 0 0 16,0 0 1-16,-3 3 0 16,-4 2 0-16,1-2 0 15,-3 5 0-15,3 5 1 0,-3-2 0 16,3 5 0-16,-3 8 0 15,0 2 0-15,0 3 0 16,0 1 0-16,0-6 1 16,0-1-2-16,3-4 1 15,-3-3 0-15,3-3 0 16,0-7 0-16,3-1 0 16,0-8 0-16,0-2 0 15,0-5 0-15,0 4 0 16,0-2-1-16,-1-2 1 0,-2 5-1 15,0 0 1-15,0 2-1 16,0 3 0-16,-3 5 0 16,3 3 0-16,0 6 0 15,0-4 0-15,0 6 0 16,0 3 0-16,0 7 0 16,0 1 1-16,3-1-2 15,-3-2 0-15,0-5-3 16,0-3 0-16,0 0-1 15,3 0 0-15</inkml:trace>
  <inkml:trace contextRef="#ctx0" brushRef="#br0" timeOffset="49755.7852">17671 3805 8 0,'-3'0'4'0,"6"0"-2"15,-3 0 6-15,0 0-8 16,0 0 1-16,0 0 0 16,0 5 0-16,0 0-1 15,0 9 1-15,0 1 0 16,0 7 1-16,0-1-1 15,-3 3 0-15,3 5 0 16,0 2 0-16,0 1-1 16,0-5 1-16,0-4-1 15,0 1 0-15,0-5-2 16,0-6 1-16,0-2-3 16,0-1 1-16,0 1-1 15,0-6 0-15</inkml:trace>
  <inkml:trace contextRef="#ctx0" brushRef="#br0" timeOffset="54125.2352">19025 3744 8 0,'-3'-16'4'0,"3"16"-3"16,0 0 5-16,0 0-6 0,0 0 1 15,0 0 0-15,3 3 0 0,0-1-2 16,3 6 1-16,3 0 2 16,0 3 0-16,0-1 0 15,0 6 0-15,3 0 0 16,-1 3 1-16,1 2-1 15,-3 0 1-15,0-3-2 16,-3 1 0-16,-3 5 0 16,-3 0 1-16,0 2-2 15,-6 0 0-15,-6-2-3 16,0 3 1 0,0-6-3-16,1 0 0 15</inkml:trace>
  <inkml:trace contextRef="#ctx0" brushRef="#br0" timeOffset="74272.7944">18942 9485 8 0,'0'6'4'0,"9"-4"-3"0,-4 1 5 0,1 0-6 16,3-1 0-16,3 3 1 16,3-2 0-16,3 0-1 15,12-1 0-15,0 1 2 16,2 0 0-16,7 2-1 15,-3-5 1-15,-1 0-1 16,7 0 1-16,6 0-1 16,2-5 0-16,7 5-1 15,14-3 0-15,-8 0 0 16,2 1 0-16,4-1 0 0,2 0 0 16,7 1 0-16,8 2 0 15,-15-3 0-15,4 1 0 16,2-1 0-16,1 0 1 15,5 1-1-15,6-1 0 16,-11 0 0-16,-1-2 1 16,0 2-2-16,-2 1 1 0,2-1 0 15,-5 3 0 1,-7 0 0-16,-5 0 0 0,-4 0-1 16,-5-3 1-16,-4 3 0 15,4-2 0-15,-6 2 0 16,-7 0 0-16,-2 0 0 15,0-3 0-15,-3 3 0 16,-7 0 0-16,-2 0 0 16,-6 0 0-16,-3 0 0 15,-3 0 1-15,-3 0-1 16,-3 0 0-16,0 0 0 16,-6 0 1-16,3 0-3 15,0 0 1-15,0 0-3 16,-3 0 0-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22T07:45:55.94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477 5715 7 0,'-3'0'3'0,"3"-8"-1"0,0 8 3 0,0 3-4 16,0-1 0-16,0 4 0 16,0-1 0-16,-3 3-2 15,3 2 1-15,0 6 1 16,0 0 0-16,0 0-1 16,0-8 1-16,3 0-1 15,0 3 0-15,3 2 0 16,0 0 1-16,0 0-1 15,3-5 0-15,0-5 0 16,3-1 0-16,0-2 0 16,3-2 0-16,-4-3 0 15,4-1 1-15,0 6 0 16,-3-5 0-16,0-3 0 16,0-5 1-16,-3 0-1 15,0-3 1-15,-3 0 0 16,-3-3 0-1,-3 6-1-15,-3-3 1 16,-3 6-1-16,-3-4 1 16,-3 6-1-16,0 0 0 15,-3 6-1-15,0-1 1 0,0 3-1 16,1 3 1-16,-1 5-2 16,0 0 1-16,3 2-1 15,0 1 1-15,3 2-1 16,3 3 1-16,3-3-5 15,3-2 1-15,6-1-1 16,6-2 0-16</inkml:trace>
  <inkml:trace contextRef="#ctx0" brushRef="#br0" timeOffset="542.3874">17763 5778 7 0,'-6'22'3'0,"-3"-1"1"0,9-16 2 16,0-5-5-16,0 0 0 15,0 5 0-15,0 1 0 16,0 2-2-16,0-3 1 16,0-2 1-16,0 2 1 15,0-5-1-15,0 3 1 16,0-3-1-16,6-6 1 0,3 4-1 16,-3 2 1-16,9-6-2 15,-6-2 1-15,6-2-1 16,-4-3 1-16,1 2-1 15,0-2 1-15,0-1-1 16,-3 4 1-16,0 2-1 16,-3 0 1-16,0 0-1 15,-3 3 1-15,0 5-1 16,0 0 1-16,0 5-1 16,0 6 1-16,-3-1 0 15,0 3 0-15,0 1-1 16,0-1 1-16,3-8-1 15,-3 3 1-15,3 3-1 16,0 2 0-16,0 0-2 16,0-5 1-16,0 0-4 15,0-3 1-15,0-5-2 16,0-2 0-16</inkml:trace>
  <inkml:trace contextRef="#ctx0" brushRef="#br0" timeOffset="977.3159">17956 5850 10 0,'-3'3'5'0,"9"-3"-3"0,-6 0 8 16,0 0-9-16,3-3 1 15,3 0 0-15,0 1 1 16,3-4-3-16,3 1 0 0,3 0 2 16,3-6 0-16,0 3-1 15,-3-2 1-15,-1-1-1 16,-2 3 0-16,-3 0 0 15,0-2 0-15,-3-1 0 16,-3-2 0-16,-3 2 0 16,-3 3 1-16,-3 0-1 15,0 0 1-15,-3 3-1 16,0 0 0-16,0 2-1 16,1 3 1-16,-1 0-1 15,0 0 0-15,0 5-1 16,0 3 1-16,3 8-1 15,0 5 0-15,6 3 0 16,3-11 1-16,3 1-1 16,0 2 1-16,3 2-1 15,3 6 1-15,2-8 0 16,4-3 0-16,9-5 0 0,6-5 0 16,3-11-1-16,2 0 0 15,-5 0-3-15,0 0 1 16,0-3-3-16,5-2 0 15</inkml:trace>
  <inkml:trace contextRef="#ctx0" brushRef="#br0" timeOffset="1861.3242">18805 5538 10 0,'-3'-3'5'0,"3"-2"-2"0,0 5 5 16,3 5-8-16,-3 6 0 16,0 5 1-16,-3 7 1 15,0 1-2-15,0 0 0 0,0 2 1 16,0-2 0-16,0 0 0 15,3 0 0-15,0 0-1 16,0-6 1-16,0-5-1 16,0 1 0-16,0-6 0 15,0 0 1-15,0-3-1 16,0-3 1-16,0-2-1 16,0 0 1-16,3-7 0 15,0-1 0-15,3-3-1 16,0-2 0-16,0 0 0 15,-3-1 0-15,3 1-1 16,0 0 1-16,-1 5-1 16,4 0 1-16,0 5 0 15,3-2 0-15,0 5-1 16,0 3 1-16,0 2-1 0,0 0 1 16,-3 3 0-1,0-2 1-15,-3 1-1 0,0 4 0 16,-6 0 1-16,0-1 0 15,-3 3 0-15,-6 1 1 16,0-4-1-16,-3-7 0 16,0 2 0-16,0-5 0 15,0 0-1-15,3 0 1 16,-6 3-1-16,-3-1 1 16,4 1-1-16,2 0 0 15,0 2-2-15,6-5 0 0,3-3-3 16,3-5 1-16,9 1-2 15,0-7 1-15</inkml:trace>
  <inkml:trace contextRef="#ctx0" brushRef="#br0" timeOffset="2328.3968">19007 5728 11 0,'0'24'5'0,"3"-5"-4"16,0-14 9-16,0 3-10 15,0 0 0-15,3 0-1 16,0 0 1-16,0 0 1 0,3-3 0 16,0 0-1-1,0-2 1-15,6-3 0 0,-1-3 0 16,4-2 0-16,0-6 1 15,0 1-2-15,-3-4 1 16,0 1-1-16,0-3 1 16,-3 0-1-16,-4 6 1 15,-2 2-1-15,0-3 1 16,-3 6-1-16,0-3 0 16,0 3 0-16,-3 5 1 15,-3 2 0 1,-3 6 1-16,0 6-1 15,0 4 0-15,-2 9 0 16,-1-9 1-16,0 14-1 16,-3 8 0-16,-3 2 0 15,0 3 0-15,3 0-1 16,0-3 1-16,3-5-3 16,3-5 1-16,3-8-5 15,0-8 0-15</inkml:trace>
  <inkml:trace contextRef="#ctx0" brushRef="#br0" timeOffset="3152.9738">19772 5691 9 0,'0'0'4'0,"-3"-5"0"0,3 5-1 16,0 0-2-16,0 3 0 15,0-1-1-15,0-2 1 16,0 5-2-16,0 3 0 16,0 6 1-16,0-1 1 15,3 0-1-15,0 3 0 16,3-3 0-16,0-2 0 16,3-3 0-16,0 0 1 15,3-6 0-15,0-2 1 16,3-5 0-16,-1-3 0 0,1-3-1 15,-3-2 1-15,3 0 0 16,-6-3 1-16,0 3-2 16,-3 2 1-16,-3-7 0 15,-3 2 0-15,-3 3-1 16,-3 0 1-16,-3-1-1 16,-3 6 0-16,-3 6-1 15,0 2 1-15,0 2-1 16,1 6 0-16,-1 3-1 15,3-3 0-15,0 2 0 16,3-2 0-16,3 3-3 16,3-3 0-16,3 0-2 15,3 0 0-15</inkml:trace>
  <inkml:trace contextRef="#ctx0" brushRef="#br0" timeOffset="3696.4295">20058 5686 9 0,'-6'13'4'0,"9"-5"-1"0,-3-3 4 15,3 3-7-15,-3 0 1 16,0 3 1-16,0 2 1 0,0-2-3 16,0-1 0-16,-3 1 1 15,3-1 0-15,0-2 0 16,3 0 0-16,0-2-1 16,-3-1 1-16,3-3-1 15,3-4 1-15,0-3 0 16,0-3 0-16,3-3-1 15,5-5 1-15,-2 3 0 16,3-3 0-16,-3 3-1 16,0 2 1-16,0-2 0 15,-3 5 0-15,0-3-1 16,-3 4 1-16,0 1-1 16,0 1 0-16,-3 5 0 15,3 3 1-15,-3-1-1 16,0 4 0-16,0 1 0 15,-1 4 1-15,1 2 0 0,-3 1 0 16,3 4-1-16,-3-5 0 16,3-2-1-16,0-3 1 15,0 0-4-15,0-3 1 16,3-2-2-16,-3-3 0 16,3 0-1-16,0-3 1 15</inkml:trace>
  <inkml:trace contextRef="#ctx0" brushRef="#br0" timeOffset="4146.0219">20314 5781 7 0,'6'3'3'0,"9"-9"0"0,-9 4 4 0,0-1-6 16,-1-2 0-16,4 0 2 16,0-3 0-16,3-3-3 15,-3 1 0-15,3 2 2 16,0 0 0-16,0-3 0 15,0-2 1-15,3-3-2 16,-3 0 1-16,0 3-1 16,-1-6 1-16,-2 6 0 15,-9 3 1-15,0 2-2 16,-3 0 1-16,-3 2-1 16,0 1 1-16,-2 8-2 15,-1-1 1-15,-3 4-1 16,0-1 0-16,0 6 0 0,0 2 0 15,-3 0 0-15,3-2 0 16,3 2 0-16,0 0 0 16,3 3 0-16,3 0 0 15,0 0 0-15,3 0 0 16,3 2 0-16,3-5 0 16,3 3-1-16,3-3 1 15,0-2 0-15,3-3 0 16,0 0 0-16,6-6 1 15,0 1-2-15,2-3 1 16,1-3-3-16,0-2 1 0,0 0-5 16,0-3 1-16</inkml:trace>
  <inkml:trace contextRef="#ctx0" brushRef="#br0" timeOffset="16606.4828">16310 7366 6 0,'-23'-11'3'0,"25"25"0"0,-2-14 4 16,0 0-8-16,0 0 0 15,3 2 0-15,9 1 1 16,0 0 0-16,6-3 1 15,6-3-1-15,0-2 0 16,3-6 1-16,-7 0 0 16,1-4-1-16,-3 1 1 15,-3-2-1-15,0 11 1 0,0-3 1 16,-6 3 0-16,-3-3-1 16,0 0 1-16,-6 0 0 15,-3-5 1-15,0 2-1 16,-3 1 1-16,-3 2-2 15,-6 3 1 1,0-1-1-16,-3 6 1 0,0 3-1 16,0 2 0-16,1 0-1 15,-1 6 1-15,6-8-1 16,0 5 1-16,9 2-2 16,3 11 1-16,3-2-1 15,3 2 1-15,3-2-1 16,6-1 1-16,-1 1-1 15,4-3 1-15,0-1-1 16,-3-1 1-16,3-6 0 16,-3-3 0-16,6-2 0 15,-3-3 1-15,-1-3-1 16,-2-5 0-16,3 0-2 16,-3-5 0-16,0-3-2 15,-3 0 1-15,0-5-2 16,0 0 1-16,-3 5-2 15,-1 8 1-15</inkml:trace>
  <inkml:trace contextRef="#ctx0" brushRef="#br0" timeOffset="16995.2151">16712 7223 6 0,'3'16'3'0,"6"-3"-1"0,-9-13 4 16,3 11-6-16,0 2 1 15,0 3 0-15,0 0 0 16,0-3-2-16,0 3 1 16,-3 0 0-16,0-6 1 15,3-2-1-15,-3 0 0 16,3 0 0-16,-3 0 1 0,0-5-1 16,0-3 1-16,0 0 0 15,0-6 1-15,0 1-1 16,0-8 1-16,0-3-1 15,0-2 1-15,0-4 0 16,0 14 0-16,3-2-1 16,0 2 0-16,-3 0-1 15,3 0 1-15,0 0-1 16,0 3 1-16,3 2-1 16,3-2 0-16,3 2-1 15,-1 1 1-15,4-1-1 16,0 3 1-16,3-3-4 15,0 1 1-15,-3-1-2 16,0 3 1-16</inkml:trace>
  <inkml:trace contextRef="#ctx0" brushRef="#br0" timeOffset="17386.1181">16962 7247 6 0,'3'5'3'0,"-3"30"-1"0,3-25 3 16,0 3-5-16,0 1 1 16,0 2 0-16,-3 2 0 15,0 1-2-15,0-6 1 16,0 0 0-16,0-5 1 16,0 0-1-16,0 0 0 0,0-3 2 15,0-2 0-15,0-3 0 16,0 0 0-16,0-5 0 15,0-3 0-15,0-6 0 16,0-4 0-16,3-1-1 16,-3-5 0-16,3 6-1 15,0 5 1-15,3 2-1 16,0 1 0-16,0-1 0 16,0 3 0-16,0 0-1 15,3 3 1-15,0-3-1 16,3 5 1-16,-1 1-2 15,1-1 0-15,0 0-1 16,0 1 0-16,0 2-1 16,0 0 0-16</inkml:trace>
  <inkml:trace contextRef="#ctx0" brushRef="#br0" timeOffset="17807.3494">17179 7271 6 0,'0'8'3'0,"3"-19"-1"0,0 16 3 15,0 6-5-15,0 0 0 16,0 2 0-16,3-5 1 16,-3 0-2-16,6 0 1 0,0-3 0 15,6-2 1-15,0 2-1 16,0-8 1-16,0-2 0 15,3-6 0-15,-4 1 1 16,-2-6 1-16,0 8-1 16,-3 0 1-16,-3-3 0 15,-6-2 0-15,-6 0 0 16,0 0 1-16,-6 2-2 16,-3 3 1-16,-2 3-2 15,-1 5 1-15,0 3-1 16,-3 4 0-16,3 1-1 15,0-2 0-15,3 2-1 16,3-3 1-16,1 3-1 16,2 0 0-16,3-3-2 15,3 3 0-15,3 0-3 16,6 0 0-16,3-5 0 16,3-9 0-16</inkml:trace>
  <inkml:trace contextRef="#ctx0" brushRef="#br0" timeOffset="18226.5084">17438 7276 9 0,'0'13'4'0,"3"8"-3"0,0-15 8 0,0 2-8 15,-3 2 0-15,3 1-1 16,-3 2 1-16,3-5-1 16,-3 3 0-16,3-3 1 15,-3-3 0-15,0-3 0 16,0-2 1-16,0-5 0 16,0-8 0-16,0 2 0 15,0-5 0-15,0 1 0 16,0 1 0-16,0-2 0 15,3 1 0-15,0 1-1 16,0 1 1-16,3 0-1 16,0 2 0-16,3 3-1 15,3 3 1-15,0 0-2 16,3 2 1-16,0 1 0 16,0 2 0-16,-1-3-1 0,1 0 0 15,0 1-3-15,-3-1 0 16,0-2-3-16,-3-1 1 15</inkml:trace>
  <inkml:trace contextRef="#ctx0" brushRef="#br0" timeOffset="73687.4034">13170 16110 16 0,'-27'3'8'0,"21"-3"-11"15,6 0 9-15,0 0-5 16,6 0 0-16,3 0 1 15,0 0 0-15,6-3-3 16,0 1 1-16,0-1 1 16,3-2 0-16,-1 0 0 15,4-3 0-15,3 0 0 16,0 2 0-16,0 1-1 16,0-5 1-16,-1 4 0 0,1 1 1 15,3 2-2-15,3 1 1 16,2-4-1-16,1 6 1 15,12 0-1-15,-12 0 1 16,5 0-1-16,4 0 1 16,3 0-1-16,-10 0 0 15,25 0 0-15,-1 0 1 16,4 0-1-16,-4 6 0 16,-2-4 0-16,3 1 0 15,-1-3 0-15,1 3 1 0,5-1-2 16,1 1 1-16,-4 0 0 15,-5 5 0-15,-4-3 0 16,-11-3 0-16,17 4 0 16,-2-4 0-16,5 6 0 15,7-2 0-15,-7-1 0 16,-2 0 0-16,0-2 0 16,-16-1 0-16,19 1 0 15,2 0 0-15,4-1 0 16,-4-2 0-16,-8 6 0 15,-1-4 1-15,-2-2-1 16,2 6 0-16,-2-4 0 16,-3-2 1-16,8 6-1 15,-2-4 0-15,-1 1 0 16,-5-3 0-16,-4 3 0 16,4-1 0-16,0-2 0 15,-1 0 0-15,4 0 0 16,-1 0 0-16,1-2 0 15,0-1 0-15,-7 3 0 0,-5 0 0 16,-4 0 0-16,1 0 0 16,0-3 0-16,0 1 0 15,-4 2-1-15,1 0 1 16,-3-6 0-16,0 6 1 16,2 0-1-16,-2 0 0 15,0-2 0-15,-1-4 0 16,-2 6 0-16,-3-2 0 0,-3 2 0 15,-3-6 0-15,-3 6 0 16,2 0 0-16,-5 0 0 16,0 0 1-16,0 0-2 15,0 0 1-15,3 0-2 16,3 0 1-16,5 0-5 16,10-5 0-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1B186C-C5F4-3F4D-B328-DFE6A4ECCE74}" type="datetimeFigureOut">
              <a:rPr lang="en-US" smtClean="0"/>
              <a:t>9/29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9B785D-4DC1-9047-B49C-65F023388B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98705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Introduction to Algorithms, Lecture 5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/>
              <a:t>September 24, 200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© 2001 by Charles E. Leiserson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D362C5-B860-3443-A983-2FCEAF8596F9}" type="slidenum">
              <a:rPr lang="en-US"/>
              <a:pPr/>
              <a:t>11</a:t>
            </a:fld>
            <a:endParaRPr lang="en-US"/>
          </a:p>
        </p:txBody>
      </p:sp>
      <p:sp>
        <p:nvSpPr>
          <p:cNvPr id="388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8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13763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59A733-62CB-5048-BEFC-2EA5D9704499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663520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59A733-62CB-5048-BEFC-2EA5D9704499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813785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59A733-62CB-5048-BEFC-2EA5D9704499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20994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59A733-62CB-5048-BEFC-2EA5D9704499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225157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59A733-62CB-5048-BEFC-2EA5D9704499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7917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59A733-62CB-5048-BEFC-2EA5D9704499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144758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59A733-62CB-5048-BEFC-2EA5D9704499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11704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59A733-62CB-5048-BEFC-2EA5D9704499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074304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59A733-62CB-5048-BEFC-2EA5D9704499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846902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59A733-62CB-5048-BEFC-2EA5D9704499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25170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 </a:t>
            </a:r>
            <a:r>
              <a:rPr lang="en-US" smtClean="0"/>
              <a:t>order sorti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894099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59A733-62CB-5048-BEFC-2EA5D9704499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41546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59A733-62CB-5048-BEFC-2EA5D9704499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243053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59A733-62CB-5048-BEFC-2EA5D9704499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675124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59A733-62CB-5048-BEFC-2EA5D9704499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612202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59A733-62CB-5048-BEFC-2EA5D9704499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354178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59A733-62CB-5048-BEFC-2EA5D9704499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344577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59A733-62CB-5048-BEFC-2EA5D9704499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587508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59A733-62CB-5048-BEFC-2EA5D9704499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38750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59A733-62CB-5048-BEFC-2EA5D9704499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11910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s heap array sorted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97717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59A733-62CB-5048-BEFC-2EA5D9704499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17960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59A733-62CB-5048-BEFC-2EA5D9704499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953549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59A733-62CB-5048-BEFC-2EA5D9704499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76522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59A733-62CB-5048-BEFC-2EA5D9704499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16522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59A733-62CB-5048-BEFC-2EA5D9704499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88379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59A733-62CB-5048-BEFC-2EA5D9704499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05199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59BE8-EE14-CB4F-8A46-649581FDD8F4}" type="datetime1">
              <a:rPr lang="en-SG" smtClean="0"/>
              <a:t>29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95077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220BE2-1088-5B43-8D53-6C5BB889C9CB}" type="datetime1">
              <a:rPr lang="en-SG" smtClean="0"/>
              <a:t>29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0906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30C91D-FF10-6445-B0E3-B750EAED4805}" type="datetime1">
              <a:rPr lang="en-SG" smtClean="0"/>
              <a:t>29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9467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889B1-CA8A-4F4B-A2F3-E4BB21DA2DA4}" type="datetime1">
              <a:rPr lang="en-SG" smtClean="0"/>
              <a:t>29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71486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9FE6BB-FB82-C247-8762-594D9AB96445}" type="datetime1">
              <a:rPr lang="en-SG" smtClean="0"/>
              <a:t>29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83773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533E5F-8D7F-D341-98E8-43519653F0BB}" type="datetime1">
              <a:rPr lang="en-SG" smtClean="0"/>
              <a:t>29/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8450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BE92C-685B-7D4E-9869-CD25C6F6D611}" type="datetime1">
              <a:rPr lang="en-SG" smtClean="0"/>
              <a:t>29/9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75920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A4A519-4E9B-B242-93F7-DCE40FC7628D}" type="datetime1">
              <a:rPr lang="en-SG" smtClean="0"/>
              <a:t>29/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8596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80FC37-E632-FF45-BF05-E3646DAD9778}" type="datetime1">
              <a:rPr lang="en-SG" smtClean="0"/>
              <a:t>29/9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60268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E0709A-0A19-F348-ACDC-89AFC24BE385}" type="datetime1">
              <a:rPr lang="en-SG" smtClean="0"/>
              <a:t>29/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5688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1CDE6-D97F-5444-97A3-1B25C0A31163}" type="datetime1">
              <a:rPr lang="en-SG" smtClean="0"/>
              <a:t>29/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4242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1119" y="25653"/>
            <a:ext cx="8229600" cy="7793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1119" y="977046"/>
            <a:ext cx="8733950" cy="52753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18306" y="644482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000095"/>
                </a:solidFill>
              </a:defRPr>
            </a:lvl1pPr>
          </a:lstStyle>
          <a:p>
            <a:fld id="{C599FFE3-3340-AF4F-8EAA-9D5A84A85908}" type="datetime1">
              <a:rPr lang="en-SG" smtClean="0"/>
              <a:t>29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85306" y="648075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000095"/>
                </a:solidFill>
              </a:defRPr>
            </a:lvl1pPr>
          </a:lstStyle>
          <a:p>
            <a:r>
              <a:rPr lang="en-US" smtClean="0"/>
              <a:t>SUTD ISTD 50.004 Intro to Algorithms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314306" y="64807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0095"/>
                </a:solidFill>
              </a:defRPr>
            </a:lvl1pPr>
          </a:lstStyle>
          <a:p>
            <a:fld id="{EE23B9CF-0974-BD43-A4CE-5DCBE850C62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82616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dt="0"/>
  <p:txStyles>
    <p:titleStyle>
      <a:lvl1pPr algn="l" defTabSz="457200" rtl="0" eaLnBrk="1" latinLnBrk="0" hangingPunct="1">
        <a:spcBef>
          <a:spcPct val="0"/>
        </a:spcBef>
        <a:buNone/>
        <a:defRPr sz="4400" kern="1200">
          <a:solidFill>
            <a:srgbClr val="000095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rgbClr val="000095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rgbClr val="000095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rgbClr val="000095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rgbClr val="000095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rgbClr val="000095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emf"/><Relationship Id="rId4" Type="http://schemas.openxmlformats.org/officeDocument/2006/relationships/customXml" Target="../ink/ink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9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6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image" Target="../media/image12.png"/><Relationship Id="rId7" Type="http://schemas.openxmlformats.org/officeDocument/2006/relationships/customXml" Target="../ink/ink7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tiff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7.emf"/><Relationship Id="rId4" Type="http://schemas.openxmlformats.org/officeDocument/2006/relationships/image" Target="../media/image21.png"/><Relationship Id="rId9" Type="http://schemas.openxmlformats.org/officeDocument/2006/relationships/customXml" Target="../ink/ink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customXml" Target="../ink/ink9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8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0.emf"/><Relationship Id="rId4" Type="http://schemas.openxmlformats.org/officeDocument/2006/relationships/customXml" Target="../ink/ink10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tiff"/><Relationship Id="rId7" Type="http://schemas.openxmlformats.org/officeDocument/2006/relationships/image" Target="../media/image34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11.xml"/><Relationship Id="rId5" Type="http://schemas.openxmlformats.org/officeDocument/2006/relationships/image" Target="../media/image25.png"/><Relationship Id="rId4" Type="http://schemas.openxmlformats.org/officeDocument/2006/relationships/image" Target="../media/image24.tif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tif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6.emf"/><Relationship Id="rId4" Type="http://schemas.openxmlformats.org/officeDocument/2006/relationships/customXml" Target="../ink/ink1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customXml" Target="../ink/ink13.xml"/><Relationship Id="rId3" Type="http://schemas.openxmlformats.org/officeDocument/2006/relationships/image" Target="../media/image27.tiff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tiff"/><Relationship Id="rId5" Type="http://schemas.openxmlformats.org/officeDocument/2006/relationships/image" Target="../media/image29.tiff"/><Relationship Id="rId4" Type="http://schemas.openxmlformats.org/officeDocument/2006/relationships/image" Target="../media/image28.tiff"/><Relationship Id="rId9" Type="http://schemas.openxmlformats.org/officeDocument/2006/relationships/image" Target="../media/image42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png"/><Relationship Id="rId11" Type="http://schemas.openxmlformats.org/officeDocument/2006/relationships/image" Target="../media/image48.emf"/><Relationship Id="rId5" Type="http://schemas.openxmlformats.org/officeDocument/2006/relationships/image" Target="../media/image34.png"/><Relationship Id="rId10" Type="http://schemas.openxmlformats.org/officeDocument/2006/relationships/customXml" Target="../ink/ink14.xml"/><Relationship Id="rId4" Type="http://schemas.openxmlformats.org/officeDocument/2006/relationships/image" Target="../media/image33.tiff"/><Relationship Id="rId9" Type="http://schemas.openxmlformats.org/officeDocument/2006/relationships/image" Target="../media/image3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customXml" Target="../ink/ink15.xml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emf"/><Relationship Id="rId5" Type="http://schemas.openxmlformats.org/officeDocument/2006/relationships/customXml" Target="../ink/ink16.xml"/><Relationship Id="rId4" Type="http://schemas.openxmlformats.org/officeDocument/2006/relationships/image" Target="../media/image49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customXml" Target="../ink/ink17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0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customXml" Target="../ink/ink18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tif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8.tif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9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4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tif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9.tif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customXml" Target="../ink/ink20.xm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6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tif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7.emf"/><Relationship Id="rId5" Type="http://schemas.openxmlformats.org/officeDocument/2006/relationships/customXml" Target="../ink/ink21.xml"/><Relationship Id="rId4" Type="http://schemas.openxmlformats.org/officeDocument/2006/relationships/image" Target="../media/image39.tif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customXml" Target="../ink/ink22.xm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8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tif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0.tif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tif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1.tif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tif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2.tif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3.bin"/><Relationship Id="rId7" Type="http://schemas.openxmlformats.org/officeDocument/2006/relationships/customXml" Target="../ink/ink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tif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3.tif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4.emf"/><Relationship Id="rId4" Type="http://schemas.openxmlformats.org/officeDocument/2006/relationships/customXml" Target="../ink/ink2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customXml" Target="../ink/ink2.xml"/><Relationship Id="rId3" Type="http://schemas.openxmlformats.org/officeDocument/2006/relationships/oleObject" Target="../embeddings/oleObject11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.emf"/><Relationship Id="rId9" Type="http://schemas.openxmlformats.org/officeDocument/2006/relationships/image" Target="../media/image1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51001"/>
            <a:ext cx="7772400" cy="1949450"/>
          </a:xfrm>
        </p:spPr>
        <p:txBody>
          <a:bodyPr>
            <a:normAutofit/>
          </a:bodyPr>
          <a:lstStyle/>
          <a:p>
            <a:r>
              <a:rPr lang="en-US" dirty="0" smtClean="0"/>
              <a:t>L02.02</a:t>
            </a:r>
            <a:br>
              <a:rPr lang="en-US" dirty="0" smtClean="0"/>
            </a:br>
            <a:r>
              <a:rPr lang="en-US" dirty="0" smtClean="0"/>
              <a:t>Heap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50.004 Introduction to Algorithm</a:t>
            </a:r>
          </a:p>
          <a:p>
            <a:r>
              <a:rPr lang="en-US" dirty="0" smtClean="0"/>
              <a:t>Dr. Simon LUI</a:t>
            </a:r>
          </a:p>
          <a:p>
            <a:r>
              <a:rPr lang="en-US" dirty="0" smtClean="0"/>
              <a:t>ISTD, SUT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8799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Heap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3517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</a:t>
            </a:r>
            <a:endParaRPr lang="en-US" dirty="0"/>
          </a:p>
        </p:txBody>
      </p:sp>
      <p:sp>
        <p:nvSpPr>
          <p:cNvPr id="354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0924" y="1019124"/>
            <a:ext cx="8843076" cy="4868782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255A1B"/>
                </a:solidFill>
                <a:sym typeface="Symbol" pitchFamily="-108" charset="2"/>
              </a:rPr>
              <a:t>Motivate the heap data structure </a:t>
            </a:r>
          </a:p>
          <a:p>
            <a:r>
              <a:rPr lang="en-US" dirty="0" smtClean="0">
                <a:solidFill>
                  <a:srgbClr val="255A1B"/>
                </a:solidFill>
                <a:sym typeface="Symbol" pitchFamily="-108" charset="2"/>
              </a:rPr>
              <a:t>How the heap works</a:t>
            </a:r>
          </a:p>
          <a:p>
            <a:r>
              <a:rPr lang="en-US" dirty="0" smtClean="0">
                <a:solidFill>
                  <a:srgbClr val="255A1B"/>
                </a:solidFill>
                <a:sym typeface="Symbol" pitchFamily="-108" charset="2"/>
              </a:rPr>
              <a:t>Heap-related algorithms</a:t>
            </a:r>
            <a:endParaRPr lang="en-US" dirty="0">
              <a:solidFill>
                <a:srgbClr val="3366FF"/>
              </a:solidFill>
              <a:sym typeface="Symbol" pitchFamily="-108" charset="2"/>
            </a:endParaRPr>
          </a:p>
        </p:txBody>
      </p:sp>
      <p:sp>
        <p:nvSpPr>
          <p:cNvPr id="354309" name="Rectangle 5"/>
          <p:cNvSpPr>
            <a:spLocks noChangeArrowheads="1"/>
          </p:cNvSpPr>
          <p:nvPr/>
        </p:nvSpPr>
        <p:spPr bwMode="auto">
          <a:xfrm>
            <a:off x="8370888" y="6234113"/>
            <a:ext cx="184150" cy="57943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5306" y="6480754"/>
            <a:ext cx="2895600" cy="365125"/>
          </a:xfrm>
        </p:spPr>
        <p:txBody>
          <a:bodyPr/>
          <a:lstStyle/>
          <a:p>
            <a:r>
              <a:rPr lang="en-US" dirty="0" smtClean="0"/>
              <a:t>SUTD ISTD 50.004 Intro to Algorithm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8553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07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ority que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1118" y="977047"/>
            <a:ext cx="8903455" cy="1614146"/>
          </a:xfrm>
        </p:spPr>
        <p:txBody>
          <a:bodyPr>
            <a:noAutofit/>
          </a:bodyPr>
          <a:lstStyle/>
          <a:p>
            <a:r>
              <a:rPr lang="en-US" sz="2800" dirty="0" smtClean="0"/>
              <a:t>“Priority queue” = </a:t>
            </a:r>
            <a:r>
              <a:rPr lang="en-US" sz="2800" b="1" dirty="0" smtClean="0"/>
              <a:t>abstract data type </a:t>
            </a:r>
            <a:r>
              <a:rPr lang="en-US" sz="2800" dirty="0" smtClean="0"/>
              <a:t>(ADT) implementing a set </a:t>
            </a:r>
            <a:r>
              <a:rPr lang="en-US" sz="2800" i="1" dirty="0" smtClean="0"/>
              <a:t>S</a:t>
            </a:r>
            <a:r>
              <a:rPr lang="en-US" sz="2800" dirty="0" smtClean="0"/>
              <a:t> of elements (each associated with a key) supporting the following operations</a:t>
            </a:r>
          </a:p>
          <a:p>
            <a:endParaRPr lang="en-US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77312" y="3260803"/>
            <a:ext cx="803352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ax(S)                :   return element from S with largest key</a:t>
            </a:r>
          </a:p>
          <a:p>
            <a:r>
              <a:rPr lang="en-US" sz="2400" dirty="0" smtClean="0"/>
              <a:t>insert(</a:t>
            </a:r>
            <a:r>
              <a:rPr lang="en-US" sz="2400" dirty="0" err="1" smtClean="0"/>
              <a:t>S,x</a:t>
            </a:r>
            <a:r>
              <a:rPr lang="en-US" sz="2400" dirty="0" smtClean="0"/>
              <a:t>)          :    insert element x into set S</a:t>
            </a:r>
          </a:p>
          <a:p>
            <a:r>
              <a:rPr lang="en-US" sz="2400" dirty="0" err="1" smtClean="0"/>
              <a:t>extract_max</a:t>
            </a:r>
            <a:r>
              <a:rPr lang="en-US" sz="2400" dirty="0" smtClean="0"/>
              <a:t>(S) :   </a:t>
            </a:r>
            <a:r>
              <a:rPr lang="en-US" sz="2400" dirty="0"/>
              <a:t>return element from S with largest </a:t>
            </a:r>
            <a:r>
              <a:rPr lang="en-US" sz="2400" dirty="0" smtClean="0"/>
              <a:t>key       					and remove it from S</a:t>
            </a:r>
          </a:p>
          <a:p>
            <a:r>
              <a:rPr lang="en-US" sz="2400" dirty="0" err="1" smtClean="0"/>
              <a:t>increase_key</a:t>
            </a:r>
            <a:r>
              <a:rPr lang="en-US" sz="2400" dirty="0" smtClean="0"/>
              <a:t>(</a:t>
            </a:r>
            <a:r>
              <a:rPr lang="en-US" sz="2400" dirty="0" err="1" smtClean="0"/>
              <a:t>S,x,k</a:t>
            </a:r>
            <a:r>
              <a:rPr lang="en-US" sz="2400" dirty="0" smtClean="0"/>
              <a:t>’): increase the value of element x’s key k(x)     					   to new value k’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77312" y="2501521"/>
            <a:ext cx="30083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k(x) = key of element x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/>
              <p14:cNvContentPartPr/>
              <p14:nvPr/>
            </p14:nvContentPartPr>
            <p14:xfrm>
              <a:off x="736920" y="1589760"/>
              <a:ext cx="8277120" cy="473328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32600" y="1585800"/>
                <a:ext cx="8287560" cy="4741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1643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x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1118" y="977046"/>
            <a:ext cx="9002881" cy="5275366"/>
          </a:xfrm>
        </p:spPr>
        <p:txBody>
          <a:bodyPr>
            <a:normAutofit/>
          </a:bodyPr>
          <a:lstStyle/>
          <a:p>
            <a:r>
              <a:rPr lang="en-US" sz="2800" dirty="0" smtClean="0"/>
              <a:t>If we use an array to store the elements </a:t>
            </a:r>
          </a:p>
          <a:p>
            <a:r>
              <a:rPr lang="en-US" sz="2800" dirty="0" smtClean="0"/>
              <a:t>Start with an empty S</a:t>
            </a:r>
          </a:p>
          <a:p>
            <a:r>
              <a:rPr lang="en-US" sz="2800" dirty="0" smtClean="0"/>
              <a:t>Keep the element in S as follow: </a:t>
            </a:r>
          </a:p>
          <a:p>
            <a:pPr lvl="1"/>
            <a:r>
              <a:rPr lang="en-US" sz="2400" dirty="0" smtClean="0"/>
              <a:t>(Array </a:t>
            </a:r>
            <a:r>
              <a:rPr lang="en-US" sz="2400" dirty="0" err="1" smtClean="0"/>
              <a:t>i</a:t>
            </a:r>
            <a:r>
              <a:rPr lang="en-US" sz="2400" dirty="0" smtClean="0"/>
              <a:t>) in the order they arrive</a:t>
            </a:r>
            <a:endParaRPr lang="en-US" sz="2400" dirty="0"/>
          </a:p>
          <a:p>
            <a:pPr lvl="1"/>
            <a:r>
              <a:rPr lang="en-US" sz="2400" dirty="0" smtClean="0"/>
              <a:t>(Array ii) sort S in decreasing order, right after any new element is inserted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7498302"/>
              </p:ext>
            </p:extLst>
          </p:nvPr>
        </p:nvGraphicFramePr>
        <p:xfrm>
          <a:off x="654286" y="3949709"/>
          <a:ext cx="6145181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32280"/>
                <a:gridCol w="1988523"/>
                <a:gridCol w="1924378"/>
              </a:tblGrid>
              <a:tr h="370840"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operation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Array </a:t>
                      </a:r>
                      <a:r>
                        <a:rPr lang="en-US" b="0" dirty="0" err="1" smtClean="0">
                          <a:solidFill>
                            <a:srgbClr val="000000"/>
                          </a:solidFill>
                        </a:rPr>
                        <a:t>i</a:t>
                      </a:r>
                      <a:endParaRPr lang="en-US" b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Array ii</a:t>
                      </a:r>
                      <a:endParaRPr lang="en-US" b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max(S)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 smtClean="0"/>
                        <a:t>Θ</a:t>
                      </a:r>
                      <a:r>
                        <a:rPr lang="en-US" dirty="0" smtClean="0"/>
                        <a:t>(n)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Θ</a:t>
                      </a:r>
                      <a:r>
                        <a:rPr lang="en-US" dirty="0" smtClean="0"/>
                        <a:t>(1)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insert(</a:t>
                      </a:r>
                      <a:r>
                        <a:rPr lang="en-US" dirty="0" err="1" smtClean="0"/>
                        <a:t>S,x</a:t>
                      </a:r>
                      <a:r>
                        <a:rPr lang="en-US" dirty="0" smtClean="0"/>
                        <a:t>)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Θ</a:t>
                      </a:r>
                      <a:r>
                        <a:rPr lang="en-US" dirty="0" smtClean="0"/>
                        <a:t>(1)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Θ</a:t>
                      </a:r>
                      <a:r>
                        <a:rPr lang="en-US" dirty="0" smtClean="0"/>
                        <a:t>(n)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extract_max</a:t>
                      </a:r>
                      <a:r>
                        <a:rPr lang="en-US" dirty="0" smtClean="0"/>
                        <a:t>(S)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Θ</a:t>
                      </a:r>
                      <a:r>
                        <a:rPr lang="en-US" dirty="0" smtClean="0"/>
                        <a:t>(n)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Θ</a:t>
                      </a:r>
                      <a:r>
                        <a:rPr lang="en-US" dirty="0" smtClean="0"/>
                        <a:t>(n)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increase_key</a:t>
                      </a:r>
                      <a:r>
                        <a:rPr lang="en-US" dirty="0" smtClean="0"/>
                        <a:t>(</a:t>
                      </a:r>
                      <a:r>
                        <a:rPr lang="en-US" dirty="0" err="1" smtClean="0"/>
                        <a:t>S,x,k</a:t>
                      </a:r>
                      <a:r>
                        <a:rPr lang="en-US" dirty="0" smtClean="0"/>
                        <a:t>)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Θ</a:t>
                      </a:r>
                      <a:r>
                        <a:rPr lang="en-US" dirty="0" smtClean="0"/>
                        <a:t>(n)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Θ</a:t>
                      </a:r>
                      <a:r>
                        <a:rPr lang="en-US" dirty="0" smtClean="0"/>
                        <a:t>(n)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Ink 5"/>
              <p14:cNvContentPartPr/>
              <p14:nvPr/>
            </p14:nvContentPartPr>
            <p14:xfrm>
              <a:off x="5077800" y="3234600"/>
              <a:ext cx="3870720" cy="201492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071680" y="3229200"/>
                <a:ext cx="3880800" cy="202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7" name="Ink 6"/>
              <p14:cNvContentPartPr/>
              <p14:nvPr/>
            </p14:nvContentPartPr>
            <p14:xfrm>
              <a:off x="221400" y="5137920"/>
              <a:ext cx="8383320" cy="141084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17800" y="5135040"/>
                <a:ext cx="8392320" cy="1418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09384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x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1118" y="977046"/>
            <a:ext cx="9002881" cy="5275366"/>
          </a:xfrm>
        </p:spPr>
        <p:txBody>
          <a:bodyPr>
            <a:normAutofit/>
          </a:bodyPr>
          <a:lstStyle/>
          <a:p>
            <a:r>
              <a:rPr lang="en-US" sz="2800" dirty="0" smtClean="0"/>
              <a:t>… and this is heap</a:t>
            </a: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9205048"/>
              </p:ext>
            </p:extLst>
          </p:nvPr>
        </p:nvGraphicFramePr>
        <p:xfrm>
          <a:off x="654286" y="3949709"/>
          <a:ext cx="7716432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32280"/>
                <a:gridCol w="1988523"/>
                <a:gridCol w="1924378"/>
                <a:gridCol w="1571251"/>
              </a:tblGrid>
              <a:tr h="370840"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operation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complexity (</a:t>
                      </a:r>
                      <a:r>
                        <a:rPr lang="en-US" b="0" dirty="0" err="1" smtClean="0">
                          <a:solidFill>
                            <a:srgbClr val="000000"/>
                          </a:solidFill>
                        </a:rPr>
                        <a:t>i</a:t>
                      </a:r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)</a:t>
                      </a:r>
                      <a:endParaRPr lang="en-US" b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complexity</a:t>
                      </a:r>
                      <a:r>
                        <a:rPr lang="en-US" b="0" baseline="0" dirty="0" smtClean="0">
                          <a:solidFill>
                            <a:srgbClr val="000000"/>
                          </a:solidFill>
                        </a:rPr>
                        <a:t> (ii)</a:t>
                      </a:r>
                      <a:endParaRPr lang="en-US" b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FF0000"/>
                          </a:solidFill>
                        </a:rPr>
                        <a:t>Heap</a:t>
                      </a:r>
                      <a:endParaRPr lang="en-US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max(S)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 smtClean="0"/>
                        <a:t>Θ</a:t>
                      </a:r>
                      <a:r>
                        <a:rPr lang="en-US" dirty="0" smtClean="0"/>
                        <a:t>(n)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Θ</a:t>
                      </a:r>
                      <a:r>
                        <a:rPr lang="en-US" dirty="0" smtClean="0"/>
                        <a:t>(1)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>
                          <a:solidFill>
                            <a:srgbClr val="FF0000"/>
                          </a:solidFill>
                        </a:rPr>
                        <a:t>Θ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(1)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insert(</a:t>
                      </a:r>
                      <a:r>
                        <a:rPr lang="en-US" dirty="0" err="1" smtClean="0"/>
                        <a:t>S,x</a:t>
                      </a:r>
                      <a:r>
                        <a:rPr lang="en-US" dirty="0" smtClean="0"/>
                        <a:t>)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Θ</a:t>
                      </a:r>
                      <a:r>
                        <a:rPr lang="en-US" dirty="0" smtClean="0"/>
                        <a:t>(1)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Θ</a:t>
                      </a:r>
                      <a:r>
                        <a:rPr lang="en-US" dirty="0" smtClean="0"/>
                        <a:t>(n)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>
                          <a:solidFill>
                            <a:srgbClr val="FF0000"/>
                          </a:solidFill>
                        </a:rPr>
                        <a:t>Θ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(</a:t>
                      </a:r>
                      <a:r>
                        <a:rPr lang="en-US" dirty="0" err="1" smtClean="0">
                          <a:solidFill>
                            <a:srgbClr val="FF0000"/>
                          </a:solidFill>
                        </a:rPr>
                        <a:t>log</a:t>
                      </a:r>
                      <a:r>
                        <a:rPr lang="en-US" baseline="0" dirty="0" err="1" smtClean="0">
                          <a:solidFill>
                            <a:srgbClr val="FF0000"/>
                          </a:solidFill>
                        </a:rPr>
                        <a:t>n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extract_max</a:t>
                      </a:r>
                      <a:r>
                        <a:rPr lang="en-US" dirty="0" smtClean="0"/>
                        <a:t>(S)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Θ</a:t>
                      </a:r>
                      <a:r>
                        <a:rPr lang="en-US" dirty="0" smtClean="0"/>
                        <a:t>(n)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Θ</a:t>
                      </a:r>
                      <a:r>
                        <a:rPr lang="en-US" dirty="0" smtClean="0"/>
                        <a:t>(n)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>
                          <a:solidFill>
                            <a:srgbClr val="FF0000"/>
                          </a:solidFill>
                        </a:rPr>
                        <a:t>Θ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(</a:t>
                      </a:r>
                      <a:r>
                        <a:rPr lang="en-US" dirty="0" err="1" smtClean="0">
                          <a:solidFill>
                            <a:srgbClr val="FF0000"/>
                          </a:solidFill>
                        </a:rPr>
                        <a:t>log</a:t>
                      </a:r>
                      <a:r>
                        <a:rPr lang="en-US" baseline="0" dirty="0" err="1" smtClean="0">
                          <a:solidFill>
                            <a:srgbClr val="FF0000"/>
                          </a:solidFill>
                        </a:rPr>
                        <a:t>n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increase_key</a:t>
                      </a:r>
                      <a:r>
                        <a:rPr lang="en-US" dirty="0" smtClean="0"/>
                        <a:t>(</a:t>
                      </a:r>
                      <a:r>
                        <a:rPr lang="en-US" dirty="0" err="1" smtClean="0"/>
                        <a:t>S,x,k</a:t>
                      </a:r>
                      <a:r>
                        <a:rPr lang="en-US" dirty="0" smtClean="0"/>
                        <a:t>)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Θ</a:t>
                      </a:r>
                      <a:r>
                        <a:rPr lang="en-US" dirty="0" smtClean="0"/>
                        <a:t>(n)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Θ</a:t>
                      </a:r>
                      <a:r>
                        <a:rPr lang="en-US" dirty="0" smtClean="0"/>
                        <a:t>(n)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>
                          <a:solidFill>
                            <a:srgbClr val="FF0000"/>
                          </a:solidFill>
                        </a:rPr>
                        <a:t>Θ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(</a:t>
                      </a:r>
                      <a:r>
                        <a:rPr lang="en-US" dirty="0" err="1" smtClean="0">
                          <a:solidFill>
                            <a:srgbClr val="FF0000"/>
                          </a:solidFill>
                        </a:rPr>
                        <a:t>log</a:t>
                      </a:r>
                      <a:r>
                        <a:rPr lang="en-US" baseline="0" dirty="0" err="1" smtClean="0">
                          <a:solidFill>
                            <a:srgbClr val="FF0000"/>
                          </a:solidFill>
                        </a:rPr>
                        <a:t>n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41389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a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1119" y="805025"/>
            <a:ext cx="8733950" cy="5275366"/>
          </a:xfrm>
        </p:spPr>
        <p:txBody>
          <a:bodyPr>
            <a:normAutofit/>
          </a:bodyPr>
          <a:lstStyle/>
          <a:p>
            <a:r>
              <a:rPr lang="en-US" sz="2800" dirty="0" smtClean="0"/>
              <a:t>Implementation of a priority queue</a:t>
            </a:r>
          </a:p>
          <a:p>
            <a:r>
              <a:rPr lang="en-US" sz="2800" b="1" dirty="0" smtClean="0"/>
              <a:t>Heap</a:t>
            </a:r>
            <a:r>
              <a:rPr lang="en-US" sz="2800" dirty="0" smtClean="0"/>
              <a:t> = </a:t>
            </a:r>
            <a:r>
              <a:rPr lang="en-US" sz="2800" dirty="0" smtClean="0">
                <a:solidFill>
                  <a:srgbClr val="FF0000"/>
                </a:solidFill>
              </a:rPr>
              <a:t>an array </a:t>
            </a:r>
            <a:r>
              <a:rPr lang="en-US" sz="2800" dirty="0" smtClean="0"/>
              <a:t>visualized as a </a:t>
            </a:r>
            <a:r>
              <a:rPr lang="en-US" sz="2800" dirty="0" smtClean="0">
                <a:solidFill>
                  <a:srgbClr val="3366FF"/>
                </a:solidFill>
              </a:rPr>
              <a:t>nearly complete binary tree</a:t>
            </a:r>
          </a:p>
          <a:p>
            <a:pPr lvl="1"/>
            <a:r>
              <a:rPr lang="en-US" sz="2400" dirty="0" smtClean="0">
                <a:solidFill>
                  <a:srgbClr val="800000"/>
                </a:solidFill>
              </a:rPr>
              <a:t>It is an array, but can be used as tree</a:t>
            </a:r>
            <a:endParaRPr lang="en-US" sz="2400" dirty="0" smtClean="0">
              <a:solidFill>
                <a:srgbClr val="255A1B"/>
              </a:solidFill>
            </a:endParaRPr>
          </a:p>
          <a:p>
            <a:r>
              <a:rPr lang="en-US" sz="2800" dirty="0" smtClean="0">
                <a:solidFill>
                  <a:srgbClr val="FF0000"/>
                </a:solidFill>
              </a:rPr>
              <a:t>Max</a:t>
            </a:r>
            <a:r>
              <a:rPr lang="en-US" sz="2800" dirty="0" smtClean="0">
                <a:solidFill>
                  <a:srgbClr val="000090"/>
                </a:solidFill>
              </a:rPr>
              <a:t> </a:t>
            </a:r>
            <a:r>
              <a:rPr lang="en-US" sz="2800" dirty="0" smtClean="0">
                <a:solidFill>
                  <a:srgbClr val="255A1B"/>
                </a:solidFill>
              </a:rPr>
              <a:t>(Min) </a:t>
            </a:r>
            <a:r>
              <a:rPr lang="en-US" sz="2800" dirty="0" smtClean="0">
                <a:solidFill>
                  <a:srgbClr val="FF0000"/>
                </a:solidFill>
              </a:rPr>
              <a:t>Heap Property</a:t>
            </a:r>
            <a:r>
              <a:rPr lang="en-US" sz="2800" dirty="0" smtClean="0">
                <a:solidFill>
                  <a:srgbClr val="000090"/>
                </a:solidFill>
              </a:rPr>
              <a:t>: the key of a node is ≥ </a:t>
            </a:r>
            <a:r>
              <a:rPr lang="en-US" sz="2800" dirty="0" smtClean="0">
                <a:solidFill>
                  <a:srgbClr val="255A1B"/>
                </a:solidFill>
              </a:rPr>
              <a:t>(≤)</a:t>
            </a:r>
            <a:r>
              <a:rPr lang="en-US" sz="2800" dirty="0" smtClean="0">
                <a:solidFill>
                  <a:srgbClr val="000090"/>
                </a:solidFill>
              </a:rPr>
              <a:t> than the keys of its children</a:t>
            </a:r>
            <a:endParaRPr lang="en-US" sz="2800" dirty="0">
              <a:solidFill>
                <a:srgbClr val="00009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558788" y="3754586"/>
            <a:ext cx="8406472" cy="2801216"/>
            <a:chOff x="177800" y="3825875"/>
            <a:chExt cx="8406472" cy="2908300"/>
          </a:xfrm>
        </p:grpSpPr>
        <p:pic>
          <p:nvPicPr>
            <p:cNvPr id="6" name="Picture 5" descr="diagram4.pdf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7800" y="3825875"/>
              <a:ext cx="8406472" cy="290830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7" name="Rectangle 6"/>
            <p:cNvSpPr/>
            <p:nvPr/>
          </p:nvSpPr>
          <p:spPr>
            <a:xfrm>
              <a:off x="2280230" y="5845178"/>
              <a:ext cx="636155" cy="681182"/>
            </a:xfrm>
            <a:prstGeom prst="rect">
              <a:avLst/>
            </a:prstGeom>
            <a:solidFill>
              <a:srgbClr val="FFFFFF"/>
            </a:solidFill>
            <a:ln w="12700" cmpd="sng">
              <a:noFill/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8" name="Straight Connector 7"/>
            <p:cNvCxnSpPr/>
            <p:nvPr/>
          </p:nvCxnSpPr>
          <p:spPr>
            <a:xfrm flipH="1">
              <a:off x="2135910" y="5830456"/>
              <a:ext cx="103908" cy="288635"/>
            </a:xfrm>
            <a:prstGeom prst="line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866900" y="6119091"/>
              <a:ext cx="558800" cy="508000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819566" y="5830456"/>
              <a:ext cx="381000" cy="368300"/>
            </a:xfrm>
            <a:prstGeom prst="rect">
              <a:avLst/>
            </a:prstGeom>
          </p:spPr>
        </p:pic>
      </p:grp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1" name="Ink 10"/>
              <p14:cNvContentPartPr/>
              <p14:nvPr/>
            </p14:nvContentPartPr>
            <p14:xfrm>
              <a:off x="584640" y="1777320"/>
              <a:ext cx="3504240" cy="2693160"/>
            </p14:xfrm>
          </p:contentPart>
        </mc:Choice>
        <mc:Fallback xmlns="">
          <p:pic>
            <p:nvPicPr>
              <p:cNvPr id="11" name="Ink 10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81760" y="1774080"/>
                <a:ext cx="3510360" cy="2700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3825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x heap</a:t>
            </a:r>
            <a:endParaRPr lang="en-US" dirty="0"/>
          </a:p>
        </p:txBody>
      </p:sp>
      <p:pic>
        <p:nvPicPr>
          <p:cNvPr id="5" name="Content Placeholder 4" descr="ld3It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208" b="9208"/>
          <a:stretch>
            <a:fillRect/>
          </a:stretch>
        </p:blipFill>
        <p:spPr/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3094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n heap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pic>
        <p:nvPicPr>
          <p:cNvPr id="8" name="Content Placeholder 7" descr="Min-heap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16" b="3316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3650494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77800" y="113279"/>
            <a:ext cx="84963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000090"/>
                </a:solidFill>
                <a:latin typeface="+mj-lt"/>
                <a:cs typeface="Times New Roman"/>
              </a:rPr>
              <a:t>Heap = visualizing an array as a tree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77800" y="1048583"/>
            <a:ext cx="16637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root of tree:</a:t>
            </a:r>
          </a:p>
        </p:txBody>
      </p:sp>
      <p:sp>
        <p:nvSpPr>
          <p:cNvPr id="6" name="Rectangle 5"/>
          <p:cNvSpPr/>
          <p:nvPr/>
        </p:nvSpPr>
        <p:spPr>
          <a:xfrm>
            <a:off x="1866900" y="1048583"/>
            <a:ext cx="6807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first element in the array, corresponding to index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i</a:t>
            </a:r>
            <a:r>
              <a:rPr lang="en-US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= 1</a:t>
            </a:r>
          </a:p>
        </p:txBody>
      </p:sp>
      <p:sp>
        <p:nvSpPr>
          <p:cNvPr id="10" name="Rectangle 9"/>
          <p:cNvSpPr/>
          <p:nvPr/>
        </p:nvSpPr>
        <p:spPr>
          <a:xfrm>
            <a:off x="127000" y="1675348"/>
            <a:ext cx="5029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If</a:t>
            </a:r>
            <a:r>
              <a:rPr lang="en-US" sz="2400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a node’s index is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i</a:t>
            </a:r>
            <a:r>
              <a:rPr lang="en-US" sz="2400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then: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028950" y="2352070"/>
            <a:ext cx="62865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returns index of node's parent, e.g. parent(5)=2</a:t>
            </a:r>
            <a:endParaRPr lang="en-US" sz="24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916385" y="3034377"/>
            <a:ext cx="59348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returns index of node's left child, e.g. left(4)=8</a:t>
            </a:r>
            <a:endParaRPr lang="en-US" sz="24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916385" y="3553767"/>
            <a:ext cx="62772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returns index of node's right child, e.g. right(4)=9</a:t>
            </a:r>
            <a:endParaRPr lang="en-US" sz="24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019300" y="2137012"/>
            <a:ext cx="1054100" cy="95509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339967" y="3062973"/>
            <a:ext cx="1456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eft(</a:t>
            </a:r>
            <a:r>
              <a:rPr lang="en-US" sz="2400" i="1" dirty="0" err="1"/>
              <a:t>i</a:t>
            </a:r>
            <a:r>
              <a:rPr lang="en-US" sz="2400" dirty="0" smtClean="0"/>
              <a:t>) = 2</a:t>
            </a:r>
            <a:r>
              <a:rPr lang="en-US" sz="2400" i="1" dirty="0" smtClean="0"/>
              <a:t>i</a:t>
            </a:r>
            <a:r>
              <a:rPr lang="en-US" sz="2400" dirty="0" smtClean="0"/>
              <a:t>;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859185" y="3530019"/>
            <a:ext cx="19402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ight(</a:t>
            </a:r>
            <a:r>
              <a:rPr lang="en-US" sz="2400" i="1" dirty="0" err="1"/>
              <a:t>i</a:t>
            </a:r>
            <a:r>
              <a:rPr lang="en-US" sz="2400" dirty="0" smtClean="0"/>
              <a:t>) = 2</a:t>
            </a:r>
            <a:r>
              <a:rPr lang="en-US" sz="2400" i="1" dirty="0" smtClean="0"/>
              <a:t>i</a:t>
            </a:r>
            <a:r>
              <a:rPr lang="en-US" sz="2400" dirty="0" smtClean="0"/>
              <a:t>+1;</a:t>
            </a:r>
          </a:p>
        </p:txBody>
      </p:sp>
      <p:grpSp>
        <p:nvGrpSpPr>
          <p:cNvPr id="29" name="Group 28"/>
          <p:cNvGrpSpPr/>
          <p:nvPr/>
        </p:nvGrpSpPr>
        <p:grpSpPr>
          <a:xfrm>
            <a:off x="177800" y="3825875"/>
            <a:ext cx="8406472" cy="2908300"/>
            <a:chOff x="177800" y="3825875"/>
            <a:chExt cx="8406472" cy="2908300"/>
          </a:xfrm>
        </p:grpSpPr>
        <p:pic>
          <p:nvPicPr>
            <p:cNvPr id="20" name="Picture 19" descr="diagram4.pdf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7800" y="3825875"/>
              <a:ext cx="8406472" cy="290830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8" name="Rectangle 7"/>
            <p:cNvSpPr/>
            <p:nvPr/>
          </p:nvSpPr>
          <p:spPr>
            <a:xfrm>
              <a:off x="2280230" y="5845178"/>
              <a:ext cx="636155" cy="681182"/>
            </a:xfrm>
            <a:prstGeom prst="rect">
              <a:avLst/>
            </a:prstGeom>
            <a:solidFill>
              <a:srgbClr val="FFFFFF"/>
            </a:solidFill>
            <a:ln w="12700" cmpd="sng">
              <a:noFill/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24" name="Straight Connector 23"/>
            <p:cNvCxnSpPr/>
            <p:nvPr/>
          </p:nvCxnSpPr>
          <p:spPr>
            <a:xfrm flipH="1">
              <a:off x="2135910" y="5830456"/>
              <a:ext cx="103908" cy="288635"/>
            </a:xfrm>
            <a:prstGeom prst="line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866900" y="6119091"/>
              <a:ext cx="558800" cy="508000"/>
            </a:xfrm>
            <a:prstGeom prst="rect">
              <a:avLst/>
            </a:prstGeom>
          </p:spPr>
        </p:pic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819566" y="5830456"/>
              <a:ext cx="381000" cy="368300"/>
            </a:xfrm>
            <a:prstGeom prst="rect">
              <a:avLst/>
            </a:prstGeom>
          </p:spPr>
        </p:pic>
      </p:grpSp>
      <p:pic>
        <p:nvPicPr>
          <p:cNvPr id="28" name="Picture 27" descr="latex-image-1.pd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785090" y="2040080"/>
            <a:ext cx="3835400" cy="1155700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4179454" y="5967923"/>
            <a:ext cx="27698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</a:rPr>
              <a:t>No pointers needed!</a:t>
            </a:r>
          </a:p>
        </p:txBody>
      </p:sp>
      <p:sp>
        <p:nvSpPr>
          <p:cNvPr id="31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5306" y="6492299"/>
            <a:ext cx="2895600" cy="365125"/>
          </a:xfrm>
        </p:spPr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134640" y="682920"/>
              <a:ext cx="7411320" cy="43124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29960" y="679320"/>
                <a:ext cx="7419600" cy="4319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49798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6" grpId="0"/>
      <p:bldP spid="10" grpId="0"/>
      <p:bldP spid="13" grpId="0"/>
      <p:bldP spid="16" grpId="0"/>
      <p:bldP spid="18" grpId="0"/>
      <p:bldP spid="1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243746" y="884467"/>
            <a:ext cx="580158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No pointers required to implement a tree! 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Height of a binary heap O(log </a:t>
            </a:r>
            <a:r>
              <a:rPr lang="en-US" sz="2400" i="1" dirty="0" smtClean="0">
                <a:solidFill>
                  <a:srgbClr val="000000"/>
                </a:solidFill>
                <a:latin typeface="+mj-lt"/>
                <a:cs typeface="Times New Roman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)</a:t>
            </a:r>
            <a:endParaRPr lang="en-US" sz="2400" dirty="0">
              <a:solidFill>
                <a:srgbClr val="000000"/>
              </a:solidFill>
              <a:latin typeface="+mj-lt"/>
              <a:cs typeface="Times New Roman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77800" y="113279"/>
            <a:ext cx="76736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000090"/>
                </a:solidFill>
                <a:latin typeface="+mj-lt"/>
                <a:cs typeface="Times New Roman"/>
              </a:rPr>
              <a:t>Basic property of a heap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67452" y="1922162"/>
            <a:ext cx="3146136" cy="2040737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2346568" y="3421432"/>
            <a:ext cx="3146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3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739775" y="1922162"/>
            <a:ext cx="8272463" cy="1807020"/>
            <a:chOff x="289503" y="4669980"/>
            <a:chExt cx="8272463" cy="1807020"/>
          </a:xfrm>
        </p:grpSpPr>
        <p:cxnSp>
          <p:nvCxnSpPr>
            <p:cNvPr id="4" name="Straight Arrow Connector 3"/>
            <p:cNvCxnSpPr/>
            <p:nvPr/>
          </p:nvCxnSpPr>
          <p:spPr>
            <a:xfrm flipH="1">
              <a:off x="2210955" y="4849091"/>
              <a:ext cx="11545" cy="1627909"/>
            </a:xfrm>
            <a:prstGeom prst="straightConnector1">
              <a:avLst/>
            </a:prstGeom>
            <a:ln w="12700" cmpd="sng">
              <a:solidFill>
                <a:srgbClr val="000000"/>
              </a:solidFill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TextBox 4"/>
            <p:cNvSpPr txBox="1"/>
            <p:nvPr/>
          </p:nvSpPr>
          <p:spPr>
            <a:xfrm>
              <a:off x="1259478" y="5141155"/>
              <a:ext cx="6675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h</a:t>
              </a:r>
              <a:r>
                <a:rPr lang="en-US" sz="2400" dirty="0" smtClean="0"/>
                <a:t>=3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922315" y="4669980"/>
              <a:ext cx="31465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0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915391" y="5154853"/>
              <a:ext cx="31465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</a:t>
              </a:r>
              <a:endParaRPr lang="en-US" sz="2000" dirty="0" smtClean="0"/>
            </a:p>
          </p:txBody>
        </p:sp>
        <p:cxnSp>
          <p:nvCxnSpPr>
            <p:cNvPr id="16" name="Straight Connector 15"/>
            <p:cNvCxnSpPr/>
            <p:nvPr/>
          </p:nvCxnSpPr>
          <p:spPr>
            <a:xfrm>
              <a:off x="2378364" y="4883726"/>
              <a:ext cx="3105727" cy="0"/>
            </a:xfrm>
            <a:prstGeom prst="line">
              <a:avLst/>
            </a:prstGeom>
            <a:ln w="6350" cmpd="sng">
              <a:solidFill>
                <a:srgbClr val="3366FF"/>
              </a:solidFill>
              <a:prstDash val="sysDash"/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2357589" y="5414894"/>
              <a:ext cx="3105727" cy="0"/>
            </a:xfrm>
            <a:prstGeom prst="line">
              <a:avLst/>
            </a:prstGeom>
            <a:ln w="6350" cmpd="sng">
              <a:solidFill>
                <a:srgbClr val="3366FF"/>
              </a:solidFill>
              <a:prstDash val="sysDash"/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2357589" y="5876559"/>
              <a:ext cx="3105727" cy="0"/>
            </a:xfrm>
            <a:prstGeom prst="line">
              <a:avLst/>
            </a:prstGeom>
            <a:ln w="6350" cmpd="sng">
              <a:solidFill>
                <a:srgbClr val="3366FF"/>
              </a:solidFill>
              <a:prstDash val="sysDash"/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2357589" y="6477000"/>
              <a:ext cx="3105727" cy="0"/>
            </a:xfrm>
            <a:prstGeom prst="line">
              <a:avLst/>
            </a:prstGeom>
            <a:ln w="6350" cmpd="sng">
              <a:solidFill>
                <a:srgbClr val="3366FF"/>
              </a:solidFill>
              <a:prstDash val="sysDash"/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1907841" y="5676504"/>
              <a:ext cx="31465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2</a:t>
              </a: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5208663"/>
                </p:ext>
              </p:extLst>
            </p:nvPr>
          </p:nvGraphicFramePr>
          <p:xfrm>
            <a:off x="289503" y="5868843"/>
            <a:ext cx="1325563" cy="369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2" name="Equation" r:id="rId5" imgW="723900" imgH="203200" progId="Equation.DSMT4">
                    <p:embed/>
                  </p:oleObj>
                </mc:Choice>
                <mc:Fallback>
                  <p:oleObj name="Equation" r:id="rId5" imgW="7239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89503" y="5868843"/>
                          <a:ext cx="1325563" cy="3698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7260487"/>
                </p:ext>
              </p:extLst>
            </p:nvPr>
          </p:nvGraphicFramePr>
          <p:xfrm>
            <a:off x="6120391" y="4868718"/>
            <a:ext cx="2441575" cy="1209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3" name="Equation" r:id="rId7" imgW="1333500" imgH="660400" progId="Equation.DSMT4">
                    <p:embed/>
                  </p:oleObj>
                </mc:Choice>
                <mc:Fallback>
                  <p:oleObj name="Equation" r:id="rId7" imgW="1333500" imgH="660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120391" y="4868718"/>
                          <a:ext cx="2441575" cy="1209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5306" y="6480754"/>
            <a:ext cx="2895600" cy="365125"/>
          </a:xfrm>
        </p:spPr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grpSp>
        <p:nvGrpSpPr>
          <p:cNvPr id="35" name="Group 34"/>
          <p:cNvGrpSpPr/>
          <p:nvPr/>
        </p:nvGrpSpPr>
        <p:grpSpPr>
          <a:xfrm>
            <a:off x="1212273" y="3142918"/>
            <a:ext cx="887355" cy="286229"/>
            <a:chOff x="1212273" y="3142918"/>
            <a:chExt cx="887355" cy="286229"/>
          </a:xfrm>
        </p:grpSpPr>
        <p:sp>
          <p:nvSpPr>
            <p:cNvPr id="33" name="TextBox 32"/>
            <p:cNvSpPr txBox="1"/>
            <p:nvPr/>
          </p:nvSpPr>
          <p:spPr>
            <a:xfrm>
              <a:off x="1212273" y="3152148"/>
              <a:ext cx="26161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_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838018" y="3142918"/>
              <a:ext cx="26161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_</a:t>
              </a: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" name="Ink 2"/>
              <p14:cNvContentPartPr/>
              <p14:nvPr/>
            </p14:nvContentPartPr>
            <p14:xfrm>
              <a:off x="1092600" y="792360"/>
              <a:ext cx="6644160" cy="26370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087560" y="788400"/>
                <a:ext cx="6653160" cy="2645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62353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Revision – master theorem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9265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07345" y="233822"/>
            <a:ext cx="5994400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000000"/>
                </a:solidFill>
                <a:latin typeface="+mj-lt"/>
                <a:cs typeface="Times New Roman"/>
              </a:rPr>
              <a:t>Operations with Heaps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56677" y="3886200"/>
            <a:ext cx="30456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F6600"/>
                </a:solidFill>
                <a:latin typeface="+mj-lt"/>
                <a:cs typeface="Times New Roman"/>
              </a:rPr>
              <a:t>insert, </a:t>
            </a:r>
            <a:r>
              <a:rPr lang="en-US" sz="2400" dirty="0" err="1" smtClean="0">
                <a:solidFill>
                  <a:srgbClr val="FF6600"/>
                </a:solidFill>
                <a:latin typeface="+mj-lt"/>
                <a:cs typeface="Times New Roman"/>
              </a:rPr>
              <a:t>extract_max</a:t>
            </a:r>
            <a:r>
              <a:rPr lang="en-US" sz="2400" dirty="0" smtClean="0">
                <a:solidFill>
                  <a:srgbClr val="FF6600"/>
                </a:solidFill>
                <a:latin typeface="+mj-lt"/>
                <a:cs typeface="Times New Roman"/>
              </a:rPr>
              <a:t> :</a:t>
            </a:r>
          </a:p>
        </p:txBody>
      </p:sp>
      <p:sp>
        <p:nvSpPr>
          <p:cNvPr id="14" name="Rectangle 13"/>
          <p:cNvSpPr/>
          <p:nvPr/>
        </p:nvSpPr>
        <p:spPr>
          <a:xfrm>
            <a:off x="3198649" y="1468735"/>
            <a:ext cx="532985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produce a max-heap from an unordered array. Complexity: O(</a:t>
            </a:r>
            <a:r>
              <a:rPr lang="en-US" sz="2400" i="1" dirty="0" smtClean="0">
                <a:solidFill>
                  <a:srgbClr val="000000"/>
                </a:solidFill>
                <a:latin typeface="+mj-lt"/>
                <a:cs typeface="Times New Roman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)</a:t>
            </a:r>
            <a:endParaRPr lang="en-US" sz="2400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204545" y="2578268"/>
            <a:ext cx="5939455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correct </a:t>
            </a:r>
            <a:r>
              <a:rPr lang="en-US" sz="2400" b="1" dirty="0" smtClean="0">
                <a:solidFill>
                  <a:srgbClr val="000000"/>
                </a:solidFill>
                <a:latin typeface="+mj-lt"/>
                <a:cs typeface="Times New Roman"/>
              </a:rPr>
              <a:t>a single violation </a:t>
            </a:r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of the heap property </a:t>
            </a:r>
            <a:r>
              <a:rPr lang="en-US" sz="2400" b="1" dirty="0" smtClean="0">
                <a:solidFill>
                  <a:srgbClr val="000000"/>
                </a:solidFill>
                <a:latin typeface="+mj-lt"/>
                <a:cs typeface="Times New Roman"/>
              </a:rPr>
              <a:t>occurring at the root of a sub-tree</a:t>
            </a:r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. </a:t>
            </a:r>
            <a:r>
              <a:rPr lang="en-US" sz="2400" dirty="0">
                <a:solidFill>
                  <a:srgbClr val="000000"/>
                </a:solidFill>
                <a:cs typeface="Times New Roman"/>
              </a:rPr>
              <a:t>Complexity: </a:t>
            </a:r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O(log </a:t>
            </a:r>
            <a:r>
              <a:rPr lang="en-US" sz="2400" i="1" dirty="0" smtClean="0">
                <a:solidFill>
                  <a:srgbClr val="000000"/>
                </a:solidFill>
                <a:latin typeface="+mj-lt"/>
                <a:cs typeface="Times New Roman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)</a:t>
            </a:r>
            <a:endParaRPr lang="en-US" sz="2400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204545" y="4959003"/>
            <a:ext cx="61353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sort an array of size </a:t>
            </a:r>
            <a:r>
              <a:rPr lang="en-US" sz="2400" i="1" dirty="0" smtClean="0">
                <a:solidFill>
                  <a:srgbClr val="000000"/>
                </a:solidFill>
                <a:latin typeface="+mj-lt"/>
                <a:cs typeface="Times New Roman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 using heap. </a:t>
            </a:r>
          </a:p>
          <a:p>
            <a:r>
              <a:rPr lang="en-US" sz="2400" dirty="0">
                <a:solidFill>
                  <a:srgbClr val="000000"/>
                </a:solidFill>
                <a:cs typeface="Times New Roman"/>
              </a:rPr>
              <a:t>Complexity: </a:t>
            </a:r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O(</a:t>
            </a:r>
            <a:r>
              <a:rPr lang="en-US" sz="2400" i="1" dirty="0" smtClean="0">
                <a:solidFill>
                  <a:srgbClr val="000000"/>
                </a:solidFill>
                <a:latin typeface="+mj-lt"/>
                <a:cs typeface="Times New Roman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 log </a:t>
            </a:r>
            <a:r>
              <a:rPr lang="en-US" sz="2400" i="1" dirty="0" smtClean="0">
                <a:solidFill>
                  <a:srgbClr val="000000"/>
                </a:solidFill>
                <a:latin typeface="+mj-lt"/>
                <a:cs typeface="Times New Roman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)</a:t>
            </a:r>
          </a:p>
        </p:txBody>
      </p:sp>
      <p:sp>
        <p:nvSpPr>
          <p:cNvPr id="20" name="Rectangle 19"/>
          <p:cNvSpPr/>
          <p:nvPr/>
        </p:nvSpPr>
        <p:spPr>
          <a:xfrm>
            <a:off x="3202331" y="3886200"/>
            <a:ext cx="524095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400" dirty="0" smtClean="0">
              <a:solidFill>
                <a:srgbClr val="000000"/>
              </a:solidFill>
              <a:cs typeface="Times New Roman"/>
            </a:endParaRPr>
          </a:p>
          <a:p>
            <a:r>
              <a:rPr lang="en-US" sz="2400" dirty="0" smtClean="0">
                <a:solidFill>
                  <a:srgbClr val="000000"/>
                </a:solidFill>
                <a:cs typeface="Times New Roman"/>
              </a:rPr>
              <a:t>Complexity</a:t>
            </a:r>
            <a:r>
              <a:rPr lang="en-US" sz="2400" dirty="0">
                <a:solidFill>
                  <a:srgbClr val="000000"/>
                </a:solidFill>
                <a:cs typeface="Times New Roman"/>
              </a:rPr>
              <a:t>: </a:t>
            </a:r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O(log n)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35382" y="1468735"/>
            <a:ext cx="23984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>
                <a:solidFill>
                  <a:srgbClr val="FF6600"/>
                </a:solidFill>
                <a:latin typeface="+mj-lt"/>
                <a:cs typeface="Times New Roman"/>
              </a:rPr>
              <a:t>build_max_heap</a:t>
            </a:r>
            <a:r>
              <a:rPr lang="en-US" sz="2400" dirty="0" smtClean="0">
                <a:solidFill>
                  <a:srgbClr val="FF6600"/>
                </a:solidFill>
                <a:latin typeface="+mj-lt"/>
                <a:cs typeface="Times New Roman"/>
              </a:rPr>
              <a:t> :</a:t>
            </a:r>
          </a:p>
        </p:txBody>
      </p:sp>
      <p:sp>
        <p:nvSpPr>
          <p:cNvPr id="22" name="Rectangle 21"/>
          <p:cNvSpPr/>
          <p:nvPr/>
        </p:nvSpPr>
        <p:spPr>
          <a:xfrm>
            <a:off x="876301" y="2570202"/>
            <a:ext cx="22441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>
                <a:solidFill>
                  <a:srgbClr val="FF6600"/>
                </a:solidFill>
                <a:latin typeface="+mj-lt"/>
                <a:cs typeface="Times New Roman"/>
              </a:rPr>
              <a:t>max_heapify</a:t>
            </a:r>
            <a:r>
              <a:rPr lang="en-US" sz="2400" dirty="0" smtClean="0">
                <a:solidFill>
                  <a:srgbClr val="FF6600"/>
                </a:solidFill>
                <a:latin typeface="+mj-lt"/>
                <a:cs typeface="Times New Roman"/>
              </a:rPr>
              <a:t> :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494872" y="4999335"/>
            <a:ext cx="14536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>
                <a:solidFill>
                  <a:srgbClr val="FF6600"/>
                </a:solidFill>
                <a:latin typeface="+mj-lt"/>
                <a:cs typeface="Times New Roman"/>
              </a:rPr>
              <a:t>heapsort</a:t>
            </a:r>
            <a:r>
              <a:rPr lang="en-US" sz="2400" dirty="0" smtClean="0">
                <a:solidFill>
                  <a:srgbClr val="FF6600"/>
                </a:solidFill>
                <a:latin typeface="+mj-lt"/>
                <a:cs typeface="Times New Roman"/>
              </a:rPr>
              <a:t> : </a:t>
            </a:r>
          </a:p>
        </p:txBody>
      </p:sp>
      <p:sp>
        <p:nvSpPr>
          <p:cNvPr id="11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5306" y="6480754"/>
            <a:ext cx="2895600" cy="365125"/>
          </a:xfrm>
        </p:spPr>
        <p:txBody>
          <a:bodyPr/>
          <a:lstStyle/>
          <a:p>
            <a:r>
              <a:rPr lang="en-US" dirty="0" smtClean="0">
                <a:latin typeface="+mj-lt"/>
              </a:rPr>
              <a:t>SUTD ISTD 50.004 Intro to Algorithms </a:t>
            </a:r>
            <a:endParaRPr lang="en-US" dirty="0">
              <a:latin typeface="+mj-lt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4729320" y="1990800"/>
              <a:ext cx="2684880" cy="38235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725360" y="1986840"/>
                <a:ext cx="2693160" cy="3832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0339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69636" y="531091"/>
            <a:ext cx="7520208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xercise: think of an algorithm to correct the inconsistency </a:t>
            </a:r>
          </a:p>
          <a:p>
            <a:r>
              <a:rPr lang="en-US" sz="2400" dirty="0" smtClean="0"/>
              <a:t>in node 2</a:t>
            </a:r>
          </a:p>
          <a:p>
            <a:r>
              <a:rPr lang="en-US" sz="2400" dirty="0" smtClean="0"/>
              <a:t>What is the complexity?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64591" y="2451100"/>
            <a:ext cx="3416300" cy="1955800"/>
          </a:xfrm>
          <a:prstGeom prst="rect">
            <a:avLst/>
          </a:prstGeom>
        </p:spPr>
      </p:pic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5306" y="6492299"/>
            <a:ext cx="2895600" cy="365125"/>
          </a:xfrm>
        </p:spPr>
        <p:txBody>
          <a:bodyPr/>
          <a:lstStyle/>
          <a:p>
            <a:r>
              <a:rPr lang="en-US" dirty="0" smtClean="0">
                <a:latin typeface="+mj-lt"/>
              </a:rPr>
              <a:t>SUTD ISTD 50.004 Intro to Algorithms </a:t>
            </a:r>
            <a:endParaRPr lang="en-US" dirty="0">
              <a:latin typeface="+mj-lt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/>
              <p14:cNvContentPartPr/>
              <p14:nvPr/>
            </p14:nvContentPartPr>
            <p14:xfrm>
              <a:off x="723960" y="750600"/>
              <a:ext cx="1048320" cy="385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20000" y="745200"/>
                <a:ext cx="1056600" cy="48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97205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79400" y="215900"/>
            <a:ext cx="5994400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 smtClean="0">
                <a:solidFill>
                  <a:srgbClr val="000000"/>
                </a:solidFill>
                <a:latin typeface="+mj-lt"/>
                <a:cs typeface="Times New Roman"/>
              </a:rPr>
              <a:t>Max_heapify</a:t>
            </a:r>
            <a:endParaRPr lang="en-US" sz="3200" dirty="0" smtClean="0">
              <a:solidFill>
                <a:srgbClr val="000000"/>
              </a:solidFill>
              <a:latin typeface="+mj-lt"/>
              <a:cs typeface="Times New Roman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81000" y="1762125"/>
            <a:ext cx="825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Assume that the trees rooted at </a:t>
            </a:r>
            <a:r>
              <a:rPr lang="en-US" sz="2400" dirty="0" smtClean="0">
                <a:solidFill>
                  <a:srgbClr val="FF6600"/>
                </a:solidFill>
                <a:latin typeface="+mj-lt"/>
                <a:cs typeface="Times New Roman"/>
              </a:rPr>
              <a:t>left</a:t>
            </a:r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(</a:t>
            </a:r>
            <a:r>
              <a:rPr lang="en-US" sz="2400" i="1" dirty="0" err="1" smtClean="0">
                <a:solidFill>
                  <a:srgbClr val="000000"/>
                </a:solidFill>
                <a:latin typeface="+mj-lt"/>
                <a:cs typeface="Times New Roman"/>
              </a:rPr>
              <a:t>i</a:t>
            </a:r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) and</a:t>
            </a:r>
            <a:r>
              <a:rPr lang="en-US" sz="2400" dirty="0" smtClean="0">
                <a:solidFill>
                  <a:schemeClr val="bg1"/>
                </a:solidFill>
                <a:latin typeface="+mj-lt"/>
                <a:cs typeface="Times New Roman"/>
              </a:rPr>
              <a:t> </a:t>
            </a:r>
            <a:r>
              <a:rPr lang="en-US" sz="2400" dirty="0" smtClean="0">
                <a:solidFill>
                  <a:srgbClr val="FF6600"/>
                </a:solidFill>
                <a:latin typeface="+mj-lt"/>
                <a:cs typeface="Times New Roman"/>
              </a:rPr>
              <a:t>right</a:t>
            </a:r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(</a:t>
            </a:r>
            <a:r>
              <a:rPr lang="en-US" sz="2400" i="1" dirty="0" err="1" smtClean="0">
                <a:solidFill>
                  <a:srgbClr val="000000"/>
                </a:solidFill>
                <a:latin typeface="+mj-lt"/>
                <a:cs typeface="Times New Roman"/>
              </a:rPr>
              <a:t>i</a:t>
            </a:r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) are max-heaps, but element A[</a:t>
            </a:r>
            <a:r>
              <a:rPr lang="en-US" sz="2400" i="1" dirty="0" err="1" smtClean="0">
                <a:solidFill>
                  <a:srgbClr val="000000"/>
                </a:solidFill>
                <a:latin typeface="+mj-lt"/>
                <a:cs typeface="Times New Roman"/>
              </a:rPr>
              <a:t>i</a:t>
            </a:r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] violates the max-heap property;</a:t>
            </a:r>
            <a:endParaRPr lang="en-US" sz="2400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92100" y="3015387"/>
            <a:ext cx="83439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 The goal is to correct the violation.</a:t>
            </a:r>
            <a:endParaRPr lang="en-US" sz="2400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81000" y="3734485"/>
            <a:ext cx="8255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Do this by trickling element </a:t>
            </a:r>
            <a:r>
              <a:rPr lang="en-US" sz="2400" dirty="0" err="1" smtClean="0">
                <a:solidFill>
                  <a:srgbClr val="000000"/>
                </a:solidFill>
                <a:latin typeface="+mj-lt"/>
                <a:cs typeface="Times New Roman"/>
              </a:rPr>
              <a:t>A[</a:t>
            </a:r>
            <a:r>
              <a:rPr lang="en-US" sz="2400" i="1" dirty="0" err="1" smtClean="0">
                <a:solidFill>
                  <a:srgbClr val="000000"/>
                </a:solidFill>
                <a:latin typeface="+mj-lt"/>
                <a:cs typeface="Times New Roman"/>
              </a:rPr>
              <a:t>i</a:t>
            </a:r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] down the tree, making the </a:t>
            </a:r>
            <a:r>
              <a:rPr lang="en-US" sz="2400" dirty="0" err="1" smtClean="0">
                <a:solidFill>
                  <a:srgbClr val="000000"/>
                </a:solidFill>
                <a:latin typeface="+mj-lt"/>
                <a:cs typeface="Times New Roman"/>
              </a:rPr>
              <a:t>subtree</a:t>
            </a:r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 rooted at index </a:t>
            </a:r>
            <a:r>
              <a:rPr lang="en-US" sz="2400" i="1" dirty="0" err="1" smtClean="0">
                <a:solidFill>
                  <a:srgbClr val="000000"/>
                </a:solidFill>
                <a:latin typeface="+mj-lt"/>
                <a:cs typeface="Times New Roman"/>
              </a:rPr>
              <a:t>i</a:t>
            </a:r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 a max-heap. </a:t>
            </a:r>
            <a:endParaRPr lang="en-US" sz="2400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44500" y="772894"/>
            <a:ext cx="803275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i="1" dirty="0" smtClean="0">
                <a:solidFill>
                  <a:srgbClr val="000000"/>
                </a:solidFill>
                <a:latin typeface="+mj-lt"/>
                <a:cs typeface="Times New Roman"/>
              </a:rPr>
              <a:t>correct a single violation of the heap property occurring at the root of a </a:t>
            </a:r>
            <a:r>
              <a:rPr lang="en-US" sz="2000" i="1" dirty="0" err="1" smtClean="0">
                <a:solidFill>
                  <a:srgbClr val="000000"/>
                </a:solidFill>
                <a:latin typeface="+mj-lt"/>
                <a:cs typeface="Times New Roman"/>
              </a:rPr>
              <a:t>subtree</a:t>
            </a:r>
            <a:r>
              <a:rPr lang="en-US" sz="2000" i="1" dirty="0" smtClean="0">
                <a:solidFill>
                  <a:srgbClr val="000000"/>
                </a:solidFill>
                <a:latin typeface="+mj-lt"/>
                <a:cs typeface="Times New Roman"/>
              </a:rPr>
              <a:t> in O(log n)</a:t>
            </a:r>
            <a:endParaRPr lang="en-US" sz="2000" i="1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77850" y="2553722"/>
            <a:ext cx="83439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i.e. A[</a:t>
            </a:r>
            <a:r>
              <a:rPr lang="en-US" sz="2400" i="1" dirty="0" err="1" smtClean="0">
                <a:solidFill>
                  <a:srgbClr val="000000"/>
                </a:solidFill>
                <a:latin typeface="+mj-lt"/>
                <a:cs typeface="Times New Roman"/>
              </a:rPr>
              <a:t>i</a:t>
            </a:r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] is smaller than at least one of A[</a:t>
            </a:r>
            <a:r>
              <a:rPr lang="en-US" sz="2400" dirty="0" smtClean="0">
                <a:solidFill>
                  <a:srgbClr val="FF6600"/>
                </a:solidFill>
                <a:latin typeface="+mj-lt"/>
                <a:cs typeface="Times New Roman"/>
              </a:rPr>
              <a:t>left</a:t>
            </a:r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(</a:t>
            </a:r>
            <a:r>
              <a:rPr lang="en-US" sz="2400" i="1" dirty="0" err="1" smtClean="0">
                <a:solidFill>
                  <a:srgbClr val="000000"/>
                </a:solidFill>
                <a:latin typeface="+mj-lt"/>
                <a:cs typeface="Times New Roman"/>
              </a:rPr>
              <a:t>i</a:t>
            </a:r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)] or A[</a:t>
            </a:r>
            <a:r>
              <a:rPr lang="en-US" sz="2400" dirty="0" smtClean="0">
                <a:solidFill>
                  <a:srgbClr val="FF6600"/>
                </a:solidFill>
                <a:latin typeface="+mj-lt"/>
                <a:cs typeface="Times New Roman"/>
              </a:rPr>
              <a:t>right</a:t>
            </a:r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(</a:t>
            </a:r>
            <a:r>
              <a:rPr lang="en-US" sz="2400" i="1" dirty="0" err="1" smtClean="0">
                <a:solidFill>
                  <a:srgbClr val="000000"/>
                </a:solidFill>
                <a:latin typeface="+mj-lt"/>
                <a:cs typeface="Times New Roman"/>
              </a:rPr>
              <a:t>i</a:t>
            </a:r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)].</a:t>
            </a:r>
            <a:endParaRPr lang="en-US" sz="2400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5306" y="6480754"/>
            <a:ext cx="2895600" cy="365125"/>
          </a:xfrm>
        </p:spPr>
        <p:txBody>
          <a:bodyPr/>
          <a:lstStyle/>
          <a:p>
            <a:r>
              <a:rPr lang="en-US" dirty="0" smtClean="0">
                <a:latin typeface="+mj-lt"/>
              </a:rPr>
              <a:t>SUTD ISTD 50.004 Intro to Algorithms </a:t>
            </a:r>
            <a:endParaRPr 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56464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6" grpId="0"/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279400" y="569023"/>
            <a:ext cx="6393873" cy="2513614"/>
            <a:chOff x="0" y="1409700"/>
            <a:chExt cx="8915400" cy="3352800"/>
          </a:xfrm>
        </p:grpSpPr>
        <p:sp>
          <p:nvSpPr>
            <p:cNvPr id="6" name="Rectangle 5"/>
            <p:cNvSpPr/>
            <p:nvPr/>
          </p:nvSpPr>
          <p:spPr>
            <a:xfrm>
              <a:off x="0" y="1409700"/>
              <a:ext cx="800100" cy="3276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+mj-lt"/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8077200" y="1485900"/>
              <a:ext cx="838200" cy="32766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+mj-lt"/>
              </a:endParaRPr>
            </a:p>
          </p:txBody>
        </p:sp>
      </p:grpSp>
      <p:sp>
        <p:nvSpPr>
          <p:cNvPr id="9" name="Rectangle 8"/>
          <p:cNvSpPr/>
          <p:nvPr/>
        </p:nvSpPr>
        <p:spPr>
          <a:xfrm>
            <a:off x="279400" y="215900"/>
            <a:ext cx="5994400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 smtClean="0">
                <a:solidFill>
                  <a:srgbClr val="000000"/>
                </a:solidFill>
                <a:latin typeface="+mj-lt"/>
                <a:cs typeface="Times New Roman"/>
              </a:rPr>
              <a:t>Max_heapify</a:t>
            </a:r>
            <a:r>
              <a:rPr lang="en-US" sz="3200" dirty="0" smtClean="0">
                <a:solidFill>
                  <a:srgbClr val="000000"/>
                </a:solidFill>
                <a:latin typeface="+mj-lt"/>
                <a:cs typeface="Times New Roman"/>
              </a:rPr>
              <a:t> (Example)</a:t>
            </a:r>
          </a:p>
        </p:txBody>
      </p:sp>
      <p:sp>
        <p:nvSpPr>
          <p:cNvPr id="10" name="Rectangle 9"/>
          <p:cNvSpPr/>
          <p:nvPr/>
        </p:nvSpPr>
        <p:spPr>
          <a:xfrm>
            <a:off x="533400" y="4229100"/>
            <a:ext cx="8115300" cy="7747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pic>
        <p:nvPicPr>
          <p:cNvPr id="11" name="Picture 10" descr="Snapshot 2010-03-04 00-16-18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3160" y="2636949"/>
            <a:ext cx="6260113" cy="2005667"/>
          </a:xfrm>
          <a:prstGeom prst="rect">
            <a:avLst/>
          </a:prstGeom>
        </p:spPr>
      </p:pic>
      <p:pic>
        <p:nvPicPr>
          <p:cNvPr id="12" name="Picture 11" descr="Snapshot 2010-03-04 00-18-45.tif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4474715"/>
            <a:ext cx="6220691" cy="2173736"/>
          </a:xfrm>
          <a:prstGeom prst="rect">
            <a:avLst/>
          </a:prstGeom>
          <a:ln>
            <a:noFill/>
          </a:ln>
        </p:spPr>
      </p:pic>
      <p:sp>
        <p:nvSpPr>
          <p:cNvPr id="2" name="Rectangle 1"/>
          <p:cNvSpPr/>
          <p:nvPr/>
        </p:nvSpPr>
        <p:spPr>
          <a:xfrm>
            <a:off x="6465452" y="2055091"/>
            <a:ext cx="854363" cy="4675909"/>
          </a:xfrm>
          <a:prstGeom prst="rect">
            <a:avLst/>
          </a:prstGeom>
          <a:solidFill>
            <a:srgbClr val="FFFFFF"/>
          </a:solidFill>
          <a:ln w="12700" cmpd="sng">
            <a:solidFill>
              <a:srgbClr val="FFFFFF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87034" y="2055092"/>
            <a:ext cx="427181" cy="4675908"/>
          </a:xfrm>
          <a:prstGeom prst="rect">
            <a:avLst/>
          </a:prstGeom>
          <a:solidFill>
            <a:srgbClr val="FFFFFF"/>
          </a:solidFill>
          <a:ln w="12700" cmpd="sng">
            <a:solidFill>
              <a:srgbClr val="FFFFFF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14" name="Rectangle 13"/>
          <p:cNvSpPr/>
          <p:nvPr/>
        </p:nvSpPr>
        <p:spPr>
          <a:xfrm rot="5400000">
            <a:off x="3454180" y="3412893"/>
            <a:ext cx="258891" cy="6340930"/>
          </a:xfrm>
          <a:prstGeom prst="rect">
            <a:avLst/>
          </a:prstGeom>
          <a:solidFill>
            <a:srgbClr val="FFFFFF"/>
          </a:solidFill>
          <a:ln w="12700" cmpd="sng">
            <a:solidFill>
              <a:srgbClr val="FFFFFF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1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5306" y="6480754"/>
            <a:ext cx="2895600" cy="365125"/>
          </a:xfrm>
        </p:spPr>
        <p:txBody>
          <a:bodyPr/>
          <a:lstStyle/>
          <a:p>
            <a:r>
              <a:rPr lang="en-US" dirty="0" smtClean="0">
                <a:latin typeface="+mj-lt"/>
              </a:rPr>
              <a:t>SUTD ISTD 50.004 Intro to Algorithms </a:t>
            </a:r>
            <a:endParaRPr lang="en-US" dirty="0">
              <a:latin typeface="+mj-lt"/>
            </a:endParaRPr>
          </a:p>
        </p:txBody>
      </p:sp>
      <p:pic>
        <p:nvPicPr>
          <p:cNvPr id="3" name="Picture 2" descr="Screen Shot 2015-09-21 at 9.17.32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440" y="800676"/>
            <a:ext cx="5162742" cy="1836273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Ink 3"/>
              <p14:cNvContentPartPr/>
              <p14:nvPr/>
            </p14:nvContentPartPr>
            <p14:xfrm>
              <a:off x="5455800" y="5102640"/>
              <a:ext cx="2483280" cy="1954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451840" y="5098680"/>
                <a:ext cx="2492280" cy="203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229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79400" y="215900"/>
            <a:ext cx="5994400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 smtClean="0">
                <a:solidFill>
                  <a:srgbClr val="000000"/>
                </a:solidFill>
                <a:latin typeface="+mj-lt"/>
                <a:cs typeface="Times New Roman"/>
              </a:rPr>
              <a:t>Max_heapify</a:t>
            </a:r>
            <a:r>
              <a:rPr lang="en-US" sz="3200" dirty="0" smtClean="0">
                <a:solidFill>
                  <a:srgbClr val="000000"/>
                </a:solidFill>
                <a:latin typeface="+mj-lt"/>
                <a:cs typeface="Times New Roman"/>
              </a:rPr>
              <a:t> (</a:t>
            </a:r>
            <a:r>
              <a:rPr lang="en-US" sz="3200" dirty="0" err="1" smtClean="0">
                <a:solidFill>
                  <a:srgbClr val="000000"/>
                </a:solidFill>
                <a:latin typeface="+mj-lt"/>
                <a:cs typeface="Times New Roman"/>
              </a:rPr>
              <a:t>Pseudocode</a:t>
            </a:r>
            <a:r>
              <a:rPr lang="en-US" sz="3200" dirty="0" smtClean="0">
                <a:solidFill>
                  <a:srgbClr val="000000"/>
                </a:solidFill>
                <a:latin typeface="+mj-lt"/>
                <a:cs typeface="Times New Roman"/>
              </a:rPr>
              <a:t>)</a:t>
            </a:r>
          </a:p>
        </p:txBody>
      </p:sp>
      <p:pic>
        <p:nvPicPr>
          <p:cNvPr id="11" name="Picture 10" descr="Snapshot 2010-03-04 00-25-09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7250" y="1454150"/>
            <a:ext cx="8130051" cy="4121150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38099" y="1685925"/>
            <a:ext cx="3848101" cy="2524125"/>
            <a:chOff x="38099" y="1685925"/>
            <a:chExt cx="3848101" cy="2524125"/>
          </a:xfrm>
        </p:grpSpPr>
        <p:sp>
          <p:nvSpPr>
            <p:cNvPr id="4" name="Left Brace 3"/>
            <p:cNvSpPr/>
            <p:nvPr/>
          </p:nvSpPr>
          <p:spPr>
            <a:xfrm>
              <a:off x="3543300" y="1685925"/>
              <a:ext cx="342900" cy="2524125"/>
            </a:xfrm>
            <a:prstGeom prst="leftBrac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atin typeface="+mj-lt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38099" y="2314575"/>
              <a:ext cx="3733801" cy="1107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i="1" dirty="0" smtClean="0">
                  <a:latin typeface="+mj-lt"/>
                  <a:cs typeface="Times New Roman" pitchFamily="18" charset="0"/>
                </a:rPr>
                <a:t>Find the index of the largest element among </a:t>
              </a:r>
              <a:r>
                <a:rPr lang="en-US" sz="2200" dirty="0" smtClean="0">
                  <a:latin typeface="+mj-lt"/>
                  <a:cs typeface="Times New Roman" pitchFamily="18" charset="0"/>
                </a:rPr>
                <a:t>A[</a:t>
              </a:r>
              <a:r>
                <a:rPr lang="en-US" sz="2200" i="1" dirty="0" err="1" smtClean="0">
                  <a:latin typeface="+mj-lt"/>
                  <a:cs typeface="Times New Roman" pitchFamily="18" charset="0"/>
                </a:rPr>
                <a:t>i</a:t>
              </a:r>
              <a:r>
                <a:rPr lang="en-US" sz="2200" dirty="0" smtClean="0">
                  <a:latin typeface="+mj-lt"/>
                  <a:cs typeface="Times New Roman" pitchFamily="18" charset="0"/>
                </a:rPr>
                <a:t>], A[left(</a:t>
              </a:r>
              <a:r>
                <a:rPr lang="en-US" sz="2200" i="1" dirty="0" err="1" smtClean="0">
                  <a:latin typeface="+mj-lt"/>
                  <a:cs typeface="Times New Roman" pitchFamily="18" charset="0"/>
                </a:rPr>
                <a:t>i</a:t>
              </a:r>
              <a:r>
                <a:rPr lang="en-US" sz="2200" dirty="0" smtClean="0">
                  <a:latin typeface="+mj-lt"/>
                  <a:cs typeface="Times New Roman" pitchFamily="18" charset="0"/>
                </a:rPr>
                <a:t>)] </a:t>
              </a:r>
              <a:r>
                <a:rPr lang="en-US" sz="2200" i="1" dirty="0" smtClean="0">
                  <a:latin typeface="+mj-lt"/>
                  <a:cs typeface="Times New Roman" pitchFamily="18" charset="0"/>
                </a:rPr>
                <a:t>and</a:t>
              </a:r>
              <a:r>
                <a:rPr lang="en-US" sz="2200" dirty="0" smtClean="0">
                  <a:latin typeface="+mj-lt"/>
                  <a:cs typeface="Times New Roman" pitchFamily="18" charset="0"/>
                </a:rPr>
                <a:t> A[right(</a:t>
              </a:r>
              <a:r>
                <a:rPr lang="en-US" sz="2200" i="1" dirty="0" err="1" smtClean="0">
                  <a:latin typeface="+mj-lt"/>
                  <a:cs typeface="Times New Roman" pitchFamily="18" charset="0"/>
                </a:rPr>
                <a:t>i</a:t>
              </a:r>
              <a:r>
                <a:rPr lang="en-US" sz="2200" dirty="0" smtClean="0">
                  <a:latin typeface="+mj-lt"/>
                  <a:cs typeface="Times New Roman" pitchFamily="18" charset="0"/>
                </a:rPr>
                <a:t>)]</a:t>
              </a:r>
              <a:endParaRPr lang="en-US" sz="2200" dirty="0">
                <a:latin typeface="+mj-lt"/>
                <a:cs typeface="Times New Roman" pitchFamily="18" charset="0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-38101" y="4210050"/>
            <a:ext cx="4048126" cy="1107996"/>
            <a:chOff x="-38101" y="4210050"/>
            <a:chExt cx="4048126" cy="1107996"/>
          </a:xfrm>
        </p:grpSpPr>
        <p:sp>
          <p:nvSpPr>
            <p:cNvPr id="6" name="TextBox 5"/>
            <p:cNvSpPr txBox="1"/>
            <p:nvPr/>
          </p:nvSpPr>
          <p:spPr>
            <a:xfrm>
              <a:off x="-38101" y="4210050"/>
              <a:ext cx="4048126" cy="1107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i="1" dirty="0" smtClean="0">
                  <a:latin typeface="+mj-lt"/>
                  <a:cs typeface="Times New Roman" pitchFamily="18" charset="0"/>
                </a:rPr>
                <a:t>If this index is different than </a:t>
              </a:r>
              <a:r>
                <a:rPr lang="en-US" sz="2200" i="1" dirty="0" err="1" smtClean="0">
                  <a:latin typeface="+mj-lt"/>
                  <a:cs typeface="Times New Roman" pitchFamily="18" charset="0"/>
                </a:rPr>
                <a:t>i</a:t>
              </a:r>
              <a:r>
                <a:rPr lang="en-US" sz="2200" dirty="0" smtClean="0">
                  <a:latin typeface="+mj-lt"/>
                  <a:cs typeface="Times New Roman" pitchFamily="18" charset="0"/>
                </a:rPr>
                <a:t>, </a:t>
              </a:r>
              <a:r>
                <a:rPr lang="en-US" sz="2200" i="1" dirty="0" smtClean="0">
                  <a:latin typeface="+mj-lt"/>
                  <a:cs typeface="Times New Roman" pitchFamily="18" charset="0"/>
                </a:rPr>
                <a:t>exchange </a:t>
              </a:r>
              <a:r>
                <a:rPr lang="en-US" sz="2200" dirty="0" smtClean="0">
                  <a:latin typeface="+mj-lt"/>
                  <a:cs typeface="Times New Roman" pitchFamily="18" charset="0"/>
                </a:rPr>
                <a:t>A[</a:t>
              </a:r>
              <a:r>
                <a:rPr lang="en-US" sz="2200" i="1" dirty="0" err="1" smtClean="0">
                  <a:latin typeface="+mj-lt"/>
                  <a:cs typeface="Times New Roman" pitchFamily="18" charset="0"/>
                </a:rPr>
                <a:t>i</a:t>
              </a:r>
              <a:r>
                <a:rPr lang="en-US" sz="2200" dirty="0" smtClean="0">
                  <a:latin typeface="+mj-lt"/>
                  <a:cs typeface="Times New Roman" pitchFamily="18" charset="0"/>
                </a:rPr>
                <a:t>]</a:t>
              </a:r>
              <a:r>
                <a:rPr lang="en-US" sz="2200" i="1" dirty="0" smtClean="0">
                  <a:latin typeface="+mj-lt"/>
                  <a:cs typeface="Times New Roman" pitchFamily="18" charset="0"/>
                </a:rPr>
                <a:t> with largest element; then </a:t>
              </a:r>
              <a:r>
                <a:rPr lang="en-US" sz="2200" i="1" dirty="0" err="1" smtClean="0">
                  <a:latin typeface="+mj-lt"/>
                  <a:cs typeface="Times New Roman" pitchFamily="18" charset="0"/>
                </a:rPr>
                <a:t>recurse</a:t>
              </a:r>
              <a:r>
                <a:rPr lang="en-US" sz="2200" i="1" dirty="0" smtClean="0">
                  <a:latin typeface="+mj-lt"/>
                  <a:cs typeface="Times New Roman" pitchFamily="18" charset="0"/>
                </a:rPr>
                <a:t> on </a:t>
              </a:r>
              <a:r>
                <a:rPr lang="en-US" sz="2200" i="1" dirty="0" err="1" smtClean="0">
                  <a:latin typeface="+mj-lt"/>
                  <a:cs typeface="Times New Roman" pitchFamily="18" charset="0"/>
                </a:rPr>
                <a:t>subtree</a:t>
              </a:r>
              <a:endParaRPr lang="en-US" sz="2200" i="1" dirty="0">
                <a:latin typeface="+mj-lt"/>
                <a:cs typeface="Times New Roman" pitchFamily="18" charset="0"/>
              </a:endParaRPr>
            </a:p>
          </p:txBody>
        </p:sp>
        <p:sp>
          <p:nvSpPr>
            <p:cNvPr id="7" name="Left Brace 6"/>
            <p:cNvSpPr/>
            <p:nvPr/>
          </p:nvSpPr>
          <p:spPr>
            <a:xfrm>
              <a:off x="3543300" y="4327525"/>
              <a:ext cx="342900" cy="990521"/>
            </a:xfrm>
            <a:prstGeom prst="leftBrac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atin typeface="+mj-lt"/>
              </a:endParaRPr>
            </a:p>
          </p:txBody>
        </p:sp>
      </p:grpSp>
      <p:sp>
        <p:nvSpPr>
          <p:cNvPr id="8" name="Rectangle 7"/>
          <p:cNvSpPr/>
          <p:nvPr/>
        </p:nvSpPr>
        <p:spPr>
          <a:xfrm>
            <a:off x="3302139" y="1084818"/>
            <a:ext cx="25286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 smtClean="0">
                <a:solidFill>
                  <a:srgbClr val="000000"/>
                </a:solidFill>
                <a:latin typeface="+mj-lt"/>
                <a:cs typeface="Times New Roman"/>
              </a:rPr>
              <a:t>Max_heapify</a:t>
            </a:r>
            <a:r>
              <a:rPr lang="en-US" sz="2400" b="1" dirty="0" smtClean="0">
                <a:solidFill>
                  <a:srgbClr val="000000"/>
                </a:solidFill>
                <a:latin typeface="+mj-lt"/>
                <a:cs typeface="Times New Roman"/>
              </a:rPr>
              <a:t> (A, </a:t>
            </a:r>
            <a:r>
              <a:rPr lang="en-US" sz="2400" b="1" i="1" dirty="0" err="1" smtClean="0">
                <a:solidFill>
                  <a:srgbClr val="000000"/>
                </a:solidFill>
                <a:latin typeface="+mj-lt"/>
                <a:cs typeface="Times New Roman"/>
              </a:rPr>
              <a:t>i</a:t>
            </a:r>
            <a:r>
              <a:rPr lang="en-US" sz="2400" b="1" dirty="0" smtClean="0">
                <a:solidFill>
                  <a:srgbClr val="000000"/>
                </a:solidFill>
                <a:latin typeface="+mj-lt"/>
                <a:cs typeface="Times New Roman"/>
              </a:rPr>
              <a:t>)</a:t>
            </a:r>
            <a:endParaRPr lang="en-US" sz="2400" b="1" dirty="0">
              <a:latin typeface="+mj-lt"/>
            </a:endParaRPr>
          </a:p>
        </p:txBody>
      </p:sp>
      <p:sp>
        <p:nvSpPr>
          <p:cNvPr id="1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5306" y="6492299"/>
            <a:ext cx="2895600" cy="365125"/>
          </a:xfrm>
        </p:spPr>
        <p:txBody>
          <a:bodyPr/>
          <a:lstStyle/>
          <a:p>
            <a:r>
              <a:rPr lang="en-US" dirty="0" smtClean="0">
                <a:latin typeface="+mj-lt"/>
              </a:rPr>
              <a:t>SUTD ISTD 50.004 Intro to Algorithms </a:t>
            </a:r>
            <a:endParaRPr lang="en-US" dirty="0">
              <a:latin typeface="+mj-lt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3847680" y="506880"/>
              <a:ext cx="4165200" cy="56131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844440" y="502560"/>
                <a:ext cx="4172400" cy="5621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98437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79400" y="215900"/>
            <a:ext cx="5994400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 smtClean="0">
                <a:solidFill>
                  <a:srgbClr val="000000"/>
                </a:solidFill>
                <a:latin typeface="+mj-lt"/>
                <a:cs typeface="Times New Roman"/>
              </a:rPr>
              <a:t>Build_Max_Heap(A</a:t>
            </a:r>
            <a:r>
              <a:rPr lang="en-US" sz="3200" dirty="0" smtClean="0">
                <a:solidFill>
                  <a:srgbClr val="000000"/>
                </a:solidFill>
                <a:latin typeface="+mj-lt"/>
                <a:cs typeface="Times New Roman"/>
              </a:rPr>
              <a:t>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20700" y="1384300"/>
            <a:ext cx="825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Convert   A[1…</a:t>
            </a:r>
            <a:r>
              <a:rPr lang="en-US" sz="2400" i="1" dirty="0" smtClean="0">
                <a:solidFill>
                  <a:srgbClr val="000000"/>
                </a:solidFill>
                <a:latin typeface="+mj-lt"/>
                <a:cs typeface="Times New Roman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] to a max heap</a:t>
            </a:r>
            <a:endParaRPr lang="en-US" sz="2400" dirty="0">
              <a:solidFill>
                <a:srgbClr val="000000"/>
              </a:solidFill>
              <a:latin typeface="+mj-lt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444500" y="2183820"/>
            <a:ext cx="8343900" cy="850900"/>
            <a:chOff x="444500" y="2114550"/>
            <a:chExt cx="8343900" cy="850900"/>
          </a:xfrm>
        </p:grpSpPr>
        <p:sp>
          <p:nvSpPr>
            <p:cNvPr id="12" name="Rectangle 11"/>
            <p:cNvSpPr/>
            <p:nvPr/>
          </p:nvSpPr>
          <p:spPr>
            <a:xfrm>
              <a:off x="444500" y="2272437"/>
              <a:ext cx="834390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b="1" dirty="0" smtClean="0">
                  <a:solidFill>
                    <a:srgbClr val="000000"/>
                  </a:solidFill>
                  <a:latin typeface="+mj-lt"/>
                  <a:cs typeface="Times New Roman"/>
                </a:rPr>
                <a:t>Observation</a:t>
              </a:r>
              <a:r>
                <a:rPr lang="en-US" sz="2400" dirty="0" smtClean="0">
                  <a:solidFill>
                    <a:srgbClr val="000000"/>
                  </a:solidFill>
                  <a:latin typeface="+mj-lt"/>
                  <a:cs typeface="Times New Roman"/>
                </a:rPr>
                <a:t>: Elements                                      are leaves of the tree</a:t>
              </a:r>
              <a:endParaRPr lang="en-US" sz="2400" dirty="0">
                <a:solidFill>
                  <a:srgbClr val="000000"/>
                </a:solidFill>
                <a:latin typeface="+mj-lt"/>
              </a:endParaRPr>
            </a:p>
          </p:txBody>
        </p:sp>
        <p:pic>
          <p:nvPicPr>
            <p:cNvPr id="5" name="Picture 4" descr="latex-image-1.pdf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247900" y="2114550"/>
              <a:ext cx="3835400" cy="850900"/>
            </a:xfrm>
            <a:prstGeom prst="rect">
              <a:avLst/>
            </a:prstGeom>
          </p:spPr>
        </p:pic>
      </p:grpSp>
      <p:grpSp>
        <p:nvGrpSpPr>
          <p:cNvPr id="10" name="Group 9"/>
          <p:cNvGrpSpPr/>
          <p:nvPr/>
        </p:nvGrpSpPr>
        <p:grpSpPr>
          <a:xfrm>
            <a:off x="503382" y="2536671"/>
            <a:ext cx="8343900" cy="996097"/>
            <a:chOff x="1911350" y="2800350"/>
            <a:chExt cx="8343900" cy="996097"/>
          </a:xfrm>
        </p:grpSpPr>
        <p:sp>
          <p:nvSpPr>
            <p:cNvPr id="7" name="Rectangle 6"/>
            <p:cNvSpPr/>
            <p:nvPr/>
          </p:nvSpPr>
          <p:spPr>
            <a:xfrm>
              <a:off x="1911350" y="2965450"/>
              <a:ext cx="8343900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dirty="0" smtClean="0">
                  <a:solidFill>
                    <a:srgbClr val="000000"/>
                  </a:solidFill>
                  <a:latin typeface="+mj-lt"/>
                  <a:cs typeface="Times New Roman"/>
                </a:rPr>
                <a:t>because  2</a:t>
              </a:r>
              <a:r>
                <a:rPr lang="en-US" sz="2400" i="1" dirty="0" smtClean="0">
                  <a:solidFill>
                    <a:srgbClr val="000000"/>
                  </a:solidFill>
                  <a:latin typeface="+mj-lt"/>
                  <a:cs typeface="Times New Roman"/>
                </a:rPr>
                <a:t>i</a:t>
              </a:r>
              <a:r>
                <a:rPr lang="en-US" sz="2400" dirty="0" smtClean="0">
                  <a:solidFill>
                    <a:srgbClr val="000000"/>
                  </a:solidFill>
                  <a:latin typeface="+mj-lt"/>
                  <a:cs typeface="Times New Roman"/>
                </a:rPr>
                <a:t> &gt; </a:t>
              </a:r>
              <a:r>
                <a:rPr lang="en-US" sz="2400" i="1" dirty="0" smtClean="0">
                  <a:solidFill>
                    <a:srgbClr val="000000"/>
                  </a:solidFill>
                  <a:latin typeface="+mj-lt"/>
                  <a:cs typeface="Times New Roman"/>
                </a:rPr>
                <a:t>n</a:t>
              </a:r>
              <a:r>
                <a:rPr lang="en-US" sz="2400" dirty="0" smtClean="0">
                  <a:solidFill>
                    <a:srgbClr val="000000"/>
                  </a:solidFill>
                  <a:latin typeface="+mj-lt"/>
                  <a:cs typeface="Times New Roman"/>
                </a:rPr>
                <a:t>, for all</a:t>
              </a:r>
            </a:p>
            <a:p>
              <a:r>
                <a:rPr lang="en-US" sz="2400" dirty="0" smtClean="0">
                  <a:solidFill>
                    <a:srgbClr val="000000"/>
                  </a:solidFill>
                  <a:latin typeface="+mj-lt"/>
                  <a:cs typeface="Times New Roman"/>
                </a:rPr>
                <a:t>(if 2i &gt; n, then node </a:t>
              </a:r>
              <a:r>
                <a:rPr lang="en-US" sz="2400" dirty="0" err="1" smtClean="0">
                  <a:solidFill>
                    <a:srgbClr val="000000"/>
                  </a:solidFill>
                  <a:latin typeface="+mj-lt"/>
                  <a:cs typeface="Times New Roman"/>
                </a:rPr>
                <a:t>i</a:t>
              </a:r>
              <a:r>
                <a:rPr lang="en-US" sz="2400" dirty="0" smtClean="0">
                  <a:solidFill>
                    <a:srgbClr val="000000"/>
                  </a:solidFill>
                  <a:latin typeface="+mj-lt"/>
                  <a:cs typeface="Times New Roman"/>
                </a:rPr>
                <a:t> has no left child. So it must be a leave)</a:t>
              </a:r>
              <a:endParaRPr lang="en-US" sz="2400" dirty="0">
                <a:solidFill>
                  <a:srgbClr val="000000"/>
                </a:solidFill>
                <a:latin typeface="+mj-lt"/>
              </a:endParaRPr>
            </a:p>
          </p:txBody>
        </p:sp>
        <p:pic>
          <p:nvPicPr>
            <p:cNvPr id="8" name="Picture 7" descr="latex-image-1.pdf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594100" y="2800350"/>
              <a:ext cx="3327400" cy="850900"/>
            </a:xfrm>
            <a:prstGeom prst="rect">
              <a:avLst/>
            </a:prstGeom>
          </p:spPr>
        </p:pic>
      </p:grpSp>
      <p:grpSp>
        <p:nvGrpSpPr>
          <p:cNvPr id="17" name="Group 16"/>
          <p:cNvGrpSpPr/>
          <p:nvPr/>
        </p:nvGrpSpPr>
        <p:grpSpPr>
          <a:xfrm>
            <a:off x="380457" y="3490765"/>
            <a:ext cx="8676323" cy="850900"/>
            <a:chOff x="755677" y="3421495"/>
            <a:chExt cx="8676323" cy="850900"/>
          </a:xfrm>
        </p:grpSpPr>
        <p:sp>
          <p:nvSpPr>
            <p:cNvPr id="14" name="Rectangle 13"/>
            <p:cNvSpPr/>
            <p:nvPr/>
          </p:nvSpPr>
          <p:spPr>
            <a:xfrm>
              <a:off x="755677" y="3613666"/>
              <a:ext cx="867632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solidFill>
                    <a:srgbClr val="000000"/>
                  </a:solidFill>
                  <a:latin typeface="+mj-lt"/>
                  <a:cs typeface="Times New Roman"/>
                </a:rPr>
                <a:t>so heap property may only be violated at nodes 1…           of the tree</a:t>
              </a:r>
              <a:endParaRPr lang="en-US" sz="2400" dirty="0">
                <a:solidFill>
                  <a:srgbClr val="000000"/>
                </a:solidFill>
                <a:latin typeface="+mj-lt"/>
              </a:endParaRPr>
            </a:p>
          </p:txBody>
        </p:sp>
        <p:pic>
          <p:nvPicPr>
            <p:cNvPr id="15" name="Picture 14" descr="latex-image-1.pdf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955720" y="3421495"/>
              <a:ext cx="2222500" cy="850900"/>
            </a:xfrm>
            <a:prstGeom prst="rect">
              <a:avLst/>
            </a:prstGeom>
          </p:spPr>
        </p:pic>
      </p:grpSp>
      <p:grpSp>
        <p:nvGrpSpPr>
          <p:cNvPr id="21" name="Group 20"/>
          <p:cNvGrpSpPr/>
          <p:nvPr/>
        </p:nvGrpSpPr>
        <p:grpSpPr>
          <a:xfrm>
            <a:off x="533400" y="4292600"/>
            <a:ext cx="7630200" cy="2057400"/>
            <a:chOff x="533400" y="4622800"/>
            <a:chExt cx="7630200" cy="2057400"/>
          </a:xfrm>
        </p:grpSpPr>
        <p:pic>
          <p:nvPicPr>
            <p:cNvPr id="13" name="Picture 12" descr="Snapshot 2010-03-04 00-34-38.tiff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33400" y="4622800"/>
              <a:ext cx="7630200" cy="2057400"/>
            </a:xfrm>
            <a:prstGeom prst="rect">
              <a:avLst/>
            </a:prstGeom>
          </p:spPr>
        </p:pic>
        <p:sp>
          <p:nvSpPr>
            <p:cNvPr id="18" name="Rectangle 17"/>
            <p:cNvSpPr/>
            <p:nvPr/>
          </p:nvSpPr>
          <p:spPr>
            <a:xfrm>
              <a:off x="812800" y="5321300"/>
              <a:ext cx="1905000" cy="12700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+mj-lt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965200" y="6108700"/>
              <a:ext cx="3327400" cy="4826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+mj-lt"/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965200" y="5753100"/>
              <a:ext cx="2222500" cy="9144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+mj-lt"/>
              </a:endParaRPr>
            </a:p>
          </p:txBody>
        </p:sp>
      </p:grpSp>
      <p:sp>
        <p:nvSpPr>
          <p:cNvPr id="22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5306" y="6480754"/>
            <a:ext cx="2895600" cy="365125"/>
          </a:xfrm>
        </p:spPr>
        <p:txBody>
          <a:bodyPr/>
          <a:lstStyle/>
          <a:p>
            <a:r>
              <a:rPr lang="en-US" dirty="0" smtClean="0">
                <a:latin typeface="+mj-lt"/>
              </a:rPr>
              <a:t>SUTD ISTD 50.004 Intro to Algorithms </a:t>
            </a:r>
            <a:endParaRPr lang="en-US" dirty="0">
              <a:latin typeface="+mj-lt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425209" y="123542"/>
            <a:ext cx="3350491" cy="2296815"/>
            <a:chOff x="1257300" y="1041400"/>
            <a:chExt cx="6997700" cy="4762500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257300" y="1041400"/>
              <a:ext cx="6616700" cy="4762500"/>
            </a:xfrm>
            <a:prstGeom prst="rect">
              <a:avLst/>
            </a:prstGeom>
          </p:spPr>
        </p:pic>
        <p:sp>
          <p:nvSpPr>
            <p:cNvPr id="3" name="Rectangle 2"/>
            <p:cNvSpPr/>
            <p:nvPr/>
          </p:nvSpPr>
          <p:spPr>
            <a:xfrm>
              <a:off x="4502727" y="4075331"/>
              <a:ext cx="3752273" cy="1478033"/>
            </a:xfrm>
            <a:prstGeom prst="rect">
              <a:avLst/>
            </a:prstGeom>
            <a:solidFill>
              <a:srgbClr val="FFFFFF"/>
            </a:solidFill>
            <a:ln w="12700" cmpd="sng">
              <a:solidFill>
                <a:srgbClr val="FFFFFF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6" name="Ink 5"/>
              <p14:cNvContentPartPr/>
              <p14:nvPr/>
            </p14:nvContentPartPr>
            <p14:xfrm>
              <a:off x="3321360" y="1083960"/>
              <a:ext cx="5472720" cy="478080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318480" y="1080720"/>
                <a:ext cx="5479200" cy="4787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94586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31028" y="400939"/>
            <a:ext cx="7269607" cy="2924151"/>
            <a:chOff x="63500" y="1206500"/>
            <a:chExt cx="9080500" cy="3467100"/>
          </a:xfrm>
        </p:grpSpPr>
        <p:pic>
          <p:nvPicPr>
            <p:cNvPr id="17" name="Picture 16" descr="Snapshot 2010-03-04 00-38-29.tiff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90500" y="1822450"/>
              <a:ext cx="8674100" cy="2730500"/>
            </a:xfrm>
            <a:prstGeom prst="rect">
              <a:avLst/>
            </a:prstGeom>
          </p:spPr>
        </p:pic>
        <p:sp>
          <p:nvSpPr>
            <p:cNvPr id="20" name="Rectangle 19"/>
            <p:cNvSpPr/>
            <p:nvPr/>
          </p:nvSpPr>
          <p:spPr>
            <a:xfrm>
              <a:off x="63500" y="1206500"/>
              <a:ext cx="8864600" cy="7747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8407400" y="1841500"/>
              <a:ext cx="736600" cy="27686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27000" y="1905000"/>
              <a:ext cx="685800" cy="27686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4914900" y="2692400"/>
              <a:ext cx="2413000" cy="3175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5067300" y="2997200"/>
              <a:ext cx="2413000" cy="3175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5067300" y="3302000"/>
              <a:ext cx="2413000" cy="3175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5067300" y="3594100"/>
              <a:ext cx="2413000" cy="3175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" name="Rectangle 1"/>
            <p:cNvSpPr/>
            <p:nvPr/>
          </p:nvSpPr>
          <p:spPr>
            <a:xfrm>
              <a:off x="4294909" y="1841500"/>
              <a:ext cx="4271818" cy="975591"/>
            </a:xfrm>
            <a:prstGeom prst="rect">
              <a:avLst/>
            </a:prstGeom>
            <a:solidFill>
              <a:srgbClr val="FFFFFF"/>
            </a:solidFill>
            <a:ln w="12700" cmpd="sng">
              <a:noFill/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" name="Rectangle 8"/>
          <p:cNvSpPr/>
          <p:nvPr/>
        </p:nvSpPr>
        <p:spPr>
          <a:xfrm>
            <a:off x="279400" y="215900"/>
            <a:ext cx="7569200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 smtClean="0">
                <a:solidFill>
                  <a:srgbClr val="000000"/>
                </a:solidFill>
                <a:latin typeface="+mj-lt"/>
                <a:cs typeface="Times New Roman"/>
              </a:rPr>
              <a:t>Build_Max_Heap</a:t>
            </a:r>
            <a:r>
              <a:rPr lang="en-US" sz="3200" dirty="0" smtClean="0">
                <a:solidFill>
                  <a:srgbClr val="000000"/>
                </a:solidFill>
                <a:latin typeface="+mj-lt"/>
                <a:cs typeface="Times New Roman"/>
              </a:rPr>
              <a:t> (Example execution)</a:t>
            </a:r>
          </a:p>
        </p:txBody>
      </p:sp>
      <p:sp>
        <p:nvSpPr>
          <p:cNvPr id="19" name="Rectangle 18"/>
          <p:cNvSpPr/>
          <p:nvPr/>
        </p:nvSpPr>
        <p:spPr>
          <a:xfrm>
            <a:off x="63500" y="4521200"/>
            <a:ext cx="8864600" cy="7747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5306" y="6480754"/>
            <a:ext cx="2895600" cy="365125"/>
          </a:xfrm>
        </p:spPr>
        <p:txBody>
          <a:bodyPr/>
          <a:lstStyle/>
          <a:p>
            <a:r>
              <a:rPr lang="en-US" dirty="0" smtClean="0">
                <a:latin typeface="+mj-lt"/>
              </a:rPr>
              <a:t>SUTD ISTD 50.004 Intro to Algorithms </a:t>
            </a:r>
            <a:endParaRPr lang="en-US" dirty="0">
              <a:latin typeface="+mj-lt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51710" y="1124775"/>
            <a:ext cx="3058391" cy="208701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2191" y="3465356"/>
            <a:ext cx="3240809" cy="219838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907092"/>
              </p:ext>
            </p:extLst>
          </p:nvPr>
        </p:nvGraphicFramePr>
        <p:xfrm>
          <a:off x="7597775" y="4506913"/>
          <a:ext cx="14192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2" name="Equation" r:id="rId7" imgW="406400" imgH="139700" progId="Equation.3">
                  <p:embed/>
                </p:oleObj>
              </mc:Choice>
              <mc:Fallback>
                <p:oleObj name="Equation" r:id="rId7" imgW="406400" imgH="139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97775" y="4506913"/>
                        <a:ext cx="1419225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79042" y="3465356"/>
            <a:ext cx="3366170" cy="2318917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8" name="Ink 7"/>
              <p14:cNvContentPartPr/>
              <p14:nvPr/>
            </p14:nvContentPartPr>
            <p14:xfrm>
              <a:off x="854640" y="2313720"/>
              <a:ext cx="6510240" cy="329976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50320" y="2309400"/>
                <a:ext cx="6519240" cy="3309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21233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Complexity of </a:t>
            </a:r>
            <a:r>
              <a:rPr lang="en-US" sz="3200" dirty="0" err="1" smtClean="0"/>
              <a:t>Build_Max_Heap</a:t>
            </a:r>
            <a:r>
              <a:rPr lang="en-US" sz="3200" dirty="0" smtClean="0"/>
              <a:t>?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An Obvious upper bound </a:t>
            </a:r>
            <a:br>
              <a:rPr lang="en-US" sz="2800" dirty="0" smtClean="0"/>
            </a:br>
            <a:r>
              <a:rPr lang="en-US" sz="2800" dirty="0" smtClean="0"/>
              <a:t>for </a:t>
            </a:r>
            <a:r>
              <a:rPr lang="en-US" sz="2800" dirty="0" err="1" smtClean="0"/>
              <a:t>Build_Max_Heap</a:t>
            </a:r>
            <a:r>
              <a:rPr lang="en-US" sz="2800" dirty="0" smtClean="0"/>
              <a:t>: O(</a:t>
            </a:r>
            <a:r>
              <a:rPr lang="en-US" sz="2800" dirty="0" err="1" smtClean="0"/>
              <a:t>nlogn</a:t>
            </a:r>
            <a:r>
              <a:rPr lang="en-US" sz="2800" dirty="0" smtClean="0"/>
              <a:t>)</a:t>
            </a:r>
          </a:p>
          <a:p>
            <a:pPr marL="0" indent="0">
              <a:buNone/>
            </a:pPr>
            <a:r>
              <a:rPr lang="en-US" sz="2800" dirty="0" smtClean="0"/>
              <a:t>	- </a:t>
            </a:r>
            <a:r>
              <a:rPr lang="en-US" sz="2800" dirty="0" err="1" smtClean="0"/>
              <a:t>Heapify</a:t>
            </a:r>
            <a:r>
              <a:rPr lang="en-US" sz="2800" dirty="0" smtClean="0"/>
              <a:t> for O(n) times</a:t>
            </a:r>
          </a:p>
          <a:p>
            <a:pPr marL="0" indent="0">
              <a:buNone/>
            </a:pPr>
            <a:r>
              <a:rPr lang="en-US" sz="2800" dirty="0" smtClean="0"/>
              <a:t>	- Each </a:t>
            </a:r>
            <a:r>
              <a:rPr lang="en-US" sz="2800" dirty="0" err="1" smtClean="0"/>
              <a:t>heapify</a:t>
            </a:r>
            <a:r>
              <a:rPr lang="en-US" sz="2800" dirty="0" smtClean="0"/>
              <a:t> = O(</a:t>
            </a:r>
            <a:r>
              <a:rPr lang="en-US" sz="2800" dirty="0" err="1" smtClean="0"/>
              <a:t>logn</a:t>
            </a:r>
            <a:r>
              <a:rPr lang="en-US" sz="2800" dirty="0" smtClean="0"/>
              <a:t>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UTD ISTD 50.004 Intro to Algorithms 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5586839" y="123542"/>
            <a:ext cx="3350491" cy="2296815"/>
            <a:chOff x="1257300" y="1041400"/>
            <a:chExt cx="6997700" cy="4762500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257300" y="1041400"/>
              <a:ext cx="6616700" cy="4762500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>
            <a:xfrm>
              <a:off x="4502727" y="4075331"/>
              <a:ext cx="3752273" cy="1478033"/>
            </a:xfrm>
            <a:prstGeom prst="rect">
              <a:avLst/>
            </a:prstGeom>
            <a:solidFill>
              <a:srgbClr val="FFFFFF"/>
            </a:solidFill>
            <a:ln w="12700" cmpd="sng">
              <a:solidFill>
                <a:srgbClr val="FFFFFF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8" name="Ink 7"/>
              <p14:cNvContentPartPr/>
              <p14:nvPr/>
            </p14:nvContentPartPr>
            <p14:xfrm>
              <a:off x="642600" y="2004120"/>
              <a:ext cx="7182000" cy="175680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38280" y="2000880"/>
                <a:ext cx="7192080" cy="1765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9" name="Ink 8"/>
              <p14:cNvContentPartPr/>
              <p14:nvPr/>
            </p14:nvContentPartPr>
            <p14:xfrm>
              <a:off x="5118480" y="2641320"/>
              <a:ext cx="75240" cy="14040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113800" y="2637720"/>
                <a:ext cx="84240" cy="149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2550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79400" y="215900"/>
            <a:ext cx="7569200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000000"/>
                </a:solidFill>
                <a:latin typeface="+mj-lt"/>
                <a:cs typeface="Times New Roman"/>
              </a:rPr>
              <a:t>Recall a naïve algorithm for sorting an array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22300" y="826660"/>
            <a:ext cx="22791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3366FF"/>
                </a:solidFill>
                <a:latin typeface="+mj-lt"/>
                <a:cs typeface="Times New Roman"/>
              </a:rPr>
              <a:t>Sorting Strategy:</a:t>
            </a:r>
            <a:endParaRPr lang="en-US" sz="2400" dirty="0">
              <a:solidFill>
                <a:srgbClr val="3366FF"/>
              </a:solidFill>
              <a:latin typeface="+mj-lt"/>
              <a:cs typeface="Times New Roman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289050" y="3256550"/>
            <a:ext cx="68640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2. </a:t>
            </a:r>
            <a:r>
              <a:rPr lang="en-US" sz="2400" dirty="0" smtClean="0">
                <a:solidFill>
                  <a:srgbClr val="1C972F"/>
                </a:solidFill>
                <a:latin typeface="+mj-lt"/>
                <a:cs typeface="Times New Roman"/>
              </a:rPr>
              <a:t>Find maximum element A[</a:t>
            </a:r>
            <a:r>
              <a:rPr lang="en-US" sz="2400" dirty="0" err="1" smtClean="0">
                <a:solidFill>
                  <a:srgbClr val="1C972F"/>
                </a:solidFill>
                <a:latin typeface="+mj-lt"/>
                <a:cs typeface="Times New Roman"/>
              </a:rPr>
              <a:t>i</a:t>
            </a:r>
            <a:r>
              <a:rPr lang="en-US" sz="2400" dirty="0" smtClean="0">
                <a:solidFill>
                  <a:srgbClr val="1C972F"/>
                </a:solidFill>
                <a:latin typeface="+mj-lt"/>
                <a:cs typeface="Times New Roman"/>
              </a:rPr>
              <a:t>] of array A[1…</a:t>
            </a:r>
            <a:r>
              <a:rPr lang="en-US" sz="2400" dirty="0" err="1" smtClean="0">
                <a:solidFill>
                  <a:srgbClr val="984807"/>
                </a:solidFill>
                <a:latin typeface="+mj-lt"/>
                <a:cs typeface="Times New Roman"/>
              </a:rPr>
              <a:t>last_el</a:t>
            </a:r>
            <a:r>
              <a:rPr lang="en-US" sz="2400" dirty="0" smtClean="0">
                <a:solidFill>
                  <a:srgbClr val="1C972F"/>
                </a:solidFill>
                <a:latin typeface="+mj-lt"/>
                <a:cs typeface="Times New Roman"/>
              </a:rPr>
              <a:t>];</a:t>
            </a:r>
            <a:endParaRPr lang="en-US" sz="2400" dirty="0">
              <a:solidFill>
                <a:srgbClr val="1C972F"/>
              </a:solidFill>
              <a:latin typeface="+mj-lt"/>
              <a:cs typeface="Times New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89050" y="3718215"/>
            <a:ext cx="35433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3. Swap A[</a:t>
            </a:r>
            <a:r>
              <a:rPr lang="en-US" sz="2400" dirty="0" err="1" smtClean="0">
                <a:solidFill>
                  <a:srgbClr val="000000"/>
                </a:solidFill>
                <a:latin typeface="+mj-lt"/>
                <a:cs typeface="Times New Roman"/>
              </a:rPr>
              <a:t>i</a:t>
            </a:r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] and A[</a:t>
            </a:r>
            <a:r>
              <a:rPr lang="en-US" sz="2400" dirty="0" err="1" smtClean="0">
                <a:solidFill>
                  <a:srgbClr val="800000"/>
                </a:solidFill>
                <a:latin typeface="+mj-lt"/>
                <a:cs typeface="Times New Roman"/>
              </a:rPr>
              <a:t>last_el</a:t>
            </a:r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];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79525" y="4704091"/>
            <a:ext cx="7131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5. Go to step 2</a:t>
            </a:r>
            <a:endParaRPr lang="en-US" sz="2400" dirty="0">
              <a:solidFill>
                <a:srgbClr val="000000"/>
              </a:solidFill>
              <a:latin typeface="+mj-lt"/>
              <a:cs typeface="Times New Roman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298575" y="2794885"/>
            <a:ext cx="18430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1. </a:t>
            </a:r>
            <a:r>
              <a:rPr lang="en-US" sz="2400" dirty="0" err="1" smtClean="0">
                <a:solidFill>
                  <a:schemeClr val="accent6">
                    <a:lumMod val="50000"/>
                  </a:schemeClr>
                </a:solidFill>
                <a:latin typeface="+mj-lt"/>
                <a:cs typeface="Times New Roman"/>
              </a:rPr>
              <a:t>last_el</a:t>
            </a:r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 = n;</a:t>
            </a:r>
            <a:endParaRPr lang="en-US" sz="2400" dirty="0">
              <a:solidFill>
                <a:srgbClr val="000000"/>
              </a:solidFill>
              <a:latin typeface="+mj-lt"/>
              <a:cs typeface="Times New Roman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279525" y="4179880"/>
            <a:ext cx="28892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4. </a:t>
            </a:r>
            <a:r>
              <a:rPr lang="en-US" sz="2400" dirty="0" err="1" smtClean="0">
                <a:solidFill>
                  <a:srgbClr val="800000"/>
                </a:solidFill>
                <a:latin typeface="+mj-lt"/>
                <a:cs typeface="Times New Roman"/>
              </a:rPr>
              <a:t>last_el</a:t>
            </a:r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 = </a:t>
            </a:r>
            <a:r>
              <a:rPr lang="en-US" sz="2400" dirty="0" err="1" smtClean="0">
                <a:solidFill>
                  <a:srgbClr val="000000"/>
                </a:solidFill>
                <a:latin typeface="+mj-lt"/>
                <a:cs typeface="Times New Roman"/>
              </a:rPr>
              <a:t>l</a:t>
            </a:r>
            <a:r>
              <a:rPr lang="en-US" sz="2400" dirty="0" err="1" smtClean="0">
                <a:solidFill>
                  <a:srgbClr val="800000"/>
                </a:solidFill>
                <a:latin typeface="+mj-lt"/>
                <a:cs typeface="Times New Roman"/>
              </a:rPr>
              <a:t>ast_el</a:t>
            </a:r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 - 1;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152525" y="1280685"/>
            <a:ext cx="725805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latin typeface="+mj-lt"/>
              </a:rPr>
              <a:t>Find largest element of array, place it in last position; then find the largest among the remaining elements, and place it next to the largest, etc…</a:t>
            </a:r>
            <a:endParaRPr lang="en-US" sz="2200" dirty="0"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22300" y="2333220"/>
            <a:ext cx="16458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3366FF"/>
                </a:solidFill>
                <a:latin typeface="+mj-lt"/>
                <a:cs typeface="Times New Roman"/>
              </a:rPr>
              <a:t>In notation:</a:t>
            </a:r>
            <a:endParaRPr lang="en-US" sz="2400" dirty="0">
              <a:solidFill>
                <a:srgbClr val="3366FF"/>
              </a:solidFill>
              <a:latin typeface="+mj-lt"/>
              <a:cs typeface="Times New Roman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52999" y="5174938"/>
            <a:ext cx="71120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Now, we have a fast data structure for step 2! </a:t>
            </a:r>
            <a:br>
              <a:rPr lang="en-US" sz="24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</a:br>
            <a:r>
              <a:rPr lang="en-US" sz="24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(which is also the most costly) 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Let’s implement the array as a heap</a:t>
            </a:r>
          </a:p>
        </p:txBody>
      </p:sp>
      <p:sp>
        <p:nvSpPr>
          <p:cNvPr id="16" name="Left Brace 15"/>
          <p:cNvSpPr/>
          <p:nvPr/>
        </p:nvSpPr>
        <p:spPr>
          <a:xfrm>
            <a:off x="784225" y="2861560"/>
            <a:ext cx="282575" cy="2156159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2225" y="3727740"/>
            <a:ext cx="79670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200" i="1" dirty="0">
                <a:latin typeface="+mj-lt"/>
                <a:cs typeface="Times New Roman" pitchFamily="18" charset="0"/>
              </a:rPr>
              <a:t>Θ</a:t>
            </a:r>
            <a:r>
              <a:rPr lang="en-US" sz="2200" dirty="0" smtClean="0">
                <a:latin typeface="+mj-lt"/>
                <a:cs typeface="Times New Roman" pitchFamily="18" charset="0"/>
              </a:rPr>
              <a:t>(</a:t>
            </a:r>
            <a:r>
              <a:rPr lang="en-US" sz="2200" i="1" dirty="0" smtClean="0">
                <a:latin typeface="+mj-lt"/>
                <a:cs typeface="Times New Roman" pitchFamily="18" charset="0"/>
              </a:rPr>
              <a:t>n</a:t>
            </a:r>
            <a:r>
              <a:rPr lang="en-US" sz="2200" baseline="30000" dirty="0" smtClean="0">
                <a:latin typeface="+mj-lt"/>
                <a:cs typeface="Times New Roman" pitchFamily="18" charset="0"/>
              </a:rPr>
              <a:t>2</a:t>
            </a:r>
            <a:r>
              <a:rPr lang="el-GR" sz="2200" dirty="0" smtClean="0">
                <a:latin typeface="+mj-lt"/>
                <a:cs typeface="Times New Roman" pitchFamily="18" charset="0"/>
              </a:rPr>
              <a:t>)</a:t>
            </a:r>
            <a:endParaRPr lang="en-US" sz="2200" dirty="0">
              <a:latin typeface="+mj-lt"/>
              <a:cs typeface="Times New Roman" pitchFamily="18" charset="0"/>
            </a:endParaRPr>
          </a:p>
        </p:txBody>
      </p:sp>
      <p:sp>
        <p:nvSpPr>
          <p:cNvPr id="18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5306" y="6284489"/>
            <a:ext cx="2895600" cy="365125"/>
          </a:xfrm>
        </p:spPr>
        <p:txBody>
          <a:bodyPr/>
          <a:lstStyle/>
          <a:p>
            <a:r>
              <a:rPr lang="en-US" dirty="0" smtClean="0"/>
              <a:t>SUTD ISTD 50.004 Intro to Algorithms 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6031045" y="4013331"/>
            <a:ext cx="288636" cy="333097"/>
          </a:xfrm>
          <a:prstGeom prst="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6310445" y="4013331"/>
            <a:ext cx="288636" cy="333097"/>
          </a:xfrm>
          <a:prstGeom prst="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6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6580608" y="4013331"/>
            <a:ext cx="288636" cy="333097"/>
          </a:xfrm>
          <a:prstGeom prst="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6860008" y="4013331"/>
            <a:ext cx="288636" cy="333097"/>
          </a:xfrm>
          <a:prstGeom prst="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7148643" y="4013331"/>
            <a:ext cx="288636" cy="333097"/>
          </a:xfrm>
          <a:prstGeom prst="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8</a:t>
            </a:r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7428043" y="4013331"/>
            <a:ext cx="288636" cy="333097"/>
          </a:xfrm>
          <a:prstGeom prst="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9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7698206" y="4013331"/>
            <a:ext cx="288636" cy="333097"/>
          </a:xfrm>
          <a:prstGeom prst="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7977606" y="4013331"/>
            <a:ext cx="288636" cy="333097"/>
          </a:xfrm>
          <a:prstGeom prst="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</a:p>
        </p:txBody>
      </p:sp>
      <p:sp>
        <p:nvSpPr>
          <p:cNvPr id="27" name="Rectangle 26"/>
          <p:cNvSpPr/>
          <p:nvPr/>
        </p:nvSpPr>
        <p:spPr>
          <a:xfrm>
            <a:off x="8266242" y="4013331"/>
            <a:ext cx="288636" cy="333097"/>
          </a:xfrm>
          <a:prstGeom prst="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8545642" y="4013331"/>
            <a:ext cx="288636" cy="333097"/>
          </a:xfrm>
          <a:prstGeom prst="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3366FF"/>
                </a:solidFill>
              </a:rPr>
              <a:t>4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6033360" y="4488991"/>
            <a:ext cx="288636" cy="333097"/>
          </a:xfrm>
          <a:prstGeom prst="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32" name="Rectangle 31"/>
          <p:cNvSpPr/>
          <p:nvPr/>
        </p:nvSpPr>
        <p:spPr>
          <a:xfrm>
            <a:off x="6312760" y="4488991"/>
            <a:ext cx="288636" cy="333097"/>
          </a:xfrm>
          <a:prstGeom prst="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6</a:t>
            </a:r>
            <a:endParaRPr lang="en-US" dirty="0"/>
          </a:p>
        </p:txBody>
      </p:sp>
      <p:sp>
        <p:nvSpPr>
          <p:cNvPr id="33" name="Rectangle 32"/>
          <p:cNvSpPr/>
          <p:nvPr/>
        </p:nvSpPr>
        <p:spPr>
          <a:xfrm>
            <a:off x="6582923" y="4488991"/>
            <a:ext cx="288636" cy="333097"/>
          </a:xfrm>
          <a:prstGeom prst="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34" name="Rectangle 33"/>
          <p:cNvSpPr/>
          <p:nvPr/>
        </p:nvSpPr>
        <p:spPr>
          <a:xfrm>
            <a:off x="6862323" y="4488991"/>
            <a:ext cx="288636" cy="333097"/>
          </a:xfrm>
          <a:prstGeom prst="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35" name="Rectangle 34"/>
          <p:cNvSpPr/>
          <p:nvPr/>
        </p:nvSpPr>
        <p:spPr>
          <a:xfrm>
            <a:off x="7150958" y="4488991"/>
            <a:ext cx="288636" cy="333097"/>
          </a:xfrm>
          <a:prstGeom prst="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8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7430358" y="4488991"/>
            <a:ext cx="288636" cy="333097"/>
          </a:xfrm>
          <a:prstGeom prst="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37" name="Rectangle 36"/>
          <p:cNvSpPr/>
          <p:nvPr/>
        </p:nvSpPr>
        <p:spPr>
          <a:xfrm>
            <a:off x="7700521" y="4488991"/>
            <a:ext cx="288636" cy="333097"/>
          </a:xfrm>
          <a:prstGeom prst="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38" name="Rectangle 37"/>
          <p:cNvSpPr/>
          <p:nvPr/>
        </p:nvSpPr>
        <p:spPr>
          <a:xfrm>
            <a:off x="7979921" y="4488991"/>
            <a:ext cx="288636" cy="333097"/>
          </a:xfrm>
          <a:prstGeom prst="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</a:p>
        </p:txBody>
      </p:sp>
      <p:sp>
        <p:nvSpPr>
          <p:cNvPr id="39" name="Rectangle 38"/>
          <p:cNvSpPr/>
          <p:nvPr/>
        </p:nvSpPr>
        <p:spPr>
          <a:xfrm>
            <a:off x="8268557" y="4488991"/>
            <a:ext cx="288636" cy="333097"/>
          </a:xfrm>
          <a:prstGeom prst="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3366FF"/>
                </a:solidFill>
              </a:rPr>
              <a:t>7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8547957" y="4488991"/>
            <a:ext cx="288636" cy="333097"/>
          </a:xfrm>
          <a:prstGeom prst="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9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031045" y="4013331"/>
            <a:ext cx="2805548" cy="333097"/>
          </a:xfrm>
          <a:prstGeom prst="rect">
            <a:avLst/>
          </a:prstGeom>
          <a:ln w="381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6036820" y="4474996"/>
            <a:ext cx="2520373" cy="333097"/>
          </a:xfrm>
          <a:prstGeom prst="rect">
            <a:avLst/>
          </a:prstGeom>
          <a:ln w="381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6058765" y="4941561"/>
            <a:ext cx="288636" cy="333097"/>
          </a:xfrm>
          <a:prstGeom prst="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43" name="Rectangle 42"/>
          <p:cNvSpPr/>
          <p:nvPr/>
        </p:nvSpPr>
        <p:spPr>
          <a:xfrm>
            <a:off x="6338165" y="4941561"/>
            <a:ext cx="288636" cy="333097"/>
          </a:xfrm>
          <a:prstGeom prst="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6</a:t>
            </a:r>
            <a:endParaRPr lang="en-US" dirty="0"/>
          </a:p>
        </p:txBody>
      </p:sp>
      <p:sp>
        <p:nvSpPr>
          <p:cNvPr id="44" name="Rectangle 43"/>
          <p:cNvSpPr/>
          <p:nvPr/>
        </p:nvSpPr>
        <p:spPr>
          <a:xfrm>
            <a:off x="6608328" y="4941561"/>
            <a:ext cx="288636" cy="333097"/>
          </a:xfrm>
          <a:prstGeom prst="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45" name="Rectangle 44"/>
          <p:cNvSpPr/>
          <p:nvPr/>
        </p:nvSpPr>
        <p:spPr>
          <a:xfrm>
            <a:off x="6887728" y="4941561"/>
            <a:ext cx="288636" cy="333097"/>
          </a:xfrm>
          <a:prstGeom prst="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46" name="Rectangle 45"/>
          <p:cNvSpPr/>
          <p:nvPr/>
        </p:nvSpPr>
        <p:spPr>
          <a:xfrm>
            <a:off x="7176363" y="4941561"/>
            <a:ext cx="288636" cy="333097"/>
          </a:xfrm>
          <a:prstGeom prst="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7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7455763" y="4941561"/>
            <a:ext cx="288636" cy="333097"/>
          </a:xfrm>
          <a:prstGeom prst="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48" name="Rectangle 47"/>
          <p:cNvSpPr/>
          <p:nvPr/>
        </p:nvSpPr>
        <p:spPr>
          <a:xfrm>
            <a:off x="7725926" y="4941561"/>
            <a:ext cx="288636" cy="333097"/>
          </a:xfrm>
          <a:prstGeom prst="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49" name="Rectangle 48"/>
          <p:cNvSpPr/>
          <p:nvPr/>
        </p:nvSpPr>
        <p:spPr>
          <a:xfrm>
            <a:off x="8005326" y="4941561"/>
            <a:ext cx="288636" cy="333097"/>
          </a:xfrm>
          <a:prstGeom prst="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3366FF"/>
                </a:solidFill>
              </a:rPr>
              <a:t>1</a:t>
            </a:r>
          </a:p>
        </p:txBody>
      </p:sp>
      <p:sp>
        <p:nvSpPr>
          <p:cNvPr id="50" name="Rectangle 49"/>
          <p:cNvSpPr/>
          <p:nvPr/>
        </p:nvSpPr>
        <p:spPr>
          <a:xfrm>
            <a:off x="8293962" y="4941561"/>
            <a:ext cx="288636" cy="333097"/>
          </a:xfrm>
          <a:prstGeom prst="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8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8573362" y="4941561"/>
            <a:ext cx="288636" cy="333097"/>
          </a:xfrm>
          <a:prstGeom prst="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9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6062225" y="4927566"/>
            <a:ext cx="2231737" cy="333097"/>
          </a:xfrm>
          <a:prstGeom prst="rect">
            <a:avLst/>
          </a:prstGeom>
          <a:ln w="381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 rot="5400000">
            <a:off x="7437279" y="5310940"/>
            <a:ext cx="3971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…</a:t>
            </a:r>
          </a:p>
        </p:txBody>
      </p:sp>
      <p:sp>
        <p:nvSpPr>
          <p:cNvPr id="7" name="Rectangle 6"/>
          <p:cNvSpPr/>
          <p:nvPr/>
        </p:nvSpPr>
        <p:spPr>
          <a:xfrm>
            <a:off x="1152525" y="3256550"/>
            <a:ext cx="6836632" cy="471190"/>
          </a:xfrm>
          <a:prstGeom prst="rect">
            <a:avLst/>
          </a:prstGeom>
          <a:ln w="12700" cmpd="sng">
            <a:solidFill>
              <a:srgbClr val="FF0000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5160818" y="2794885"/>
            <a:ext cx="7368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dirty="0" smtClean="0"/>
              <a:t>Θ(</a:t>
            </a:r>
            <a:r>
              <a:rPr lang="en-US" sz="2400" dirty="0" smtClean="0"/>
              <a:t>n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2269080" y="3610800"/>
              <a:ext cx="1236960" cy="691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265840" y="3606120"/>
                <a:ext cx="1243800" cy="76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52047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5" grpId="0"/>
      <p:bldP spid="8" grpId="0"/>
      <p:bldP spid="10" grpId="0"/>
      <p:bldP spid="11" grpId="0"/>
      <p:bldP spid="12" grpId="0"/>
      <p:bldP spid="13" grpId="0"/>
      <p:bldP spid="14" grpId="0"/>
      <p:bldP spid="16" grpId="0" animBg="1"/>
      <p:bldP spid="1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79400" y="215900"/>
            <a:ext cx="7569200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000000"/>
                </a:solidFill>
                <a:latin typeface="+mj-lt"/>
                <a:cs typeface="Times New Roman"/>
              </a:rPr>
              <a:t>Heap-Sort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22300" y="965200"/>
            <a:ext cx="22791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3366FF"/>
                </a:solidFill>
                <a:latin typeface="+mj-lt"/>
                <a:cs typeface="Times New Roman"/>
              </a:rPr>
              <a:t>Sorting Strategy:</a:t>
            </a:r>
            <a:endParaRPr lang="en-US" sz="2400" dirty="0">
              <a:solidFill>
                <a:srgbClr val="3366FF"/>
              </a:solidFill>
              <a:latin typeface="+mj-lt"/>
              <a:cs typeface="Times New Roman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384300" y="1579265"/>
            <a:ext cx="59320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1. Build a Max Heap from an unordered array;</a:t>
            </a:r>
            <a:endParaRPr lang="en-US" sz="2400" dirty="0">
              <a:solidFill>
                <a:srgbClr val="000000"/>
              </a:solidFill>
              <a:latin typeface="+mj-lt"/>
              <a:cs typeface="Times New Roman"/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5306" y="6480754"/>
            <a:ext cx="2895600" cy="365125"/>
          </a:xfrm>
        </p:spPr>
        <p:txBody>
          <a:bodyPr/>
          <a:lstStyle/>
          <a:p>
            <a:r>
              <a:rPr lang="en-US" dirty="0" smtClean="0"/>
              <a:t>SUTD ISTD 50.004 Intro to Algorithms 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6775200" y="561960"/>
              <a:ext cx="360" cy="3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772680" y="559440"/>
                <a:ext cx="5400" cy="5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24824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ster theorem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92066597"/>
              </p:ext>
            </p:extLst>
          </p:nvPr>
        </p:nvGraphicFramePr>
        <p:xfrm>
          <a:off x="266121" y="877618"/>
          <a:ext cx="5161359" cy="519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3" name="Equation" r:id="rId3" imgW="2019300" imgH="203200" progId="Equation.3">
                  <p:embed/>
                </p:oleObj>
              </mc:Choice>
              <mc:Fallback>
                <p:oleObj name="Equation" r:id="rId3" imgW="20193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121" y="877618"/>
                        <a:ext cx="5161359" cy="519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410450"/>
              </p:ext>
            </p:extLst>
          </p:nvPr>
        </p:nvGraphicFramePr>
        <p:xfrm>
          <a:off x="357242" y="1547716"/>
          <a:ext cx="3668933" cy="51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4" name="Equation" r:id="rId5" imgW="1447800" imgH="203200" progId="Equation.3">
                  <p:embed/>
                </p:oleObj>
              </mc:Choice>
              <mc:Fallback>
                <p:oleObj name="Equation" r:id="rId5" imgW="14478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7242" y="1547716"/>
                        <a:ext cx="3668933" cy="514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57242" y="2182090"/>
            <a:ext cx="7839363" cy="4154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et’s check master theorem rule 1: 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f(n) = </a:t>
            </a:r>
            <a:r>
              <a:rPr lang="en-US" sz="2400" dirty="0" err="1" smtClean="0">
                <a:solidFill>
                  <a:srgbClr val="FF0000"/>
                </a:solidFill>
              </a:rPr>
              <a:t>logn</a:t>
            </a:r>
            <a:r>
              <a:rPr lang="en-US" sz="2400" dirty="0" smtClean="0">
                <a:solidFill>
                  <a:srgbClr val="FF0000"/>
                </a:solidFill>
              </a:rPr>
              <a:t>, which is O(n</a:t>
            </a:r>
            <a:r>
              <a:rPr lang="en-US" sz="2400" baseline="30000" dirty="0" smtClean="0">
                <a:solidFill>
                  <a:srgbClr val="FF0000"/>
                </a:solidFill>
              </a:rPr>
              <a:t>log</a:t>
            </a:r>
            <a:r>
              <a:rPr lang="en-US" sz="1500" baseline="30000" dirty="0" smtClean="0">
                <a:solidFill>
                  <a:srgbClr val="FF0000"/>
                </a:solidFill>
              </a:rPr>
              <a:t>2</a:t>
            </a:r>
            <a:r>
              <a:rPr lang="en-US" sz="2400" baseline="30000" dirty="0" smtClean="0">
                <a:solidFill>
                  <a:srgbClr val="FF0000"/>
                </a:solidFill>
              </a:rPr>
              <a:t>2-ɛ</a:t>
            </a:r>
            <a:r>
              <a:rPr lang="en-US" sz="2400" dirty="0" smtClean="0">
                <a:solidFill>
                  <a:srgbClr val="FF0000"/>
                </a:solidFill>
              </a:rPr>
              <a:t>)=O(n</a:t>
            </a:r>
            <a:r>
              <a:rPr lang="en-US" sz="2400" baseline="30000" dirty="0" smtClean="0">
                <a:solidFill>
                  <a:srgbClr val="FF0000"/>
                </a:solidFill>
              </a:rPr>
              <a:t>1-ɛ</a:t>
            </a:r>
            <a:r>
              <a:rPr lang="en-US" sz="2400" dirty="0" smtClean="0">
                <a:solidFill>
                  <a:srgbClr val="FF0000"/>
                </a:solidFill>
              </a:rPr>
              <a:t>), so rule 1 is true</a:t>
            </a:r>
          </a:p>
          <a:p>
            <a:r>
              <a:rPr lang="en-US" sz="2400" dirty="0">
                <a:solidFill>
                  <a:srgbClr val="FF0000"/>
                </a:solidFill>
              </a:rPr>
              <a:t>s</a:t>
            </a:r>
            <a:r>
              <a:rPr lang="en-US" sz="2400" dirty="0" smtClean="0">
                <a:solidFill>
                  <a:srgbClr val="FF0000"/>
                </a:solidFill>
              </a:rPr>
              <a:t>o, T(n) = </a:t>
            </a:r>
            <a:r>
              <a:rPr lang="el-GR" sz="2400" dirty="0">
                <a:solidFill>
                  <a:srgbClr val="FF0000"/>
                </a:solidFill>
              </a:rPr>
              <a:t>Θ</a:t>
            </a:r>
            <a:r>
              <a:rPr lang="en-US" sz="2400" dirty="0">
                <a:solidFill>
                  <a:srgbClr val="FF0000"/>
                </a:solidFill>
              </a:rPr>
              <a:t>(n</a:t>
            </a:r>
            <a:r>
              <a:rPr lang="en-US" sz="2400" baseline="30000" dirty="0">
                <a:solidFill>
                  <a:srgbClr val="FF0000"/>
                </a:solidFill>
              </a:rPr>
              <a:t>log</a:t>
            </a:r>
            <a:r>
              <a:rPr lang="en-US" sz="1500" baseline="30000" dirty="0">
                <a:solidFill>
                  <a:srgbClr val="FF0000"/>
                </a:solidFill>
              </a:rPr>
              <a:t>2</a:t>
            </a:r>
            <a:r>
              <a:rPr lang="en-US" sz="2400" baseline="30000" dirty="0">
                <a:solidFill>
                  <a:srgbClr val="FF0000"/>
                </a:solidFill>
              </a:rPr>
              <a:t>2</a:t>
            </a:r>
            <a:r>
              <a:rPr lang="en-US" sz="2400" dirty="0" smtClean="0">
                <a:solidFill>
                  <a:srgbClr val="FF0000"/>
                </a:solidFill>
              </a:rPr>
              <a:t>) = </a:t>
            </a:r>
            <a:r>
              <a:rPr lang="el-GR" sz="2400" dirty="0" smtClean="0">
                <a:solidFill>
                  <a:srgbClr val="FF0000"/>
                </a:solidFill>
              </a:rPr>
              <a:t>Θ</a:t>
            </a:r>
            <a:r>
              <a:rPr lang="en-US" sz="2400" dirty="0" smtClean="0">
                <a:solidFill>
                  <a:srgbClr val="FF0000"/>
                </a:solidFill>
              </a:rPr>
              <a:t>(n)</a:t>
            </a:r>
          </a:p>
          <a:p>
            <a:endParaRPr lang="en-US" sz="2400" dirty="0" smtClean="0"/>
          </a:p>
          <a:p>
            <a:r>
              <a:rPr lang="en-US" sz="2400" dirty="0" smtClean="0"/>
              <a:t>Let’s check master theorem rule 2: </a:t>
            </a:r>
          </a:p>
          <a:p>
            <a:r>
              <a:rPr lang="en-US" sz="2400" dirty="0" smtClean="0"/>
              <a:t>f(</a:t>
            </a:r>
            <a:r>
              <a:rPr lang="en-US" sz="2400" dirty="0"/>
              <a:t>n) = </a:t>
            </a:r>
            <a:r>
              <a:rPr lang="en-US" sz="2400" dirty="0" err="1"/>
              <a:t>logn</a:t>
            </a:r>
            <a:r>
              <a:rPr lang="en-US" sz="2400" dirty="0"/>
              <a:t>, which is not </a:t>
            </a:r>
            <a:r>
              <a:rPr lang="el-GR" sz="2400" dirty="0" smtClean="0"/>
              <a:t>Θ</a:t>
            </a:r>
            <a:r>
              <a:rPr lang="en-US" sz="2400" dirty="0" smtClean="0"/>
              <a:t>(n</a:t>
            </a:r>
            <a:r>
              <a:rPr lang="en-US" sz="2400" baseline="30000" dirty="0" smtClean="0"/>
              <a:t>log</a:t>
            </a:r>
            <a:r>
              <a:rPr lang="en-US" sz="1500" baseline="30000" dirty="0" smtClean="0"/>
              <a:t>2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)=</a:t>
            </a:r>
            <a:r>
              <a:rPr lang="el-GR" sz="2400" dirty="0"/>
              <a:t>Θ</a:t>
            </a:r>
            <a:r>
              <a:rPr lang="en-US" sz="2400" dirty="0"/>
              <a:t>(</a:t>
            </a:r>
            <a:r>
              <a:rPr lang="en-US" sz="2400" dirty="0" smtClean="0"/>
              <a:t>n), </a:t>
            </a:r>
            <a:r>
              <a:rPr lang="en-US" sz="2400" dirty="0"/>
              <a:t>so rule </a:t>
            </a:r>
            <a:r>
              <a:rPr lang="en-US" sz="2400" dirty="0" smtClean="0"/>
              <a:t>2 </a:t>
            </a:r>
            <a:r>
              <a:rPr lang="en-US" sz="2400" dirty="0"/>
              <a:t>is wrong</a:t>
            </a:r>
          </a:p>
          <a:p>
            <a:endParaRPr lang="en-US" sz="2400" dirty="0" smtClean="0"/>
          </a:p>
          <a:p>
            <a:r>
              <a:rPr lang="en-US" sz="2400" dirty="0" smtClean="0"/>
              <a:t>Let’s check master theorem rule 3: </a:t>
            </a:r>
          </a:p>
          <a:p>
            <a:r>
              <a:rPr lang="en-US" sz="2400" dirty="0" smtClean="0"/>
              <a:t>f(</a:t>
            </a:r>
            <a:r>
              <a:rPr lang="en-US" sz="2400" dirty="0"/>
              <a:t>n) = </a:t>
            </a:r>
            <a:r>
              <a:rPr lang="en-US" sz="2400" dirty="0" err="1"/>
              <a:t>logn</a:t>
            </a:r>
            <a:r>
              <a:rPr lang="en-US" sz="2400" dirty="0"/>
              <a:t>, which is not </a:t>
            </a:r>
            <a:r>
              <a:rPr lang="el-GR" sz="2400" dirty="0" smtClean="0"/>
              <a:t>Ω</a:t>
            </a:r>
            <a:r>
              <a:rPr lang="en-US" sz="2400" dirty="0" smtClean="0"/>
              <a:t>(n</a:t>
            </a:r>
            <a:r>
              <a:rPr lang="en-US" sz="2400" baseline="30000" dirty="0" smtClean="0"/>
              <a:t>log</a:t>
            </a:r>
            <a:r>
              <a:rPr lang="en-US" sz="1500" baseline="30000" dirty="0" smtClean="0"/>
              <a:t>2</a:t>
            </a:r>
            <a:r>
              <a:rPr lang="en-US" sz="2400" baseline="30000" dirty="0" smtClean="0"/>
              <a:t>2+ɛ</a:t>
            </a:r>
            <a:r>
              <a:rPr lang="en-US" sz="2400" dirty="0" smtClean="0"/>
              <a:t>)=</a:t>
            </a:r>
            <a:r>
              <a:rPr lang="el-GR" sz="2400" dirty="0"/>
              <a:t>Ω</a:t>
            </a:r>
            <a:r>
              <a:rPr lang="en-US" sz="2400" dirty="0"/>
              <a:t>(</a:t>
            </a:r>
            <a:r>
              <a:rPr lang="en-US" sz="2400" dirty="0" smtClean="0"/>
              <a:t>n</a:t>
            </a:r>
            <a:r>
              <a:rPr lang="en-US" sz="2400" baseline="30000" dirty="0" smtClean="0"/>
              <a:t>1+</a:t>
            </a:r>
            <a:r>
              <a:rPr lang="en-US" sz="2400" baseline="30000" dirty="0"/>
              <a:t>ɛ</a:t>
            </a:r>
            <a:r>
              <a:rPr lang="en-US" sz="2400" dirty="0"/>
              <a:t>)</a:t>
            </a:r>
            <a:r>
              <a:rPr lang="en-US" sz="2400" dirty="0" smtClean="0"/>
              <a:t>, </a:t>
            </a:r>
            <a:r>
              <a:rPr lang="en-US" sz="2400" dirty="0"/>
              <a:t>so rule </a:t>
            </a:r>
            <a:r>
              <a:rPr lang="en-US" sz="2400" dirty="0" smtClean="0"/>
              <a:t>3 </a:t>
            </a:r>
            <a:r>
              <a:rPr lang="en-US" sz="2400" dirty="0"/>
              <a:t>is wrong</a:t>
            </a:r>
          </a:p>
          <a:p>
            <a:endParaRPr lang="en-US" sz="2400" dirty="0" smtClean="0"/>
          </a:p>
          <a:p>
            <a:endParaRPr lang="en-US" sz="2400" dirty="0" smtClean="0"/>
          </a:p>
        </p:txBody>
      </p:sp>
      <p:sp>
        <p:nvSpPr>
          <p:cNvPr id="8" name="Rectangular Callout 7"/>
          <p:cNvSpPr/>
          <p:nvPr/>
        </p:nvSpPr>
        <p:spPr>
          <a:xfrm>
            <a:off x="4384294" y="1535545"/>
            <a:ext cx="3076925" cy="669636"/>
          </a:xfrm>
          <a:prstGeom prst="wedgeRectCallout">
            <a:avLst>
              <a:gd name="adj1" fmla="val -59745"/>
              <a:gd name="adj2" fmla="val -16810"/>
            </a:avLst>
          </a:prstGeom>
          <a:solidFill>
            <a:schemeClr val="bg2"/>
          </a:solidFill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r>
              <a:rPr lang="en-US" dirty="0"/>
              <a:t>So, a=2, b=2, f(n) = </a:t>
            </a:r>
            <a:r>
              <a:rPr lang="en-US" dirty="0" err="1"/>
              <a:t>logn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738091" y="1997364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2326628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79400" y="215900"/>
            <a:ext cx="7569200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000000"/>
                </a:solidFill>
                <a:latin typeface="+mj-lt"/>
                <a:cs typeface="Times New Roman"/>
              </a:rPr>
              <a:t>Heap-Sort</a:t>
            </a:r>
          </a:p>
        </p:txBody>
      </p:sp>
      <p:pic>
        <p:nvPicPr>
          <p:cNvPr id="21" name="Picture 20" descr="Snapshot 2010-03-04 02-04-15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2600" y="1752600"/>
            <a:ext cx="3962400" cy="635000"/>
          </a:xfrm>
          <a:prstGeom prst="rect">
            <a:avLst/>
          </a:prstGeom>
        </p:spPr>
      </p:pic>
      <p:sp>
        <p:nvSpPr>
          <p:cNvPr id="7" name="Right Arrow 6"/>
          <p:cNvSpPr/>
          <p:nvPr/>
        </p:nvSpPr>
        <p:spPr>
          <a:xfrm rot="2788511">
            <a:off x="3454400" y="2768600"/>
            <a:ext cx="546100" cy="342900"/>
          </a:xfrm>
          <a:prstGeom prst="rightArrow">
            <a:avLst/>
          </a:prstGeom>
          <a:solidFill>
            <a:srgbClr val="FF66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pic>
        <p:nvPicPr>
          <p:cNvPr id="8" name="Picture 7" descr="Snapshot 2010-03-04 01-29-54.tif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39806" y="2387600"/>
            <a:ext cx="3797300" cy="2806700"/>
          </a:xfrm>
          <a:prstGeom prst="rect">
            <a:avLst/>
          </a:prstGeom>
        </p:spPr>
      </p:pic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5306" y="6480754"/>
            <a:ext cx="2895600" cy="365125"/>
          </a:xfrm>
        </p:spPr>
        <p:txBody>
          <a:bodyPr/>
          <a:lstStyle/>
          <a:p>
            <a:r>
              <a:rPr lang="en-US" dirty="0" smtClean="0"/>
              <a:t>SUTD ISTD 50.004 Intro to Algorithm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5001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79400" y="215900"/>
            <a:ext cx="7569200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000000"/>
                </a:solidFill>
                <a:latin typeface="+mj-lt"/>
                <a:cs typeface="Times New Roman"/>
              </a:rPr>
              <a:t>Heap-Sort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22300" y="965200"/>
            <a:ext cx="22791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3366FF"/>
                </a:solidFill>
                <a:latin typeface="+mj-lt"/>
                <a:cs typeface="Times New Roman"/>
              </a:rPr>
              <a:t>Sorting Strategy:</a:t>
            </a:r>
            <a:endParaRPr lang="en-US" sz="2400" dirty="0">
              <a:solidFill>
                <a:srgbClr val="3366FF"/>
              </a:solidFill>
              <a:latin typeface="+mj-lt"/>
              <a:cs typeface="Times New Roman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384300" y="1579265"/>
            <a:ext cx="5553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1. Build a Max Heap from unordered array;</a:t>
            </a:r>
            <a:endParaRPr lang="en-US" sz="2400" dirty="0">
              <a:solidFill>
                <a:srgbClr val="000000"/>
              </a:solidFill>
              <a:latin typeface="+mj-lt"/>
              <a:cs typeface="Times New Roman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384300" y="2193330"/>
            <a:ext cx="46985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2. Find the maximum element: A[1];</a:t>
            </a:r>
            <a:endParaRPr lang="en-US" sz="2400" dirty="0">
              <a:solidFill>
                <a:srgbClr val="000000"/>
              </a:solidFill>
              <a:latin typeface="+mj-lt"/>
              <a:cs typeface="Times New Roman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384299" y="2888902"/>
            <a:ext cx="7494155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3. Swap elements </a:t>
            </a:r>
            <a:r>
              <a:rPr lang="en-US" sz="2400" dirty="0" err="1" smtClean="0">
                <a:solidFill>
                  <a:srgbClr val="000000"/>
                </a:solidFill>
                <a:latin typeface="+mj-lt"/>
                <a:cs typeface="Times New Roman"/>
              </a:rPr>
              <a:t>A[</a:t>
            </a:r>
            <a:r>
              <a:rPr lang="en-US" sz="2400" i="1" dirty="0" err="1" smtClean="0">
                <a:solidFill>
                  <a:srgbClr val="000000"/>
                </a:solidFill>
                <a:latin typeface="+mj-lt"/>
                <a:cs typeface="Times New Roman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] and A[1]: </a:t>
            </a:r>
          </a:p>
          <a:p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		now the max element is at the end of the array!</a:t>
            </a:r>
          </a:p>
          <a:p>
            <a:endParaRPr lang="en-US" sz="2400" dirty="0">
              <a:solidFill>
                <a:srgbClr val="000000"/>
              </a:solidFill>
              <a:latin typeface="+mj-lt"/>
              <a:cs typeface="Times New Roman"/>
            </a:endParaRPr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5306" y="6480754"/>
            <a:ext cx="2895600" cy="365125"/>
          </a:xfrm>
        </p:spPr>
        <p:txBody>
          <a:bodyPr/>
          <a:lstStyle/>
          <a:p>
            <a:r>
              <a:rPr lang="en-US" dirty="0" smtClean="0"/>
              <a:t>SUTD ISTD 50.004 Intro to Algorithms 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6087240" y="2262960"/>
              <a:ext cx="1574280" cy="2682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084000" y="2260080"/>
                <a:ext cx="1581480" cy="274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29675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79400" y="215900"/>
            <a:ext cx="7569200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000000"/>
                </a:solidFill>
                <a:latin typeface="+mj-lt"/>
                <a:cs typeface="Times New Roman"/>
              </a:rPr>
              <a:t>Heap-Sort</a:t>
            </a:r>
          </a:p>
        </p:txBody>
      </p:sp>
      <p:pic>
        <p:nvPicPr>
          <p:cNvPr id="11" name="Picture 10" descr="Snapshot 2010-03-04 01-29-54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8909" y="800676"/>
            <a:ext cx="3797300" cy="2806700"/>
          </a:xfrm>
          <a:prstGeom prst="rect">
            <a:avLst/>
          </a:prstGeom>
        </p:spPr>
      </p:pic>
      <p:grpSp>
        <p:nvGrpSpPr>
          <p:cNvPr id="24" name="Group 23"/>
          <p:cNvGrpSpPr/>
          <p:nvPr/>
        </p:nvGrpSpPr>
        <p:grpSpPr>
          <a:xfrm>
            <a:off x="529501" y="3181939"/>
            <a:ext cx="8810787" cy="2952751"/>
            <a:chOff x="529501" y="3505199"/>
            <a:chExt cx="8810787" cy="2952751"/>
          </a:xfrm>
        </p:grpSpPr>
        <p:grpSp>
          <p:nvGrpSpPr>
            <p:cNvPr id="23" name="Group 22"/>
            <p:cNvGrpSpPr/>
            <p:nvPr/>
          </p:nvGrpSpPr>
          <p:grpSpPr>
            <a:xfrm>
              <a:off x="3904688" y="3778250"/>
              <a:ext cx="5435600" cy="2679700"/>
              <a:chOff x="3904688" y="3778250"/>
              <a:chExt cx="5435600" cy="2679700"/>
            </a:xfrm>
          </p:grpSpPr>
          <p:pic>
            <p:nvPicPr>
              <p:cNvPr id="12" name="Picture 11" descr="Snapshot 2010-03-04 01-30-10.tiff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904688" y="3778250"/>
                <a:ext cx="5435600" cy="2679700"/>
              </a:xfrm>
              <a:prstGeom prst="rect">
                <a:avLst/>
              </a:prstGeom>
            </p:spPr>
          </p:pic>
          <p:sp>
            <p:nvSpPr>
              <p:cNvPr id="21" name="Rectangle 20"/>
              <p:cNvSpPr/>
              <p:nvPr/>
            </p:nvSpPr>
            <p:spPr>
              <a:xfrm>
                <a:off x="6703670" y="4322904"/>
                <a:ext cx="2289859" cy="22369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+mj-lt"/>
                </a:endParaRPr>
              </a:p>
            </p:txBody>
          </p:sp>
        </p:grpSp>
        <p:sp>
          <p:nvSpPr>
            <p:cNvPr id="22" name="Right Arrow 21"/>
            <p:cNvSpPr/>
            <p:nvPr/>
          </p:nvSpPr>
          <p:spPr>
            <a:xfrm rot="2788511">
              <a:off x="3631637" y="3606799"/>
              <a:ext cx="546100" cy="342900"/>
            </a:xfrm>
            <a:prstGeom prst="rightArrow">
              <a:avLst/>
            </a:prstGeom>
            <a:solidFill>
              <a:srgbClr val="FF66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+mj-lt"/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529501" y="4546600"/>
              <a:ext cx="399685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solidFill>
                    <a:srgbClr val="000000"/>
                  </a:solidFill>
                  <a:latin typeface="+mj-lt"/>
                  <a:cs typeface="Times New Roman"/>
                </a:rPr>
                <a:t>Swap elements A[10] and A[1]</a:t>
              </a:r>
              <a:endParaRPr lang="en-US" sz="2400" dirty="0">
                <a:solidFill>
                  <a:srgbClr val="000000"/>
                </a:solidFill>
                <a:latin typeface="+mj-lt"/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6924675" y="3572465"/>
            <a:ext cx="1581150" cy="42717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134099" y="5707511"/>
            <a:ext cx="2371725" cy="42717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rot="16200000" flipH="1">
            <a:off x="5690465" y="5587725"/>
            <a:ext cx="163371" cy="7620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5306" y="6480754"/>
            <a:ext cx="2895600" cy="365125"/>
          </a:xfrm>
        </p:spPr>
        <p:txBody>
          <a:bodyPr/>
          <a:lstStyle/>
          <a:p>
            <a:r>
              <a:rPr lang="en-US" dirty="0" smtClean="0"/>
              <a:t>SUTD ISTD 50.004 Intro to Algorithm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9762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79400" y="215900"/>
            <a:ext cx="7569200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000000"/>
                </a:solidFill>
                <a:latin typeface="+mj-lt"/>
                <a:cs typeface="Times New Roman"/>
              </a:rPr>
              <a:t>Heap-Sort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22300" y="965200"/>
            <a:ext cx="22791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3366FF"/>
                </a:solidFill>
                <a:latin typeface="+mj-lt"/>
                <a:cs typeface="Times New Roman"/>
              </a:rPr>
              <a:t>Sorting Strategy:</a:t>
            </a:r>
            <a:endParaRPr lang="en-US" sz="2400" dirty="0">
              <a:solidFill>
                <a:srgbClr val="3366FF"/>
              </a:solidFill>
              <a:latin typeface="+mj-lt"/>
              <a:cs typeface="Times New Roman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384300" y="1579265"/>
            <a:ext cx="53382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1. Build Max Heap from unordered array;</a:t>
            </a:r>
            <a:endParaRPr lang="en-US" sz="2400" dirty="0">
              <a:solidFill>
                <a:srgbClr val="000000"/>
              </a:solidFill>
              <a:latin typeface="+mj-lt"/>
              <a:cs typeface="Times New Roman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384300" y="2193330"/>
            <a:ext cx="41596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2. Find maximum element A[1];</a:t>
            </a:r>
            <a:endParaRPr lang="en-US" sz="2400" dirty="0">
              <a:solidFill>
                <a:srgbClr val="000000"/>
              </a:solidFill>
              <a:latin typeface="+mj-lt"/>
              <a:cs typeface="Times New Roman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384299" y="2888902"/>
            <a:ext cx="7055427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3. Swap elements </a:t>
            </a:r>
            <a:r>
              <a:rPr lang="en-US" sz="2400" dirty="0" err="1" smtClean="0">
                <a:solidFill>
                  <a:srgbClr val="000000"/>
                </a:solidFill>
                <a:latin typeface="+mj-lt"/>
                <a:cs typeface="Times New Roman"/>
              </a:rPr>
              <a:t>A[</a:t>
            </a:r>
            <a:r>
              <a:rPr lang="en-US" sz="2400" i="1" dirty="0" err="1" smtClean="0">
                <a:solidFill>
                  <a:srgbClr val="000000"/>
                </a:solidFill>
                <a:latin typeface="+mj-lt"/>
                <a:cs typeface="Times New Roman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] and A[1]: </a:t>
            </a:r>
          </a:p>
          <a:p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		now max element is at the end of the array!</a:t>
            </a:r>
          </a:p>
          <a:p>
            <a:endParaRPr lang="en-US" sz="2400" dirty="0">
              <a:solidFill>
                <a:srgbClr val="000000"/>
              </a:solidFill>
              <a:latin typeface="+mj-lt"/>
              <a:cs typeface="Times New Roman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384300" y="3717666"/>
            <a:ext cx="64643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4. Discard  node </a:t>
            </a:r>
            <a:r>
              <a:rPr lang="en-US" sz="2400" i="1" dirty="0" smtClean="0">
                <a:solidFill>
                  <a:srgbClr val="000000"/>
                </a:solidFill>
                <a:latin typeface="+mj-lt"/>
                <a:cs typeface="Times New Roman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 from the heap </a:t>
            </a:r>
          </a:p>
          <a:p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			(by decrementing heap-size variable)</a:t>
            </a:r>
            <a:endParaRPr lang="en-US" sz="2400" dirty="0">
              <a:solidFill>
                <a:srgbClr val="000000"/>
              </a:solidFill>
              <a:latin typeface="+mj-lt"/>
              <a:cs typeface="Times New Roman"/>
            </a:endParaRPr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5306" y="6480754"/>
            <a:ext cx="2895600" cy="365125"/>
          </a:xfrm>
        </p:spPr>
        <p:txBody>
          <a:bodyPr/>
          <a:lstStyle/>
          <a:p>
            <a:r>
              <a:rPr lang="en-US" dirty="0" smtClean="0"/>
              <a:t>SUTD ISTD 50.004 Intro to Algorithms 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744200" y="4101480"/>
              <a:ext cx="3930840" cy="813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740960" y="4098240"/>
                <a:ext cx="3937320" cy="88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99942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79400" y="215900"/>
            <a:ext cx="7569200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000000"/>
                </a:solidFill>
                <a:latin typeface="+mj-lt"/>
                <a:cs typeface="Times New Roman"/>
              </a:rPr>
              <a:t>Heap-Sort</a:t>
            </a:r>
          </a:p>
        </p:txBody>
      </p:sp>
      <p:pic>
        <p:nvPicPr>
          <p:cNvPr id="11" name="Picture 10" descr="Snapshot 2010-03-04 01-29-54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9636" y="759399"/>
            <a:ext cx="3797300" cy="28067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61719" y="4398835"/>
            <a:ext cx="39968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Swap elements A[10] and A[1]</a:t>
            </a:r>
            <a:endParaRPr lang="en-US" sz="2400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1719" y="4860500"/>
            <a:ext cx="31952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>
                <a:solidFill>
                  <a:srgbClr val="000000"/>
                </a:solidFill>
                <a:latin typeface="+mj-lt"/>
                <a:cs typeface="Times New Roman"/>
              </a:rPr>
              <a:t>heap_size</a:t>
            </a:r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 = heap_size-1</a:t>
            </a:r>
            <a:endParaRPr lang="en-US" sz="2400" dirty="0">
              <a:solidFill>
                <a:srgbClr val="000000"/>
              </a:solidFill>
              <a:latin typeface="+mj-lt"/>
            </a:endParaRPr>
          </a:p>
        </p:txBody>
      </p:sp>
      <p:grpSp>
        <p:nvGrpSpPr>
          <p:cNvPr id="2" name="Group 22"/>
          <p:cNvGrpSpPr/>
          <p:nvPr/>
        </p:nvGrpSpPr>
        <p:grpSpPr>
          <a:xfrm>
            <a:off x="3904688" y="3351085"/>
            <a:ext cx="5435600" cy="2679700"/>
            <a:chOff x="3904688" y="3778250"/>
            <a:chExt cx="5435600" cy="2679700"/>
          </a:xfrm>
        </p:grpSpPr>
        <p:pic>
          <p:nvPicPr>
            <p:cNvPr id="12" name="Picture 11" descr="Snapshot 2010-03-04 01-30-10.tiff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904688" y="3778250"/>
              <a:ext cx="5435600" cy="2679700"/>
            </a:xfrm>
            <a:prstGeom prst="rect">
              <a:avLst/>
            </a:prstGeom>
          </p:spPr>
        </p:pic>
        <p:sp>
          <p:nvSpPr>
            <p:cNvPr id="21" name="Rectangle 20"/>
            <p:cNvSpPr/>
            <p:nvPr/>
          </p:nvSpPr>
          <p:spPr>
            <a:xfrm>
              <a:off x="6703670" y="4322904"/>
              <a:ext cx="2289859" cy="2236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+mj-lt"/>
              </a:endParaRPr>
            </a:p>
          </p:txBody>
        </p:sp>
      </p:grpSp>
      <p:sp>
        <p:nvSpPr>
          <p:cNvPr id="22" name="Right Arrow 21"/>
          <p:cNvSpPr/>
          <p:nvPr/>
        </p:nvSpPr>
        <p:spPr>
          <a:xfrm rot="2788511">
            <a:off x="3631637" y="3179634"/>
            <a:ext cx="546100" cy="342900"/>
          </a:xfrm>
          <a:prstGeom prst="rightArrow">
            <a:avLst/>
          </a:prstGeom>
          <a:solidFill>
            <a:srgbClr val="FF66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10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5306" y="6480754"/>
            <a:ext cx="2895600" cy="365125"/>
          </a:xfrm>
        </p:spPr>
        <p:txBody>
          <a:bodyPr/>
          <a:lstStyle/>
          <a:p>
            <a:r>
              <a:rPr lang="en-US" dirty="0" smtClean="0"/>
              <a:t>SUTD ISTD 50.004 Intro to Algorithms 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3951360" y="2839320"/>
              <a:ext cx="1273320" cy="2653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948480" y="2835720"/>
                <a:ext cx="1281600" cy="272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17193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79400" y="215900"/>
            <a:ext cx="7569200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000000"/>
                </a:solidFill>
                <a:latin typeface="+mj-lt"/>
                <a:cs typeface="Times New Roman"/>
              </a:rPr>
              <a:t>Heap-Sort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22300" y="965200"/>
            <a:ext cx="22791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3366FF"/>
                </a:solidFill>
                <a:latin typeface="+mj-lt"/>
                <a:cs typeface="Times New Roman"/>
              </a:rPr>
              <a:t>Sorting Strategy:</a:t>
            </a:r>
            <a:endParaRPr lang="en-US" sz="2400" dirty="0">
              <a:solidFill>
                <a:srgbClr val="3366FF"/>
              </a:solidFill>
              <a:latin typeface="+mj-lt"/>
              <a:cs typeface="Times New Roman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384300" y="1579265"/>
            <a:ext cx="53382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1. Build Max Heap from unordered array;</a:t>
            </a:r>
            <a:endParaRPr lang="en-US" sz="2400" dirty="0">
              <a:solidFill>
                <a:srgbClr val="000000"/>
              </a:solidFill>
              <a:latin typeface="+mj-lt"/>
              <a:cs typeface="Times New Roman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384300" y="2193330"/>
            <a:ext cx="41596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2. Find maximum element A[1];</a:t>
            </a:r>
            <a:endParaRPr lang="en-US" sz="2400" dirty="0">
              <a:solidFill>
                <a:srgbClr val="000000"/>
              </a:solidFill>
              <a:latin typeface="+mj-lt"/>
              <a:cs typeface="Times New Roman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384300" y="2888902"/>
            <a:ext cx="69977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3. Swap elements </a:t>
            </a:r>
            <a:r>
              <a:rPr lang="en-US" sz="2400" dirty="0" err="1" smtClean="0">
                <a:solidFill>
                  <a:srgbClr val="000000"/>
                </a:solidFill>
                <a:latin typeface="+mj-lt"/>
                <a:cs typeface="Times New Roman"/>
              </a:rPr>
              <a:t>A[</a:t>
            </a:r>
            <a:r>
              <a:rPr lang="en-US" sz="2400" i="1" dirty="0" err="1" smtClean="0">
                <a:solidFill>
                  <a:srgbClr val="000000"/>
                </a:solidFill>
                <a:latin typeface="+mj-lt"/>
                <a:cs typeface="Times New Roman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] and A[1]: </a:t>
            </a:r>
          </a:p>
          <a:p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		now max element is at the end of the array!</a:t>
            </a:r>
          </a:p>
          <a:p>
            <a:endParaRPr lang="en-US" sz="2400" dirty="0">
              <a:solidFill>
                <a:srgbClr val="000000"/>
              </a:solidFill>
              <a:latin typeface="+mj-lt"/>
              <a:cs typeface="Times New Roman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384299" y="3717666"/>
            <a:ext cx="71824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4. Discard  node </a:t>
            </a:r>
            <a:r>
              <a:rPr lang="en-US" sz="2400" i="1" dirty="0" err="1" smtClean="0">
                <a:solidFill>
                  <a:srgbClr val="000000"/>
                </a:solidFill>
                <a:latin typeface="+mj-lt"/>
                <a:cs typeface="Times New Roman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 from heap </a:t>
            </a:r>
          </a:p>
          <a:p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			(by decrementing heap-size variable)</a:t>
            </a:r>
            <a:endParaRPr lang="en-US" sz="2400" dirty="0">
              <a:solidFill>
                <a:srgbClr val="000000"/>
              </a:solidFill>
              <a:latin typeface="+mj-lt"/>
              <a:cs typeface="Times New Roman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384300" y="4548663"/>
            <a:ext cx="69977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5. New root may violate max heap property, but its children are max heaps. </a:t>
            </a:r>
            <a:r>
              <a:rPr lang="en-US" sz="2400" dirty="0" smtClean="0">
                <a:solidFill>
                  <a:srgbClr val="FF0000"/>
                </a:solidFill>
                <a:latin typeface="+mj-lt"/>
                <a:cs typeface="Times New Roman"/>
              </a:rPr>
              <a:t>Run </a:t>
            </a:r>
            <a:r>
              <a:rPr lang="en-US" sz="2400" dirty="0" err="1" smtClean="0">
                <a:solidFill>
                  <a:srgbClr val="FF0000"/>
                </a:solidFill>
                <a:latin typeface="+mj-lt"/>
                <a:cs typeface="Times New Roman"/>
              </a:rPr>
              <a:t>max_heapify</a:t>
            </a:r>
            <a:r>
              <a:rPr lang="en-US" sz="2400" dirty="0" smtClean="0">
                <a:solidFill>
                  <a:srgbClr val="FF0000"/>
                </a:solidFill>
                <a:latin typeface="+mj-lt"/>
                <a:cs typeface="Times New Roman"/>
              </a:rPr>
              <a:t> to fix this</a:t>
            </a:r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.</a:t>
            </a:r>
            <a:endParaRPr lang="en-US" sz="2400" dirty="0">
              <a:solidFill>
                <a:srgbClr val="000000"/>
              </a:solidFill>
              <a:latin typeface="+mj-lt"/>
              <a:cs typeface="Times New Roman"/>
            </a:endParaRPr>
          </a:p>
        </p:txBody>
      </p:sp>
      <p:sp>
        <p:nvSpPr>
          <p:cNvPr id="10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5306" y="6480754"/>
            <a:ext cx="2895600" cy="365125"/>
          </a:xfrm>
        </p:spPr>
        <p:txBody>
          <a:bodyPr/>
          <a:lstStyle/>
          <a:p>
            <a:r>
              <a:rPr lang="en-US" dirty="0" smtClean="0"/>
              <a:t>SUTD ISTD 50.004 Intro to Algorithms 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470960" y="4960800"/>
              <a:ext cx="6293520" cy="3632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468080" y="4957200"/>
                <a:ext cx="6299640" cy="370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3914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79400" y="215900"/>
            <a:ext cx="7569200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000000"/>
                </a:solidFill>
                <a:latin typeface="+mj-lt"/>
                <a:cs typeface="Times New Roman"/>
              </a:rPr>
              <a:t>Heap-Sort</a:t>
            </a:r>
          </a:p>
        </p:txBody>
      </p:sp>
      <p:pic>
        <p:nvPicPr>
          <p:cNvPr id="16" name="Picture 15" descr="Snapshot 2010-03-04 01-30-10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9713" y="800676"/>
            <a:ext cx="5435600" cy="2679700"/>
          </a:xfrm>
          <a:prstGeom prst="rect">
            <a:avLst/>
          </a:prstGeom>
        </p:spPr>
      </p:pic>
      <p:grpSp>
        <p:nvGrpSpPr>
          <p:cNvPr id="23" name="Group 22"/>
          <p:cNvGrpSpPr/>
          <p:nvPr/>
        </p:nvGrpSpPr>
        <p:grpSpPr>
          <a:xfrm>
            <a:off x="4118291" y="3542145"/>
            <a:ext cx="4356099" cy="3327400"/>
            <a:chOff x="4787901" y="3530600"/>
            <a:chExt cx="4356099" cy="3327400"/>
          </a:xfrm>
        </p:grpSpPr>
        <p:pic>
          <p:nvPicPr>
            <p:cNvPr id="19" name="Picture 18" descr="Snapshot 2010-03-04 01-31-02.tiff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016500" y="3556000"/>
              <a:ext cx="4127500" cy="3302000"/>
            </a:xfrm>
            <a:prstGeom prst="rect">
              <a:avLst/>
            </a:prstGeom>
          </p:spPr>
        </p:pic>
        <p:sp>
          <p:nvSpPr>
            <p:cNvPr id="20" name="Right Arrow 19"/>
            <p:cNvSpPr/>
            <p:nvPr/>
          </p:nvSpPr>
          <p:spPr>
            <a:xfrm rot="2539481">
              <a:off x="4787901" y="3530600"/>
              <a:ext cx="736600" cy="495300"/>
            </a:xfrm>
            <a:prstGeom prst="rightArrow">
              <a:avLst/>
            </a:prstGeom>
            <a:solidFill>
              <a:srgbClr val="FF6600"/>
            </a:solidFill>
            <a:ln>
              <a:solidFill>
                <a:srgbClr val="FF66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+mj-lt"/>
              </a:endParaRPr>
            </a:p>
          </p:txBody>
        </p:sp>
      </p:grpSp>
      <p:sp>
        <p:nvSpPr>
          <p:cNvPr id="22" name="Rectangle 21"/>
          <p:cNvSpPr/>
          <p:nvPr/>
        </p:nvSpPr>
        <p:spPr>
          <a:xfrm>
            <a:off x="3380495" y="1549400"/>
            <a:ext cx="2413000" cy="3175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5306" y="6492299"/>
            <a:ext cx="2895600" cy="365125"/>
          </a:xfrm>
        </p:spPr>
        <p:txBody>
          <a:bodyPr/>
          <a:lstStyle/>
          <a:p>
            <a:r>
              <a:rPr lang="en-US" dirty="0" smtClean="0"/>
              <a:t>SUTD ISTD 50.004 Intro to Algorithm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3904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79400" y="215900"/>
            <a:ext cx="7569200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000000"/>
                </a:solidFill>
                <a:latin typeface="+mj-lt"/>
                <a:cs typeface="Times New Roman"/>
              </a:rPr>
              <a:t>Heap-Sort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22300" y="965200"/>
            <a:ext cx="22791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3366FF"/>
                </a:solidFill>
                <a:latin typeface="+mj-lt"/>
                <a:cs typeface="Times New Roman"/>
              </a:rPr>
              <a:t>Sorting Strategy:</a:t>
            </a:r>
            <a:endParaRPr lang="en-US" sz="2400" dirty="0">
              <a:solidFill>
                <a:srgbClr val="3366FF"/>
              </a:solidFill>
              <a:latin typeface="+mj-lt"/>
              <a:cs typeface="Times New Roman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384300" y="1579265"/>
            <a:ext cx="53382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1. Build Max Heap from unordered array;</a:t>
            </a:r>
            <a:endParaRPr lang="en-US" sz="2400" dirty="0">
              <a:solidFill>
                <a:srgbClr val="000000"/>
              </a:solidFill>
              <a:latin typeface="+mj-lt"/>
              <a:cs typeface="Times New Roman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384300" y="2193330"/>
            <a:ext cx="41596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2. Find maximum element A[1];</a:t>
            </a:r>
            <a:endParaRPr lang="en-US" sz="2400" dirty="0">
              <a:solidFill>
                <a:srgbClr val="000000"/>
              </a:solidFill>
              <a:latin typeface="+mj-lt"/>
              <a:cs typeface="Times New Roman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384300" y="2888902"/>
            <a:ext cx="69723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3. Swap elements </a:t>
            </a:r>
            <a:r>
              <a:rPr lang="en-US" sz="2400" dirty="0" err="1" smtClean="0">
                <a:solidFill>
                  <a:srgbClr val="000000"/>
                </a:solidFill>
                <a:latin typeface="+mj-lt"/>
                <a:cs typeface="Times New Roman"/>
              </a:rPr>
              <a:t>A[</a:t>
            </a:r>
            <a:r>
              <a:rPr lang="en-US" sz="2400" i="1" dirty="0" err="1" smtClean="0">
                <a:solidFill>
                  <a:srgbClr val="000000"/>
                </a:solidFill>
                <a:latin typeface="+mj-lt"/>
                <a:cs typeface="Times New Roman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] and A[1]: </a:t>
            </a:r>
          </a:p>
          <a:p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		now max element is at the end of the array!</a:t>
            </a:r>
          </a:p>
          <a:p>
            <a:endParaRPr lang="en-US" sz="2400" dirty="0">
              <a:solidFill>
                <a:srgbClr val="000000"/>
              </a:solidFill>
              <a:latin typeface="+mj-lt"/>
              <a:cs typeface="Times New Roman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384300" y="3717666"/>
            <a:ext cx="64643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4. Discard  node </a:t>
            </a:r>
            <a:r>
              <a:rPr lang="en-US" sz="2400" i="1" dirty="0" err="1" smtClean="0">
                <a:solidFill>
                  <a:srgbClr val="000000"/>
                </a:solidFill>
                <a:latin typeface="+mj-lt"/>
                <a:cs typeface="Times New Roman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 from heap </a:t>
            </a:r>
          </a:p>
          <a:p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			(by decrementing heap-size variable)</a:t>
            </a:r>
            <a:endParaRPr lang="en-US" sz="2400" dirty="0">
              <a:solidFill>
                <a:srgbClr val="000000"/>
              </a:solidFill>
              <a:latin typeface="+mj-lt"/>
              <a:cs typeface="Times New Roman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384300" y="4548663"/>
            <a:ext cx="69977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5. New root may violate max heap property, but its children are max heaps. Run </a:t>
            </a:r>
            <a:r>
              <a:rPr lang="en-US" sz="2400" dirty="0" err="1" smtClean="0">
                <a:solidFill>
                  <a:srgbClr val="000000"/>
                </a:solidFill>
                <a:latin typeface="+mj-lt"/>
                <a:cs typeface="Times New Roman"/>
              </a:rPr>
              <a:t>max_heapify</a:t>
            </a:r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 to fix this.</a:t>
            </a:r>
            <a:endParaRPr lang="en-US" sz="2400" dirty="0">
              <a:solidFill>
                <a:srgbClr val="000000"/>
              </a:solidFill>
              <a:latin typeface="+mj-lt"/>
              <a:cs typeface="Times New Roman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358900" y="5532060"/>
            <a:ext cx="699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6. Go to step 2.</a:t>
            </a:r>
            <a:endParaRPr lang="en-US" sz="2400" dirty="0">
              <a:solidFill>
                <a:srgbClr val="000000"/>
              </a:solidFill>
              <a:latin typeface="+mj-lt"/>
              <a:cs typeface="Times New Roman"/>
            </a:endParaRPr>
          </a:p>
        </p:txBody>
      </p:sp>
      <p:sp>
        <p:nvSpPr>
          <p:cNvPr id="10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5306" y="6480754"/>
            <a:ext cx="2895600" cy="365125"/>
          </a:xfrm>
        </p:spPr>
        <p:txBody>
          <a:bodyPr/>
          <a:lstStyle/>
          <a:p>
            <a:r>
              <a:rPr lang="en-US" dirty="0" smtClean="0"/>
              <a:t>SUTD ISTD 50.004 Intro to Algorithm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9739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79400" y="215900"/>
            <a:ext cx="7569200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000000"/>
                </a:solidFill>
                <a:latin typeface="+mj-lt"/>
                <a:cs typeface="Times New Roman"/>
              </a:rPr>
              <a:t>Heap-Sort</a:t>
            </a:r>
          </a:p>
        </p:txBody>
      </p:sp>
      <p:pic>
        <p:nvPicPr>
          <p:cNvPr id="19" name="Picture 18" descr="Snapshot 2010-03-04 01-31-02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8909" y="696767"/>
            <a:ext cx="4127500" cy="3302000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3586017" y="2674853"/>
            <a:ext cx="5384801" cy="3848329"/>
            <a:chOff x="3759199" y="3009671"/>
            <a:chExt cx="5384801" cy="3848329"/>
          </a:xfrm>
        </p:grpSpPr>
        <p:pic>
          <p:nvPicPr>
            <p:cNvPr id="7" name="Picture 6" descr="Snapshot 2010-03-04 01-31-20.tiff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810000" y="3670300"/>
              <a:ext cx="5334000" cy="3187700"/>
            </a:xfrm>
            <a:prstGeom prst="rect">
              <a:avLst/>
            </a:prstGeom>
          </p:spPr>
        </p:pic>
        <p:sp>
          <p:nvSpPr>
            <p:cNvPr id="6" name="Right Arrow 5"/>
            <p:cNvSpPr/>
            <p:nvPr/>
          </p:nvSpPr>
          <p:spPr>
            <a:xfrm rot="2539481">
              <a:off x="3759199" y="3423940"/>
              <a:ext cx="736600" cy="495300"/>
            </a:xfrm>
            <a:prstGeom prst="rightArrow">
              <a:avLst/>
            </a:prstGeom>
            <a:solidFill>
              <a:srgbClr val="FF6600"/>
            </a:solidFill>
            <a:ln>
              <a:solidFill>
                <a:srgbClr val="FF66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+mj-lt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4392419" y="3009671"/>
              <a:ext cx="384296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solidFill>
                    <a:srgbClr val="000000"/>
                  </a:solidFill>
                  <a:latin typeface="+mj-lt"/>
                  <a:cs typeface="Times New Roman"/>
                </a:rPr>
                <a:t>Swap elements A[9] and A[1]</a:t>
              </a:r>
              <a:endParaRPr lang="en-US" sz="2400" dirty="0">
                <a:solidFill>
                  <a:srgbClr val="000000"/>
                </a:solidFill>
                <a:latin typeface="+mj-lt"/>
              </a:endParaRPr>
            </a:p>
          </p:txBody>
        </p:sp>
      </p:grpSp>
      <p:sp>
        <p:nvSpPr>
          <p:cNvPr id="11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5306" y="6492299"/>
            <a:ext cx="2895600" cy="365125"/>
          </a:xfrm>
        </p:spPr>
        <p:txBody>
          <a:bodyPr/>
          <a:lstStyle/>
          <a:p>
            <a:r>
              <a:rPr lang="en-US" dirty="0" smtClean="0"/>
              <a:t>SUTD ISTD 50.004 Intro to Algorith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2268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79400" y="215900"/>
            <a:ext cx="7569200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000000"/>
                </a:solidFill>
                <a:latin typeface="+mj-lt"/>
                <a:cs typeface="Times New Roman"/>
              </a:rPr>
              <a:t>Heap-Sort</a:t>
            </a:r>
          </a:p>
        </p:txBody>
      </p:sp>
      <p:pic>
        <p:nvPicPr>
          <p:cNvPr id="7" name="Picture 6" descr="Snapshot 2010-03-04 01-31-20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4626" y="719857"/>
            <a:ext cx="5334000" cy="3187700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3810831" y="3493921"/>
            <a:ext cx="4617350" cy="3205462"/>
            <a:chOff x="4526650" y="3652538"/>
            <a:chExt cx="4617350" cy="3205462"/>
          </a:xfrm>
        </p:grpSpPr>
        <p:pic>
          <p:nvPicPr>
            <p:cNvPr id="8" name="Picture 7" descr="Snapshot 2010-03-04 01-31-44.tiff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838700" y="3695700"/>
              <a:ext cx="4305300" cy="3162300"/>
            </a:xfrm>
            <a:prstGeom prst="rect">
              <a:avLst/>
            </a:prstGeom>
          </p:spPr>
        </p:pic>
        <p:sp>
          <p:nvSpPr>
            <p:cNvPr id="6" name="Right Arrow 5"/>
            <p:cNvSpPr/>
            <p:nvPr/>
          </p:nvSpPr>
          <p:spPr>
            <a:xfrm rot="2539481">
              <a:off x="4526650" y="3652538"/>
              <a:ext cx="736600" cy="495300"/>
            </a:xfrm>
            <a:prstGeom prst="rightArrow">
              <a:avLst/>
            </a:prstGeom>
            <a:solidFill>
              <a:srgbClr val="FF6600"/>
            </a:solidFill>
            <a:ln>
              <a:solidFill>
                <a:srgbClr val="FF66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+mj-lt"/>
              </a:endParaRPr>
            </a:p>
          </p:txBody>
        </p:sp>
      </p:grpSp>
      <p:sp>
        <p:nvSpPr>
          <p:cNvPr id="11" name="Rectangle 10"/>
          <p:cNvSpPr/>
          <p:nvPr/>
        </p:nvSpPr>
        <p:spPr>
          <a:xfrm>
            <a:off x="5668444" y="2778838"/>
            <a:ext cx="24372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Max_Heapify(A,1)</a:t>
            </a:r>
            <a:endParaRPr lang="en-US" sz="2400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12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5306" y="6480754"/>
            <a:ext cx="2895600" cy="365125"/>
          </a:xfrm>
        </p:spPr>
        <p:txBody>
          <a:bodyPr/>
          <a:lstStyle/>
          <a:p>
            <a:r>
              <a:rPr lang="en-US" dirty="0" smtClean="0"/>
              <a:t>SUTD ISTD 50.004 Intro to Algorithm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8686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ster theorem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27538918"/>
              </p:ext>
            </p:extLst>
          </p:nvPr>
        </p:nvGraphicFramePr>
        <p:xfrm>
          <a:off x="266121" y="877618"/>
          <a:ext cx="5161359" cy="519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1" name="Equation" r:id="rId3" imgW="2019300" imgH="203200" progId="Equation.3">
                  <p:embed/>
                </p:oleObj>
              </mc:Choice>
              <mc:Fallback>
                <p:oleObj name="Equation" r:id="rId3" imgW="20193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121" y="877618"/>
                        <a:ext cx="5161359" cy="519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196722"/>
              </p:ext>
            </p:extLst>
          </p:nvPr>
        </p:nvGraphicFramePr>
        <p:xfrm>
          <a:off x="661988" y="1547813"/>
          <a:ext cx="30575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2" name="Equation" r:id="rId5" imgW="1206500" imgH="203200" progId="Equation.3">
                  <p:embed/>
                </p:oleObj>
              </mc:Choice>
              <mc:Fallback>
                <p:oleObj name="Equation" r:id="rId5" imgW="12065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1988" y="1547813"/>
                        <a:ext cx="3057525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57242" y="2182090"/>
            <a:ext cx="7839363" cy="4154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et’s check master theorem rule 1: </a:t>
            </a:r>
          </a:p>
          <a:p>
            <a:r>
              <a:rPr lang="en-US" sz="2400" dirty="0" smtClean="0"/>
              <a:t>f(n) = n, which is not O(n</a:t>
            </a:r>
            <a:r>
              <a:rPr lang="en-US" sz="2400" baseline="30000" dirty="0" smtClean="0"/>
              <a:t>log</a:t>
            </a:r>
            <a:r>
              <a:rPr lang="en-US" sz="1500" baseline="30000" dirty="0" smtClean="0"/>
              <a:t>2</a:t>
            </a:r>
            <a:r>
              <a:rPr lang="en-US" sz="2400" baseline="30000" dirty="0" smtClean="0"/>
              <a:t>2-ɛ</a:t>
            </a:r>
            <a:r>
              <a:rPr lang="en-US" sz="2400" dirty="0" smtClean="0"/>
              <a:t>)=O(n</a:t>
            </a:r>
            <a:r>
              <a:rPr lang="en-US" sz="2400" baseline="30000" dirty="0" smtClean="0"/>
              <a:t>1-ɛ</a:t>
            </a:r>
            <a:r>
              <a:rPr lang="en-US" sz="2400" dirty="0" smtClean="0"/>
              <a:t>), so rule 1 is wrong</a:t>
            </a:r>
          </a:p>
          <a:p>
            <a:endParaRPr lang="en-US" sz="2400" dirty="0" smtClean="0"/>
          </a:p>
          <a:p>
            <a:r>
              <a:rPr lang="en-US" sz="2400" dirty="0" smtClean="0"/>
              <a:t>Let’s check master theorem rule 2: 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f(</a:t>
            </a:r>
            <a:r>
              <a:rPr lang="en-US" sz="2400" dirty="0">
                <a:solidFill>
                  <a:srgbClr val="FF0000"/>
                </a:solidFill>
              </a:rPr>
              <a:t>n) = </a:t>
            </a:r>
            <a:r>
              <a:rPr lang="en-US" sz="2400" dirty="0" smtClean="0">
                <a:solidFill>
                  <a:srgbClr val="FF0000"/>
                </a:solidFill>
              </a:rPr>
              <a:t>n</a:t>
            </a:r>
            <a:r>
              <a:rPr lang="en-US" sz="2400" dirty="0">
                <a:solidFill>
                  <a:srgbClr val="FF0000"/>
                </a:solidFill>
              </a:rPr>
              <a:t>, which is </a:t>
            </a:r>
            <a:r>
              <a:rPr lang="el-GR" sz="2400" dirty="0" smtClean="0">
                <a:solidFill>
                  <a:srgbClr val="FF0000"/>
                </a:solidFill>
              </a:rPr>
              <a:t>Θ</a:t>
            </a:r>
            <a:r>
              <a:rPr lang="en-US" sz="2400" dirty="0" smtClean="0">
                <a:solidFill>
                  <a:srgbClr val="FF0000"/>
                </a:solidFill>
              </a:rPr>
              <a:t>(n</a:t>
            </a:r>
            <a:r>
              <a:rPr lang="en-US" sz="2400" baseline="30000" dirty="0" smtClean="0">
                <a:solidFill>
                  <a:srgbClr val="FF0000"/>
                </a:solidFill>
              </a:rPr>
              <a:t>log</a:t>
            </a:r>
            <a:r>
              <a:rPr lang="en-US" sz="1500" baseline="30000" dirty="0" smtClean="0">
                <a:solidFill>
                  <a:srgbClr val="FF0000"/>
                </a:solidFill>
              </a:rPr>
              <a:t>2</a:t>
            </a:r>
            <a:r>
              <a:rPr lang="en-US" sz="2400" baseline="30000" dirty="0" smtClean="0">
                <a:solidFill>
                  <a:srgbClr val="FF0000"/>
                </a:solidFill>
              </a:rPr>
              <a:t>2</a:t>
            </a:r>
            <a:r>
              <a:rPr lang="en-US" sz="2400" dirty="0" smtClean="0">
                <a:solidFill>
                  <a:srgbClr val="FF0000"/>
                </a:solidFill>
              </a:rPr>
              <a:t>)=</a:t>
            </a:r>
            <a:r>
              <a:rPr lang="el-GR" sz="2400" dirty="0">
                <a:solidFill>
                  <a:srgbClr val="FF0000"/>
                </a:solidFill>
              </a:rPr>
              <a:t>Θ</a:t>
            </a:r>
            <a:r>
              <a:rPr lang="en-US" sz="2400" dirty="0">
                <a:solidFill>
                  <a:srgbClr val="FF0000"/>
                </a:solidFill>
              </a:rPr>
              <a:t>(</a:t>
            </a:r>
            <a:r>
              <a:rPr lang="en-US" sz="2400" dirty="0" smtClean="0">
                <a:solidFill>
                  <a:srgbClr val="FF0000"/>
                </a:solidFill>
              </a:rPr>
              <a:t>n), </a:t>
            </a:r>
            <a:r>
              <a:rPr lang="en-US" sz="2400" dirty="0">
                <a:solidFill>
                  <a:srgbClr val="FF0000"/>
                </a:solidFill>
              </a:rPr>
              <a:t>so rule 1 is </a:t>
            </a:r>
            <a:r>
              <a:rPr lang="en-US" sz="2400" dirty="0" smtClean="0">
                <a:solidFill>
                  <a:srgbClr val="FF0000"/>
                </a:solidFill>
              </a:rPr>
              <a:t>wrong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So, T(n) = </a:t>
            </a:r>
            <a:r>
              <a:rPr lang="el-GR" sz="2400" dirty="0">
                <a:solidFill>
                  <a:srgbClr val="FF0000"/>
                </a:solidFill>
              </a:rPr>
              <a:t>Θ</a:t>
            </a:r>
            <a:r>
              <a:rPr lang="en-US" sz="2400" dirty="0">
                <a:solidFill>
                  <a:srgbClr val="FF0000"/>
                </a:solidFill>
              </a:rPr>
              <a:t>(</a:t>
            </a:r>
            <a:r>
              <a:rPr lang="en-US" sz="2400" dirty="0" smtClean="0">
                <a:solidFill>
                  <a:srgbClr val="FF0000"/>
                </a:solidFill>
              </a:rPr>
              <a:t>n</a:t>
            </a:r>
            <a:r>
              <a:rPr lang="en-US" sz="2400" baseline="30000" dirty="0" smtClean="0">
                <a:solidFill>
                  <a:srgbClr val="FF0000"/>
                </a:solidFill>
              </a:rPr>
              <a:t>log</a:t>
            </a:r>
            <a:r>
              <a:rPr lang="en-US" sz="1500" baseline="30000" dirty="0" smtClean="0">
                <a:solidFill>
                  <a:srgbClr val="FF0000"/>
                </a:solidFill>
              </a:rPr>
              <a:t>2</a:t>
            </a:r>
            <a:r>
              <a:rPr lang="en-US" sz="2400" baseline="30000" dirty="0" smtClean="0">
                <a:solidFill>
                  <a:srgbClr val="FF0000"/>
                </a:solidFill>
              </a:rPr>
              <a:t>2</a:t>
            </a:r>
            <a:r>
              <a:rPr lang="en-US" sz="2400" dirty="0" smtClean="0">
                <a:solidFill>
                  <a:srgbClr val="FF0000"/>
                </a:solidFill>
              </a:rPr>
              <a:t>logn) = </a:t>
            </a:r>
            <a:r>
              <a:rPr lang="el-GR" sz="2400" dirty="0">
                <a:solidFill>
                  <a:srgbClr val="FF0000"/>
                </a:solidFill>
              </a:rPr>
              <a:t>Θ</a:t>
            </a:r>
            <a:r>
              <a:rPr lang="en-US" sz="2400" dirty="0">
                <a:solidFill>
                  <a:srgbClr val="FF0000"/>
                </a:solidFill>
              </a:rPr>
              <a:t>(</a:t>
            </a:r>
            <a:r>
              <a:rPr lang="en-US" sz="2400" dirty="0" err="1" smtClean="0">
                <a:solidFill>
                  <a:srgbClr val="FF0000"/>
                </a:solidFill>
              </a:rPr>
              <a:t>nlogn</a:t>
            </a:r>
            <a:r>
              <a:rPr lang="en-US" sz="2400" dirty="0" smtClean="0">
                <a:solidFill>
                  <a:srgbClr val="FF0000"/>
                </a:solidFill>
              </a:rPr>
              <a:t>)</a:t>
            </a:r>
            <a:endParaRPr lang="en-US" sz="2400" dirty="0">
              <a:solidFill>
                <a:srgbClr val="FF0000"/>
              </a:solidFill>
            </a:endParaRPr>
          </a:p>
          <a:p>
            <a:endParaRPr lang="en-US" sz="2400" dirty="0" smtClean="0"/>
          </a:p>
          <a:p>
            <a:r>
              <a:rPr lang="en-US" sz="2400" dirty="0" smtClean="0"/>
              <a:t>Let’s check master theorem rule 3: </a:t>
            </a:r>
          </a:p>
          <a:p>
            <a:r>
              <a:rPr lang="en-US" sz="2400" dirty="0" smtClean="0"/>
              <a:t>f(</a:t>
            </a:r>
            <a:r>
              <a:rPr lang="en-US" sz="2400" dirty="0"/>
              <a:t>n) = </a:t>
            </a:r>
            <a:r>
              <a:rPr lang="en-US" sz="2400" dirty="0" smtClean="0"/>
              <a:t>n</a:t>
            </a:r>
            <a:r>
              <a:rPr lang="en-US" sz="2400" dirty="0"/>
              <a:t>, which is not </a:t>
            </a:r>
            <a:r>
              <a:rPr lang="el-GR" sz="2400" dirty="0" smtClean="0"/>
              <a:t>Ω</a:t>
            </a:r>
            <a:r>
              <a:rPr lang="en-US" sz="2400" dirty="0" smtClean="0"/>
              <a:t>(n</a:t>
            </a:r>
            <a:r>
              <a:rPr lang="en-US" sz="2400" baseline="30000" dirty="0" smtClean="0"/>
              <a:t>log</a:t>
            </a:r>
            <a:r>
              <a:rPr lang="en-US" sz="1500" baseline="30000" dirty="0" smtClean="0"/>
              <a:t>2</a:t>
            </a:r>
            <a:r>
              <a:rPr lang="en-US" sz="2400" baseline="30000" dirty="0" smtClean="0"/>
              <a:t>2+ɛ</a:t>
            </a:r>
            <a:r>
              <a:rPr lang="en-US" sz="2400" dirty="0" smtClean="0"/>
              <a:t>)=</a:t>
            </a:r>
            <a:r>
              <a:rPr lang="el-GR" sz="2400" dirty="0"/>
              <a:t>Ω</a:t>
            </a:r>
            <a:r>
              <a:rPr lang="en-US" sz="2400" dirty="0"/>
              <a:t>(</a:t>
            </a:r>
            <a:r>
              <a:rPr lang="en-US" sz="2400" dirty="0" smtClean="0"/>
              <a:t>n</a:t>
            </a:r>
            <a:r>
              <a:rPr lang="en-US" sz="2400" baseline="30000" dirty="0" smtClean="0"/>
              <a:t>1+</a:t>
            </a:r>
            <a:r>
              <a:rPr lang="en-US" sz="2400" baseline="30000" dirty="0"/>
              <a:t>ɛ</a:t>
            </a:r>
            <a:r>
              <a:rPr lang="en-US" sz="2400" dirty="0"/>
              <a:t>)</a:t>
            </a:r>
            <a:r>
              <a:rPr lang="en-US" sz="2400" dirty="0" smtClean="0"/>
              <a:t>, </a:t>
            </a:r>
            <a:r>
              <a:rPr lang="en-US" sz="2400" dirty="0"/>
              <a:t>so rule 1 is wrong</a:t>
            </a:r>
          </a:p>
          <a:p>
            <a:endParaRPr lang="en-US" sz="2400" dirty="0" smtClean="0"/>
          </a:p>
          <a:p>
            <a:endParaRPr lang="en-US" sz="2400" dirty="0" smtClean="0"/>
          </a:p>
        </p:txBody>
      </p:sp>
      <p:sp>
        <p:nvSpPr>
          <p:cNvPr id="8" name="Rectangular Callout 7"/>
          <p:cNvSpPr/>
          <p:nvPr/>
        </p:nvSpPr>
        <p:spPr>
          <a:xfrm>
            <a:off x="4384294" y="1535545"/>
            <a:ext cx="3076925" cy="669636"/>
          </a:xfrm>
          <a:prstGeom prst="wedgeRectCallout">
            <a:avLst>
              <a:gd name="adj1" fmla="val -59745"/>
              <a:gd name="adj2" fmla="val -16810"/>
            </a:avLst>
          </a:prstGeom>
          <a:solidFill>
            <a:schemeClr val="bg2"/>
          </a:solidFill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r>
              <a:rPr lang="en-US" dirty="0"/>
              <a:t>So, a=2, b=2, f(n) = </a:t>
            </a:r>
            <a:r>
              <a:rPr lang="en-US" dirty="0" smtClean="0"/>
              <a:t>n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738091" y="1997364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400" dirty="0" smtClean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" name="Ink 2"/>
              <p14:cNvContentPartPr/>
              <p14:nvPr/>
            </p14:nvContentPartPr>
            <p14:xfrm>
              <a:off x="5702400" y="3841560"/>
              <a:ext cx="1328040" cy="1422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699160" y="3836160"/>
                <a:ext cx="1336320" cy="152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85956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79400" y="215900"/>
            <a:ext cx="7569200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000000"/>
                </a:solidFill>
                <a:latin typeface="+mj-lt"/>
                <a:cs typeface="Times New Roman"/>
              </a:rPr>
              <a:t>Heap-Sort</a:t>
            </a:r>
          </a:p>
        </p:txBody>
      </p:sp>
      <p:pic>
        <p:nvPicPr>
          <p:cNvPr id="8" name="Picture 7" descr="Snapshot 2010-03-04 01-31-44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546" y="800676"/>
            <a:ext cx="4305300" cy="3162300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3393787" y="2767217"/>
            <a:ext cx="5473700" cy="3676879"/>
            <a:chOff x="3486150" y="3009671"/>
            <a:chExt cx="5473700" cy="3676879"/>
          </a:xfrm>
        </p:grpSpPr>
        <p:pic>
          <p:nvPicPr>
            <p:cNvPr id="10" name="Picture 9" descr="Snapshot 2010-03-04 01-31-55.tiff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486150" y="3727450"/>
              <a:ext cx="5473700" cy="2959100"/>
            </a:xfrm>
            <a:prstGeom prst="rect">
              <a:avLst/>
            </a:prstGeom>
          </p:spPr>
        </p:pic>
        <p:sp>
          <p:nvSpPr>
            <p:cNvPr id="6" name="Right Arrow 5"/>
            <p:cNvSpPr/>
            <p:nvPr/>
          </p:nvSpPr>
          <p:spPr>
            <a:xfrm rot="2539481">
              <a:off x="3909800" y="3562926"/>
              <a:ext cx="736600" cy="495300"/>
            </a:xfrm>
            <a:prstGeom prst="rightArrow">
              <a:avLst/>
            </a:prstGeom>
            <a:solidFill>
              <a:srgbClr val="FF6600"/>
            </a:solidFill>
            <a:ln>
              <a:solidFill>
                <a:srgbClr val="FF66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+mj-lt"/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392419" y="3009671"/>
              <a:ext cx="384296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solidFill>
                    <a:srgbClr val="000000"/>
                  </a:solidFill>
                  <a:latin typeface="+mj-lt"/>
                  <a:cs typeface="Times New Roman"/>
                </a:rPr>
                <a:t>Swap elements A[8] and A[1]</a:t>
              </a:r>
              <a:endParaRPr lang="en-US" sz="2400" dirty="0">
                <a:solidFill>
                  <a:srgbClr val="000000"/>
                </a:solidFill>
                <a:latin typeface="+mj-lt"/>
              </a:endParaRPr>
            </a:p>
          </p:txBody>
        </p:sp>
      </p:grpSp>
      <p:sp>
        <p:nvSpPr>
          <p:cNvPr id="11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5306" y="6480754"/>
            <a:ext cx="2895600" cy="365125"/>
          </a:xfrm>
        </p:spPr>
        <p:txBody>
          <a:bodyPr/>
          <a:lstStyle/>
          <a:p>
            <a:r>
              <a:rPr lang="en-US" dirty="0" smtClean="0"/>
              <a:t>SUTD ISTD 50.004 Intro to Algorithm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7486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3323152" y="2781300"/>
            <a:ext cx="16721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and so on…</a:t>
            </a:r>
            <a:endParaRPr lang="en-US" sz="2400" dirty="0">
              <a:solidFill>
                <a:srgbClr val="000000"/>
              </a:solidFill>
              <a:latin typeface="+mj-lt"/>
              <a:cs typeface="Times New Roman"/>
            </a:endParaRPr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5306" y="6480754"/>
            <a:ext cx="2895600" cy="365125"/>
          </a:xfrm>
        </p:spPr>
        <p:txBody>
          <a:bodyPr/>
          <a:lstStyle/>
          <a:p>
            <a:r>
              <a:rPr lang="en-US" dirty="0" smtClean="0"/>
              <a:t>SUTD ISTD 50.004 Intro to Algorithm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5068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79400" y="215900"/>
            <a:ext cx="7569200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000000"/>
                </a:solidFill>
                <a:latin typeface="+mj-lt"/>
                <a:cs typeface="Times New Roman"/>
              </a:rPr>
              <a:t>Heap-Sor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11200" y="1633835"/>
            <a:ext cx="19543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Running time:</a:t>
            </a:r>
            <a:endParaRPr lang="en-US" sz="2400" dirty="0">
              <a:solidFill>
                <a:srgbClr val="000000"/>
              </a:solidFill>
              <a:latin typeface="+mj-lt"/>
              <a:cs typeface="Times New Roman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688390" y="2247900"/>
            <a:ext cx="46217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after </a:t>
            </a:r>
            <a:r>
              <a:rPr lang="en-US" sz="2400" i="1" dirty="0" err="1" smtClean="0">
                <a:solidFill>
                  <a:srgbClr val="000000"/>
                </a:solidFill>
                <a:latin typeface="+mj-lt"/>
                <a:cs typeface="Times New Roman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 iterations the Heap is empty</a:t>
            </a:r>
            <a:endParaRPr lang="en-US" sz="2400" dirty="0">
              <a:solidFill>
                <a:srgbClr val="000000"/>
              </a:solidFill>
              <a:latin typeface="+mj-lt"/>
              <a:cs typeface="Times New Roman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688390" y="2709565"/>
            <a:ext cx="71000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every iteration involves a swap and a </a:t>
            </a:r>
            <a:r>
              <a:rPr lang="en-US" sz="2400" dirty="0" err="1" smtClean="0">
                <a:solidFill>
                  <a:srgbClr val="000000"/>
                </a:solidFill>
                <a:latin typeface="+mj-lt"/>
                <a:cs typeface="Times New Roman"/>
              </a:rPr>
              <a:t>heapify</a:t>
            </a:r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 operation; hence it takes </a:t>
            </a:r>
            <a:r>
              <a:rPr lang="en-US" sz="2400" dirty="0" err="1" smtClean="0">
                <a:solidFill>
                  <a:srgbClr val="000000"/>
                </a:solidFill>
                <a:latin typeface="+mj-lt"/>
                <a:cs typeface="Times New Roman"/>
              </a:rPr>
              <a:t>O(log</a:t>
            </a:r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en-US" sz="2400" i="1" dirty="0" err="1" smtClean="0">
                <a:solidFill>
                  <a:srgbClr val="000000"/>
                </a:solidFill>
                <a:latin typeface="+mj-lt"/>
                <a:cs typeface="Times New Roman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) time</a:t>
            </a:r>
            <a:endParaRPr lang="en-US" sz="2400" dirty="0">
              <a:solidFill>
                <a:srgbClr val="000000"/>
              </a:solidFill>
              <a:latin typeface="+mj-lt"/>
              <a:cs typeface="Times New Roman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11200" y="4533900"/>
            <a:ext cx="23700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Overall </a:t>
            </a:r>
            <a:r>
              <a:rPr lang="en-US" sz="2400" dirty="0" err="1" smtClean="0">
                <a:solidFill>
                  <a:srgbClr val="000000"/>
                </a:solidFill>
                <a:latin typeface="+mj-lt"/>
                <a:cs typeface="Times New Roman"/>
              </a:rPr>
              <a:t>O(</a:t>
            </a:r>
            <a:r>
              <a:rPr lang="en-US" sz="2400" i="1" dirty="0" err="1" smtClean="0">
                <a:solidFill>
                  <a:srgbClr val="000000"/>
                </a:solidFill>
                <a:latin typeface="+mj-lt"/>
                <a:cs typeface="Times New Roman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 log </a:t>
            </a:r>
            <a:r>
              <a:rPr lang="en-US" sz="2400" i="1" dirty="0" err="1" smtClean="0">
                <a:solidFill>
                  <a:srgbClr val="000000"/>
                </a:solidFill>
                <a:latin typeface="+mj-lt"/>
                <a:cs typeface="Times New Roman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)</a:t>
            </a:r>
            <a:endParaRPr lang="en-US" sz="2400" dirty="0">
              <a:solidFill>
                <a:srgbClr val="000000"/>
              </a:solidFill>
              <a:latin typeface="+mj-lt"/>
              <a:cs typeface="Times New Roman"/>
            </a:endParaRPr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5306" y="6480754"/>
            <a:ext cx="2895600" cy="365125"/>
          </a:xfrm>
        </p:spPr>
        <p:txBody>
          <a:bodyPr/>
          <a:lstStyle/>
          <a:p>
            <a:r>
              <a:rPr lang="en-US" dirty="0" smtClean="0"/>
              <a:t>SUTD ISTD 50.004 Intro to Algorithm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5038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79400" y="215900"/>
            <a:ext cx="5994400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000090"/>
                </a:solidFill>
                <a:latin typeface="+mj-lt"/>
                <a:cs typeface="Times New Roman"/>
              </a:rPr>
              <a:t>Operations with Heaps</a:t>
            </a:r>
          </a:p>
        </p:txBody>
      </p:sp>
      <p:sp>
        <p:nvSpPr>
          <p:cNvPr id="14" name="Rectangle 13"/>
          <p:cNvSpPr/>
          <p:nvPr/>
        </p:nvSpPr>
        <p:spPr>
          <a:xfrm>
            <a:off x="3204545" y="1237902"/>
            <a:ext cx="532985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produce a max-heap from an unordered array in </a:t>
            </a:r>
            <a:r>
              <a:rPr lang="en-US" sz="2400" dirty="0" err="1" smtClean="0">
                <a:solidFill>
                  <a:srgbClr val="000000"/>
                </a:solidFill>
                <a:latin typeface="+mj-lt"/>
                <a:cs typeface="Times New Roman"/>
              </a:rPr>
              <a:t>O(</a:t>
            </a:r>
            <a:r>
              <a:rPr lang="en-US" sz="2400" i="1" dirty="0" err="1" smtClean="0">
                <a:solidFill>
                  <a:srgbClr val="000000"/>
                </a:solidFill>
                <a:latin typeface="+mj-lt"/>
                <a:cs typeface="Times New Roman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);</a:t>
            </a:r>
            <a:endParaRPr lang="en-US" sz="2400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204545" y="2578268"/>
            <a:ext cx="593945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correct a single violation of the heap property occurring at the root of a </a:t>
            </a:r>
            <a:r>
              <a:rPr lang="en-US" sz="2400" dirty="0" err="1" smtClean="0">
                <a:solidFill>
                  <a:srgbClr val="000000"/>
                </a:solidFill>
                <a:latin typeface="+mj-lt"/>
                <a:cs typeface="Times New Roman"/>
              </a:rPr>
              <a:t>subtree</a:t>
            </a:r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 in O(log </a:t>
            </a:r>
            <a:r>
              <a:rPr lang="en-US" sz="2400" i="1" dirty="0" smtClean="0">
                <a:solidFill>
                  <a:srgbClr val="000000"/>
                </a:solidFill>
                <a:latin typeface="+mj-lt"/>
                <a:cs typeface="Times New Roman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);</a:t>
            </a:r>
            <a:endParaRPr lang="en-US" sz="2400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120461" y="4953461"/>
            <a:ext cx="61353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sort an array of size </a:t>
            </a:r>
            <a:r>
              <a:rPr lang="en-US" sz="2400" i="1" dirty="0" err="1" smtClean="0">
                <a:solidFill>
                  <a:srgbClr val="000000"/>
                </a:solidFill>
                <a:latin typeface="+mj-lt"/>
                <a:cs typeface="Times New Roman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 in </a:t>
            </a:r>
            <a:r>
              <a:rPr lang="en-US" sz="2400" dirty="0" err="1" smtClean="0">
                <a:solidFill>
                  <a:srgbClr val="000000"/>
                </a:solidFill>
                <a:latin typeface="+mj-lt"/>
                <a:cs typeface="Times New Roman"/>
              </a:rPr>
              <a:t>O(</a:t>
            </a:r>
            <a:r>
              <a:rPr lang="en-US" sz="2400" i="1" dirty="0" err="1" smtClean="0">
                <a:solidFill>
                  <a:srgbClr val="000000"/>
                </a:solidFill>
                <a:latin typeface="+mj-lt"/>
                <a:cs typeface="Times New Roman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 log </a:t>
            </a:r>
            <a:r>
              <a:rPr lang="en-US" sz="2400" i="1" dirty="0" err="1" smtClean="0">
                <a:solidFill>
                  <a:srgbClr val="000000"/>
                </a:solidFill>
                <a:latin typeface="+mj-lt"/>
                <a:cs typeface="Times New Roman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/>
              </a:rPr>
              <a:t>) using heaps</a:t>
            </a:r>
          </a:p>
        </p:txBody>
      </p:sp>
      <p:sp>
        <p:nvSpPr>
          <p:cNvPr id="21" name="Rectangle 20"/>
          <p:cNvSpPr/>
          <p:nvPr/>
        </p:nvSpPr>
        <p:spPr>
          <a:xfrm>
            <a:off x="806082" y="1237902"/>
            <a:ext cx="23984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>
                <a:solidFill>
                  <a:srgbClr val="FF6600"/>
                </a:solidFill>
                <a:latin typeface="+mj-lt"/>
                <a:cs typeface="Times New Roman"/>
              </a:rPr>
              <a:t>build_max_heap</a:t>
            </a:r>
            <a:r>
              <a:rPr lang="en-US" sz="2400" dirty="0" smtClean="0">
                <a:solidFill>
                  <a:srgbClr val="FF6600"/>
                </a:solidFill>
                <a:latin typeface="+mj-lt"/>
                <a:cs typeface="Times New Roman"/>
              </a:rPr>
              <a:t> :</a:t>
            </a:r>
          </a:p>
        </p:txBody>
      </p:sp>
      <p:sp>
        <p:nvSpPr>
          <p:cNvPr id="22" name="Rectangle 21"/>
          <p:cNvSpPr/>
          <p:nvPr/>
        </p:nvSpPr>
        <p:spPr>
          <a:xfrm>
            <a:off x="876301" y="2570202"/>
            <a:ext cx="22441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>
                <a:solidFill>
                  <a:srgbClr val="FF6600"/>
                </a:solidFill>
                <a:latin typeface="+mj-lt"/>
                <a:cs typeface="Times New Roman"/>
              </a:rPr>
              <a:t>max_heapify</a:t>
            </a:r>
            <a:r>
              <a:rPr lang="en-US" sz="2400" dirty="0" smtClean="0">
                <a:solidFill>
                  <a:srgbClr val="FF6600"/>
                </a:solidFill>
                <a:latin typeface="+mj-lt"/>
                <a:cs typeface="Times New Roman"/>
              </a:rPr>
              <a:t> :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367872" y="4959003"/>
            <a:ext cx="14536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>
                <a:solidFill>
                  <a:srgbClr val="FF6600"/>
                </a:solidFill>
                <a:latin typeface="+mj-lt"/>
                <a:cs typeface="Times New Roman"/>
              </a:rPr>
              <a:t>heapsort</a:t>
            </a:r>
            <a:r>
              <a:rPr lang="en-US" sz="2400" dirty="0" smtClean="0">
                <a:solidFill>
                  <a:srgbClr val="FF6600"/>
                </a:solidFill>
                <a:latin typeface="+mj-lt"/>
                <a:cs typeface="Times New Roman"/>
              </a:rPr>
              <a:t> : </a:t>
            </a:r>
          </a:p>
        </p:txBody>
      </p:sp>
      <p:pic>
        <p:nvPicPr>
          <p:cNvPr id="2050" name="Picture 2" descr="C:\Users\costas\AppData\Local\Microsoft\Windows\Temporary Internet Files\Content.IE5\HKT2I7EW\MC910217322[1].w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8078" y="1272636"/>
            <a:ext cx="417771" cy="417771"/>
          </a:xfrm>
          <a:prstGeom prst="rect">
            <a:avLst/>
          </a:prstGeom>
          <a:noFill/>
        </p:spPr>
      </p:pic>
      <p:pic>
        <p:nvPicPr>
          <p:cNvPr id="12" name="Picture 2" descr="C:\Users\costas\AppData\Local\Microsoft\Windows\Temporary Internet Files\Content.IE5\HKT2I7EW\MC910217322[1].w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6496" y="2614096"/>
            <a:ext cx="417771" cy="417771"/>
          </a:xfrm>
          <a:prstGeom prst="rect">
            <a:avLst/>
          </a:prstGeom>
          <a:noFill/>
        </p:spPr>
      </p:pic>
      <p:pic>
        <p:nvPicPr>
          <p:cNvPr id="15" name="Picture 2" descr="C:\Users\costas\AppData\Local\Microsoft\Windows\Temporary Internet Files\Content.IE5\HKT2I7EW\MC910217322[1].w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9400" y="5043229"/>
            <a:ext cx="417771" cy="417771"/>
          </a:xfrm>
          <a:prstGeom prst="rect">
            <a:avLst/>
          </a:prstGeom>
          <a:noFill/>
        </p:spPr>
      </p:pic>
      <p:grpSp>
        <p:nvGrpSpPr>
          <p:cNvPr id="2" name="Group 1"/>
          <p:cNvGrpSpPr/>
          <p:nvPr/>
        </p:nvGrpSpPr>
        <p:grpSpPr>
          <a:xfrm>
            <a:off x="715849" y="3793840"/>
            <a:ext cx="8286610" cy="830997"/>
            <a:chOff x="156676" y="3793840"/>
            <a:chExt cx="8286610" cy="830997"/>
          </a:xfrm>
        </p:grpSpPr>
        <p:sp>
          <p:nvSpPr>
            <p:cNvPr id="13" name="Rectangle 12"/>
            <p:cNvSpPr/>
            <p:nvPr/>
          </p:nvSpPr>
          <p:spPr>
            <a:xfrm>
              <a:off x="156676" y="3793840"/>
              <a:ext cx="6735960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dirty="0" smtClean="0">
                  <a:solidFill>
                    <a:srgbClr val="FF6600"/>
                  </a:solidFill>
                  <a:latin typeface="+mj-lt"/>
                  <a:cs typeface="Times New Roman"/>
                </a:rPr>
                <a:t>insert, </a:t>
              </a:r>
              <a:r>
                <a:rPr lang="en-US" sz="2400" dirty="0" err="1" smtClean="0">
                  <a:solidFill>
                    <a:srgbClr val="FF6600"/>
                  </a:solidFill>
                  <a:latin typeface="+mj-lt"/>
                  <a:cs typeface="Times New Roman"/>
                </a:rPr>
                <a:t>extract_max</a:t>
              </a:r>
              <a:r>
                <a:rPr lang="en-US" sz="2400" dirty="0" smtClean="0">
                  <a:solidFill>
                    <a:srgbClr val="FF6600"/>
                  </a:solidFill>
                  <a:latin typeface="+mj-lt"/>
                  <a:cs typeface="Times New Roman"/>
                </a:rPr>
                <a:t>, </a:t>
              </a:r>
              <a:r>
                <a:rPr lang="en-US" sz="2400" dirty="0" err="1" smtClean="0">
                  <a:solidFill>
                    <a:srgbClr val="FF6600"/>
                  </a:solidFill>
                  <a:latin typeface="+mj-lt"/>
                  <a:cs typeface="Times New Roman"/>
                </a:rPr>
                <a:t>increase_key</a:t>
              </a:r>
              <a:r>
                <a:rPr lang="en-US" sz="2400" dirty="0" smtClean="0">
                  <a:solidFill>
                    <a:srgbClr val="FF6600"/>
                  </a:solidFill>
                  <a:latin typeface="+mj-lt"/>
                  <a:cs typeface="Times New Roman"/>
                </a:rPr>
                <a:t> :      </a:t>
              </a:r>
              <a:r>
                <a:rPr lang="en-US" sz="2400" dirty="0">
                  <a:solidFill>
                    <a:srgbClr val="000000"/>
                  </a:solidFill>
                  <a:cs typeface="Times New Roman"/>
                </a:rPr>
                <a:t>O(log n)</a:t>
              </a:r>
            </a:p>
            <a:p>
              <a:endParaRPr lang="en-US" sz="2400" dirty="0" smtClean="0">
                <a:solidFill>
                  <a:srgbClr val="FF6600"/>
                </a:solidFill>
                <a:latin typeface="+mj-lt"/>
                <a:cs typeface="Times New Roman"/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6396182" y="3793840"/>
              <a:ext cx="204710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dirty="0" smtClean="0">
                  <a:solidFill>
                    <a:srgbClr val="000000"/>
                  </a:solidFill>
                  <a:latin typeface="+mj-lt"/>
                  <a:cs typeface="Times New Roman"/>
                </a:rPr>
                <a:t>                                             </a:t>
              </a: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56677" y="3793840"/>
              <a:ext cx="6031687" cy="461665"/>
            </a:xfrm>
            <a:prstGeom prst="rect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+mj-lt"/>
              </a:endParaRPr>
            </a:p>
          </p:txBody>
        </p:sp>
      </p:grpSp>
      <p:sp>
        <p:nvSpPr>
          <p:cNvPr id="17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5306" y="6480754"/>
            <a:ext cx="2895600" cy="365125"/>
          </a:xfrm>
        </p:spPr>
        <p:txBody>
          <a:bodyPr/>
          <a:lstStyle/>
          <a:p>
            <a:r>
              <a:rPr lang="en-US" dirty="0" smtClean="0"/>
              <a:t>SUTD ISTD 50.004 Intro to Algorithms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1331640" y="4894920"/>
              <a:ext cx="1510200" cy="6480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326960" y="4891320"/>
                <a:ext cx="1518480" cy="654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61558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sert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pic>
        <p:nvPicPr>
          <p:cNvPr id="7" name="Picture 6" descr="Screen Shot 2015-09-21 at 9.38.35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43000"/>
            <a:ext cx="9144000" cy="433421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41119" y="5703455"/>
            <a:ext cx="24647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o it takes O(</a:t>
            </a:r>
            <a:r>
              <a:rPr lang="en-US" sz="2400" dirty="0" err="1" smtClean="0"/>
              <a:t>logn</a:t>
            </a:r>
            <a:r>
              <a:rPr lang="en-US" sz="2400" dirty="0" smtClean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417627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ract max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pic>
        <p:nvPicPr>
          <p:cNvPr id="7" name="Picture 6" descr="Screen Shot 2015-09-21 at 9.39.2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45" y="1682618"/>
            <a:ext cx="9144000" cy="434714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41119" y="6029766"/>
            <a:ext cx="24647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o it takes O(</a:t>
            </a:r>
            <a:r>
              <a:rPr lang="en-US" sz="2400" dirty="0" err="1" smtClean="0"/>
              <a:t>logn</a:t>
            </a:r>
            <a:r>
              <a:rPr lang="en-US" sz="2400" dirty="0" smtClean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617742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crease ke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Very simple…</a:t>
            </a:r>
          </a:p>
          <a:p>
            <a:r>
              <a:rPr lang="en-US" dirty="0" smtClean="0"/>
              <a:t>Start from the bottom, search up the tree</a:t>
            </a:r>
          </a:p>
          <a:p>
            <a:r>
              <a:rPr lang="en-US" dirty="0" smtClean="0"/>
              <a:t>Found the key, increase its valu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41119" y="6029766"/>
            <a:ext cx="24647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o it takes O(</a:t>
            </a:r>
            <a:r>
              <a:rPr lang="en-US" sz="2400" dirty="0" err="1" smtClean="0"/>
              <a:t>logn</a:t>
            </a:r>
            <a:r>
              <a:rPr lang="en-US" sz="2400" dirty="0" smtClean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004820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ster theorem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27538918"/>
              </p:ext>
            </p:extLst>
          </p:nvPr>
        </p:nvGraphicFramePr>
        <p:xfrm>
          <a:off x="266121" y="877618"/>
          <a:ext cx="5161359" cy="519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7" name="Equation" r:id="rId3" imgW="2019300" imgH="203200" progId="Equation.3">
                  <p:embed/>
                </p:oleObj>
              </mc:Choice>
              <mc:Fallback>
                <p:oleObj name="Equation" r:id="rId3" imgW="20193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121" y="877618"/>
                        <a:ext cx="5161359" cy="519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123115"/>
              </p:ext>
            </p:extLst>
          </p:nvPr>
        </p:nvGraphicFramePr>
        <p:xfrm>
          <a:off x="598488" y="1516063"/>
          <a:ext cx="318611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8" name="Equation" r:id="rId5" imgW="1257300" imgH="228600" progId="Equation.3">
                  <p:embed/>
                </p:oleObj>
              </mc:Choice>
              <mc:Fallback>
                <p:oleObj name="Equation" r:id="rId5" imgW="12573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8488" y="1516063"/>
                        <a:ext cx="3186112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57242" y="2182090"/>
            <a:ext cx="7839363" cy="4154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et’s check master theorem rule 1: </a:t>
            </a:r>
          </a:p>
          <a:p>
            <a:r>
              <a:rPr lang="en-US" sz="2400" dirty="0" smtClean="0"/>
              <a:t>f(n) = n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, which is not O(n</a:t>
            </a:r>
            <a:r>
              <a:rPr lang="en-US" sz="2400" baseline="30000" dirty="0" smtClean="0"/>
              <a:t>log</a:t>
            </a:r>
            <a:r>
              <a:rPr lang="en-US" sz="1500" baseline="30000" dirty="0" smtClean="0"/>
              <a:t>2</a:t>
            </a:r>
            <a:r>
              <a:rPr lang="en-US" sz="2400" baseline="30000" dirty="0" smtClean="0"/>
              <a:t>2-ɛ</a:t>
            </a:r>
            <a:r>
              <a:rPr lang="en-US" sz="2400" dirty="0" smtClean="0"/>
              <a:t>)=O(n</a:t>
            </a:r>
            <a:r>
              <a:rPr lang="en-US" sz="2400" baseline="30000" dirty="0" smtClean="0"/>
              <a:t>1-ɛ</a:t>
            </a:r>
            <a:r>
              <a:rPr lang="en-US" sz="2400" dirty="0" smtClean="0"/>
              <a:t>), so rule 1 is wrong</a:t>
            </a:r>
          </a:p>
          <a:p>
            <a:endParaRPr lang="en-US" sz="2400" dirty="0" smtClean="0"/>
          </a:p>
          <a:p>
            <a:r>
              <a:rPr lang="en-US" sz="2400" dirty="0" smtClean="0"/>
              <a:t>Let’s check master theorem rule 2: </a:t>
            </a:r>
          </a:p>
          <a:p>
            <a:r>
              <a:rPr lang="en-US" sz="2400" dirty="0" smtClean="0"/>
              <a:t>f(</a:t>
            </a:r>
            <a:r>
              <a:rPr lang="en-US" sz="2400" dirty="0"/>
              <a:t>n) = n</a:t>
            </a:r>
            <a:r>
              <a:rPr lang="en-US" sz="2400" baseline="30000" dirty="0"/>
              <a:t>2</a:t>
            </a:r>
            <a:r>
              <a:rPr lang="en-US" sz="2400" dirty="0" smtClean="0"/>
              <a:t>, </a:t>
            </a:r>
            <a:r>
              <a:rPr lang="en-US" sz="2400" dirty="0"/>
              <a:t>which is not </a:t>
            </a:r>
            <a:r>
              <a:rPr lang="el-GR" sz="2400" dirty="0" smtClean="0"/>
              <a:t>Θ</a:t>
            </a:r>
            <a:r>
              <a:rPr lang="en-US" sz="2400" dirty="0" smtClean="0"/>
              <a:t>(n</a:t>
            </a:r>
            <a:r>
              <a:rPr lang="en-US" sz="2400" baseline="30000" dirty="0" smtClean="0"/>
              <a:t>log</a:t>
            </a:r>
            <a:r>
              <a:rPr lang="en-US" sz="1500" baseline="30000" dirty="0" smtClean="0"/>
              <a:t>2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)=</a:t>
            </a:r>
            <a:r>
              <a:rPr lang="el-GR" sz="2400" dirty="0"/>
              <a:t>Θ</a:t>
            </a:r>
            <a:r>
              <a:rPr lang="en-US" sz="2400" dirty="0"/>
              <a:t>(</a:t>
            </a:r>
            <a:r>
              <a:rPr lang="en-US" sz="2400" dirty="0" smtClean="0"/>
              <a:t>n), </a:t>
            </a:r>
            <a:r>
              <a:rPr lang="en-US" sz="2400" dirty="0"/>
              <a:t>so rule </a:t>
            </a:r>
            <a:r>
              <a:rPr lang="en-US" sz="2400" dirty="0" smtClean="0"/>
              <a:t>2 </a:t>
            </a:r>
            <a:r>
              <a:rPr lang="en-US" sz="2400" dirty="0"/>
              <a:t>is wrong</a:t>
            </a:r>
          </a:p>
          <a:p>
            <a:endParaRPr lang="en-US" sz="2400" dirty="0" smtClean="0"/>
          </a:p>
          <a:p>
            <a:r>
              <a:rPr lang="en-US" sz="2400" dirty="0" smtClean="0"/>
              <a:t>Let’s check master theorem rule 3: 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f(</a:t>
            </a:r>
            <a:r>
              <a:rPr lang="en-US" sz="2400" dirty="0">
                <a:solidFill>
                  <a:srgbClr val="FF0000"/>
                </a:solidFill>
              </a:rPr>
              <a:t>n) = n</a:t>
            </a:r>
            <a:r>
              <a:rPr lang="en-US" sz="2400" baseline="30000" dirty="0">
                <a:solidFill>
                  <a:srgbClr val="FF0000"/>
                </a:solidFill>
              </a:rPr>
              <a:t>2</a:t>
            </a:r>
            <a:r>
              <a:rPr lang="en-US" sz="2400" dirty="0" smtClean="0">
                <a:solidFill>
                  <a:srgbClr val="FF0000"/>
                </a:solidFill>
              </a:rPr>
              <a:t>, </a:t>
            </a:r>
            <a:r>
              <a:rPr lang="en-US" sz="2400" dirty="0">
                <a:solidFill>
                  <a:srgbClr val="FF0000"/>
                </a:solidFill>
              </a:rPr>
              <a:t>which </a:t>
            </a:r>
            <a:r>
              <a:rPr lang="en-US" sz="2400" dirty="0" smtClean="0">
                <a:solidFill>
                  <a:srgbClr val="FF0000"/>
                </a:solidFill>
              </a:rPr>
              <a:t>is </a:t>
            </a:r>
            <a:r>
              <a:rPr lang="el-GR" sz="2400" dirty="0" smtClean="0">
                <a:solidFill>
                  <a:srgbClr val="FF0000"/>
                </a:solidFill>
              </a:rPr>
              <a:t>Ω</a:t>
            </a:r>
            <a:r>
              <a:rPr lang="en-US" sz="2400" dirty="0" smtClean="0">
                <a:solidFill>
                  <a:srgbClr val="FF0000"/>
                </a:solidFill>
              </a:rPr>
              <a:t>(n</a:t>
            </a:r>
            <a:r>
              <a:rPr lang="en-US" sz="2400" baseline="30000" dirty="0" smtClean="0">
                <a:solidFill>
                  <a:srgbClr val="FF0000"/>
                </a:solidFill>
              </a:rPr>
              <a:t>log</a:t>
            </a:r>
            <a:r>
              <a:rPr lang="en-US" sz="1500" baseline="30000" dirty="0" smtClean="0">
                <a:solidFill>
                  <a:srgbClr val="FF0000"/>
                </a:solidFill>
              </a:rPr>
              <a:t>2</a:t>
            </a:r>
            <a:r>
              <a:rPr lang="en-US" sz="2400" baseline="30000" dirty="0" smtClean="0">
                <a:solidFill>
                  <a:srgbClr val="FF0000"/>
                </a:solidFill>
              </a:rPr>
              <a:t>2+ɛ</a:t>
            </a:r>
            <a:r>
              <a:rPr lang="en-US" sz="2400" dirty="0" smtClean="0">
                <a:solidFill>
                  <a:srgbClr val="FF0000"/>
                </a:solidFill>
              </a:rPr>
              <a:t>)=</a:t>
            </a:r>
            <a:r>
              <a:rPr lang="el-GR" sz="2400" dirty="0">
                <a:solidFill>
                  <a:srgbClr val="FF0000"/>
                </a:solidFill>
              </a:rPr>
              <a:t>Ω</a:t>
            </a:r>
            <a:r>
              <a:rPr lang="en-US" sz="2400" dirty="0">
                <a:solidFill>
                  <a:srgbClr val="FF0000"/>
                </a:solidFill>
              </a:rPr>
              <a:t>(</a:t>
            </a:r>
            <a:r>
              <a:rPr lang="en-US" sz="2400" dirty="0" smtClean="0">
                <a:solidFill>
                  <a:srgbClr val="FF0000"/>
                </a:solidFill>
              </a:rPr>
              <a:t>n</a:t>
            </a:r>
            <a:r>
              <a:rPr lang="en-US" sz="2400" baseline="30000" dirty="0" smtClean="0">
                <a:solidFill>
                  <a:srgbClr val="FF0000"/>
                </a:solidFill>
              </a:rPr>
              <a:t>1+</a:t>
            </a:r>
            <a:r>
              <a:rPr lang="en-US" sz="2400" baseline="30000" dirty="0">
                <a:solidFill>
                  <a:srgbClr val="FF0000"/>
                </a:solidFill>
              </a:rPr>
              <a:t>ɛ</a:t>
            </a:r>
            <a:r>
              <a:rPr lang="en-US" sz="2400" dirty="0">
                <a:solidFill>
                  <a:srgbClr val="FF0000"/>
                </a:solidFill>
              </a:rPr>
              <a:t>)</a:t>
            </a:r>
            <a:r>
              <a:rPr lang="en-US" sz="2400" dirty="0" smtClean="0">
                <a:solidFill>
                  <a:srgbClr val="FF0000"/>
                </a:solidFill>
              </a:rPr>
              <a:t>, </a:t>
            </a:r>
            <a:r>
              <a:rPr lang="en-US" sz="2400" dirty="0">
                <a:solidFill>
                  <a:srgbClr val="FF0000"/>
                </a:solidFill>
              </a:rPr>
              <a:t>so rule </a:t>
            </a:r>
            <a:r>
              <a:rPr lang="en-US" sz="2400" dirty="0" smtClean="0">
                <a:solidFill>
                  <a:srgbClr val="FF0000"/>
                </a:solidFill>
              </a:rPr>
              <a:t>3 </a:t>
            </a:r>
            <a:r>
              <a:rPr lang="en-US" sz="2400" dirty="0">
                <a:solidFill>
                  <a:srgbClr val="FF0000"/>
                </a:solidFill>
              </a:rPr>
              <a:t>is </a:t>
            </a:r>
            <a:r>
              <a:rPr lang="en-US" sz="2400" dirty="0" smtClean="0">
                <a:solidFill>
                  <a:srgbClr val="FF0000"/>
                </a:solidFill>
              </a:rPr>
              <a:t>true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So, T(n) = </a:t>
            </a:r>
            <a:r>
              <a:rPr lang="el-GR" sz="2400" dirty="0">
                <a:solidFill>
                  <a:srgbClr val="FF0000"/>
                </a:solidFill>
              </a:rPr>
              <a:t>Θ</a:t>
            </a:r>
            <a:r>
              <a:rPr lang="en-US" sz="2400" dirty="0" smtClean="0">
                <a:solidFill>
                  <a:srgbClr val="FF0000"/>
                </a:solidFill>
              </a:rPr>
              <a:t>(</a:t>
            </a:r>
            <a:r>
              <a:rPr lang="en-US" altLang="zh-TW" sz="2400" dirty="0" smtClean="0">
                <a:solidFill>
                  <a:srgbClr val="FF0000"/>
                </a:solidFill>
              </a:rPr>
              <a:t>f(n)</a:t>
            </a:r>
            <a:r>
              <a:rPr lang="en-US" sz="2400" dirty="0" smtClean="0">
                <a:solidFill>
                  <a:srgbClr val="FF0000"/>
                </a:solidFill>
              </a:rPr>
              <a:t>) = </a:t>
            </a:r>
            <a:r>
              <a:rPr lang="el-GR" sz="2400" dirty="0" smtClean="0">
                <a:solidFill>
                  <a:srgbClr val="FF0000"/>
                </a:solidFill>
              </a:rPr>
              <a:t>Θ</a:t>
            </a:r>
            <a:r>
              <a:rPr lang="en-US" sz="2400" dirty="0" smtClean="0">
                <a:solidFill>
                  <a:srgbClr val="FF0000"/>
                </a:solidFill>
              </a:rPr>
              <a:t>(n</a:t>
            </a:r>
            <a:r>
              <a:rPr lang="en-US" sz="2400" baseline="30000" dirty="0" smtClean="0">
                <a:solidFill>
                  <a:srgbClr val="FF0000"/>
                </a:solidFill>
              </a:rPr>
              <a:t>2</a:t>
            </a:r>
            <a:r>
              <a:rPr lang="en-US" sz="2400" dirty="0" smtClean="0">
                <a:solidFill>
                  <a:srgbClr val="FF0000"/>
                </a:solidFill>
              </a:rPr>
              <a:t>)</a:t>
            </a:r>
            <a:endParaRPr lang="en-US" sz="2400" dirty="0">
              <a:solidFill>
                <a:srgbClr val="FF0000"/>
              </a:solidFill>
            </a:endParaRPr>
          </a:p>
          <a:p>
            <a:endParaRPr lang="en-US" sz="2400" dirty="0" smtClean="0"/>
          </a:p>
          <a:p>
            <a:endParaRPr lang="en-US" sz="2400" dirty="0" smtClean="0"/>
          </a:p>
        </p:txBody>
      </p:sp>
      <p:sp>
        <p:nvSpPr>
          <p:cNvPr id="8" name="Rectangular Callout 7"/>
          <p:cNvSpPr/>
          <p:nvPr/>
        </p:nvSpPr>
        <p:spPr>
          <a:xfrm>
            <a:off x="4384294" y="1535545"/>
            <a:ext cx="3076925" cy="669636"/>
          </a:xfrm>
          <a:prstGeom prst="wedgeRectCallout">
            <a:avLst>
              <a:gd name="adj1" fmla="val -59745"/>
              <a:gd name="adj2" fmla="val -16810"/>
            </a:avLst>
          </a:prstGeom>
          <a:solidFill>
            <a:schemeClr val="bg2"/>
          </a:solidFill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r>
              <a:rPr lang="en-US" dirty="0"/>
              <a:t>So, a=2, b=2, f(n) = </a:t>
            </a:r>
            <a:r>
              <a:rPr lang="en-US" dirty="0" smtClean="0"/>
              <a:t>n</a:t>
            </a:r>
            <a:r>
              <a:rPr lang="en-US" baseline="30000" dirty="0" smtClean="0"/>
              <a:t>2</a:t>
            </a:r>
            <a:endParaRPr lang="en-US" baseline="30000" dirty="0"/>
          </a:p>
        </p:txBody>
      </p:sp>
      <p:sp>
        <p:nvSpPr>
          <p:cNvPr id="10" name="TextBox 9"/>
          <p:cNvSpPr txBox="1"/>
          <p:nvPr/>
        </p:nvSpPr>
        <p:spPr>
          <a:xfrm>
            <a:off x="5738091" y="1997364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585956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ning of a, b, f(n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1119" y="1674090"/>
            <a:ext cx="8733950" cy="1651001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a means how many segments are divided</a:t>
            </a:r>
          </a:p>
          <a:p>
            <a:r>
              <a:rPr lang="en-US" dirty="0" smtClean="0"/>
              <a:t>n/b means the number of elements in the sub-segment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graphicFrame>
        <p:nvGraphicFramePr>
          <p:cNvPr id="6" name="Content Placeholder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299801"/>
              </p:ext>
            </p:extLst>
          </p:nvPr>
        </p:nvGraphicFramePr>
        <p:xfrm>
          <a:off x="266121" y="877618"/>
          <a:ext cx="5161359" cy="519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3" name="Equation" r:id="rId3" imgW="2019300" imgH="203200" progId="Equation.3">
                  <p:embed/>
                </p:oleObj>
              </mc:Choice>
              <mc:Fallback>
                <p:oleObj name="Equation" r:id="rId3" imgW="20193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121" y="877618"/>
                        <a:ext cx="5161359" cy="519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Content Placeholder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528090"/>
              </p:ext>
            </p:extLst>
          </p:nvPr>
        </p:nvGraphicFramePr>
        <p:xfrm>
          <a:off x="1239439" y="3325091"/>
          <a:ext cx="30511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4" name="Equation" r:id="rId5" imgW="1193800" imgH="203200" progId="Equation.3">
                  <p:embed/>
                </p:oleObj>
              </mc:Choice>
              <mc:Fallback>
                <p:oleObj name="Equation" r:id="rId5" imgW="11938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9439" y="3325091"/>
                        <a:ext cx="3051175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1374" y="3299271"/>
            <a:ext cx="6380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.g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480159" y="3331598"/>
            <a:ext cx="26014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t may look like this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43384" y="3844205"/>
            <a:ext cx="5122071" cy="157535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343384" y="5427597"/>
            <a:ext cx="4613162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n=12</a:t>
            </a:r>
          </a:p>
          <a:p>
            <a:r>
              <a:rPr lang="en-US" sz="2400" dirty="0" smtClean="0"/>
              <a:t>Divided into </a:t>
            </a:r>
            <a:r>
              <a:rPr lang="en-US" sz="2400" dirty="0" smtClean="0">
                <a:solidFill>
                  <a:srgbClr val="3366FF"/>
                </a:solidFill>
              </a:rPr>
              <a:t>2</a:t>
            </a:r>
            <a:r>
              <a:rPr lang="en-US" sz="2400" dirty="0" smtClean="0"/>
              <a:t> segments</a:t>
            </a:r>
          </a:p>
          <a:p>
            <a:r>
              <a:rPr lang="en-US" sz="2400" dirty="0" smtClean="0"/>
              <a:t>each segment has n/</a:t>
            </a:r>
            <a:r>
              <a:rPr lang="en-US" sz="2400" dirty="0" smtClean="0">
                <a:solidFill>
                  <a:srgbClr val="FF0000"/>
                </a:solidFill>
              </a:rPr>
              <a:t>3</a:t>
            </a:r>
            <a:r>
              <a:rPr lang="en-US" sz="2400" dirty="0" smtClean="0"/>
              <a:t> = 4 elements</a:t>
            </a:r>
          </a:p>
        </p:txBody>
      </p:sp>
    </p:spTree>
    <p:extLst>
      <p:ext uri="{BB962C8B-B14F-4D97-AF65-F5344CB8AC3E}">
        <p14:creationId xmlns:p14="http://schemas.microsoft.com/office/powerpoint/2010/main" val="3958024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ning of a, b, f(n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1119" y="1674090"/>
            <a:ext cx="8733950" cy="1651001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a means how many segments are divided</a:t>
            </a:r>
          </a:p>
          <a:p>
            <a:r>
              <a:rPr lang="en-US" dirty="0" smtClean="0"/>
              <a:t>n/b means the number of elements in the sub-segment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graphicFrame>
        <p:nvGraphicFramePr>
          <p:cNvPr id="6" name="Content Placeholder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766050"/>
              </p:ext>
            </p:extLst>
          </p:nvPr>
        </p:nvGraphicFramePr>
        <p:xfrm>
          <a:off x="266121" y="877618"/>
          <a:ext cx="5161359" cy="519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7" name="Equation" r:id="rId3" imgW="2019300" imgH="203200" progId="Equation.3">
                  <p:embed/>
                </p:oleObj>
              </mc:Choice>
              <mc:Fallback>
                <p:oleObj name="Equation" r:id="rId3" imgW="20193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121" y="877618"/>
                        <a:ext cx="5161359" cy="519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Content Placeholder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887537"/>
              </p:ext>
            </p:extLst>
          </p:nvPr>
        </p:nvGraphicFramePr>
        <p:xfrm>
          <a:off x="1239439" y="3348029"/>
          <a:ext cx="30511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8" name="Equation" r:id="rId5" imgW="1193800" imgH="203200" progId="Equation.3">
                  <p:embed/>
                </p:oleObj>
              </mc:Choice>
              <mc:Fallback>
                <p:oleObj name="Equation" r:id="rId5" imgW="11938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9439" y="3348029"/>
                        <a:ext cx="3051175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1374" y="3325091"/>
            <a:ext cx="6380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.g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600177" y="3348029"/>
            <a:ext cx="26014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t may look like thi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39439" y="3867142"/>
            <a:ext cx="5085086" cy="155520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343384" y="5427597"/>
            <a:ext cx="4613162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n=12</a:t>
            </a:r>
          </a:p>
          <a:p>
            <a:r>
              <a:rPr lang="en-US" sz="2400" dirty="0" smtClean="0"/>
              <a:t>Divided into </a:t>
            </a:r>
            <a:r>
              <a:rPr lang="en-US" sz="2400" dirty="0" smtClean="0">
                <a:solidFill>
                  <a:srgbClr val="3366FF"/>
                </a:solidFill>
              </a:rPr>
              <a:t>3</a:t>
            </a:r>
            <a:r>
              <a:rPr lang="en-US" sz="2400" dirty="0" smtClean="0"/>
              <a:t> segments</a:t>
            </a:r>
          </a:p>
          <a:p>
            <a:r>
              <a:rPr lang="en-US" sz="2400" dirty="0" smtClean="0"/>
              <a:t>each segment has n/</a:t>
            </a:r>
            <a:r>
              <a:rPr lang="en-US" sz="2400" dirty="0" smtClean="0">
                <a:solidFill>
                  <a:srgbClr val="FF0000"/>
                </a:solidFill>
              </a:rPr>
              <a:t>4</a:t>
            </a:r>
            <a:r>
              <a:rPr lang="en-US" sz="2400" dirty="0" smtClean="0"/>
              <a:t> = 3 elements</a:t>
            </a:r>
          </a:p>
        </p:txBody>
      </p:sp>
    </p:spTree>
    <p:extLst>
      <p:ext uri="{BB962C8B-B14F-4D97-AF65-F5344CB8AC3E}">
        <p14:creationId xmlns:p14="http://schemas.microsoft.com/office/powerpoint/2010/main" val="1001976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ning of a, b, f(n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1119" y="1674090"/>
            <a:ext cx="8733950" cy="1651001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a means how many segments are divided</a:t>
            </a:r>
          </a:p>
          <a:p>
            <a:r>
              <a:rPr lang="en-US" dirty="0" smtClean="0"/>
              <a:t>n/b means the number of elements in the sub-segment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graphicFrame>
        <p:nvGraphicFramePr>
          <p:cNvPr id="6" name="Content Placeholder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469500"/>
              </p:ext>
            </p:extLst>
          </p:nvPr>
        </p:nvGraphicFramePr>
        <p:xfrm>
          <a:off x="266121" y="877618"/>
          <a:ext cx="5161359" cy="519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9" name="Equation" r:id="rId3" imgW="2019300" imgH="203200" progId="Equation.3">
                  <p:embed/>
                </p:oleObj>
              </mc:Choice>
              <mc:Fallback>
                <p:oleObj name="Equation" r:id="rId3" imgW="20193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121" y="877618"/>
                        <a:ext cx="5161359" cy="519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Content Placeholder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576358"/>
              </p:ext>
            </p:extLst>
          </p:nvPr>
        </p:nvGraphicFramePr>
        <p:xfrm>
          <a:off x="1334510" y="3530600"/>
          <a:ext cx="42513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0" name="Equation" r:id="rId5" imgW="1663700" imgH="203200" progId="Equation.3">
                  <p:embed/>
                </p:oleObj>
              </mc:Choice>
              <mc:Fallback>
                <p:oleObj name="Equation" r:id="rId5" imgW="16637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4510" y="3530600"/>
                        <a:ext cx="4251325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1374" y="3530104"/>
            <a:ext cx="6380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.g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985631" y="3530600"/>
            <a:ext cx="26014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t may look like thi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34510" y="4049714"/>
            <a:ext cx="4651122" cy="141023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343384" y="5427597"/>
            <a:ext cx="7338798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=12</a:t>
            </a:r>
          </a:p>
          <a:p>
            <a:r>
              <a:rPr lang="en-US" sz="2400" dirty="0" smtClean="0"/>
              <a:t>Divided into </a:t>
            </a:r>
            <a:r>
              <a:rPr lang="en-US" sz="2400" dirty="0" smtClean="0">
                <a:solidFill>
                  <a:srgbClr val="3366FF"/>
                </a:solidFill>
              </a:rPr>
              <a:t>1</a:t>
            </a:r>
            <a:r>
              <a:rPr lang="en-US" sz="2400" dirty="0" smtClean="0"/>
              <a:t> segment of n/</a:t>
            </a:r>
            <a:r>
              <a:rPr lang="en-US" sz="2400" dirty="0" smtClean="0">
                <a:solidFill>
                  <a:srgbClr val="FF0000"/>
                </a:solidFill>
              </a:rPr>
              <a:t>4</a:t>
            </a:r>
            <a:r>
              <a:rPr lang="en-US" sz="2400" dirty="0" smtClean="0"/>
              <a:t> elements, and </a:t>
            </a:r>
            <a:r>
              <a:rPr lang="en-US" sz="2400" dirty="0" smtClean="0">
                <a:solidFill>
                  <a:srgbClr val="3366FF"/>
                </a:solidFill>
              </a:rPr>
              <a:t>1</a:t>
            </a:r>
            <a:r>
              <a:rPr lang="en-US" sz="2400" dirty="0" smtClean="0"/>
              <a:t> segment of n/</a:t>
            </a:r>
            <a:r>
              <a:rPr lang="en-US" sz="2400" dirty="0" smtClean="0">
                <a:solidFill>
                  <a:srgbClr val="FF0000"/>
                </a:solidFill>
              </a:rPr>
              <a:t>2</a:t>
            </a:r>
            <a:r>
              <a:rPr lang="en-US" sz="2400" dirty="0" smtClean="0"/>
              <a:t> element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1" name="Ink 10"/>
              <p14:cNvContentPartPr/>
              <p14:nvPr/>
            </p14:nvContentPartPr>
            <p14:xfrm>
              <a:off x="1259640" y="3504240"/>
              <a:ext cx="7521840" cy="771840"/>
            </p14:xfrm>
          </p:contentPart>
        </mc:Choice>
        <mc:Fallback xmlns="">
          <p:pic>
            <p:nvPicPr>
              <p:cNvPr id="11" name="Ink 10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257120" y="3501000"/>
                <a:ext cx="7529040" cy="780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84685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ning of a, b, f(n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1119" y="1674090"/>
            <a:ext cx="8733950" cy="1651001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a means how many segments are divided</a:t>
            </a:r>
          </a:p>
          <a:p>
            <a:r>
              <a:rPr lang="en-US" dirty="0" smtClean="0"/>
              <a:t>n/b means the number of elements in the sub-segment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graphicFrame>
        <p:nvGraphicFramePr>
          <p:cNvPr id="6" name="Content Placeholder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829542"/>
              </p:ext>
            </p:extLst>
          </p:nvPr>
        </p:nvGraphicFramePr>
        <p:xfrm>
          <a:off x="266121" y="877618"/>
          <a:ext cx="5161359" cy="519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4" name="Equation" r:id="rId3" imgW="2019300" imgH="203200" progId="Equation.3">
                  <p:embed/>
                </p:oleObj>
              </mc:Choice>
              <mc:Fallback>
                <p:oleObj name="Equation" r:id="rId3" imgW="20193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121" y="877618"/>
                        <a:ext cx="5161359" cy="519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1374" y="3530104"/>
            <a:ext cx="6947034" cy="28007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o, T(n) only tell us the running time of the algorithm</a:t>
            </a:r>
          </a:p>
          <a:p>
            <a:r>
              <a:rPr lang="en-US" sz="2400" dirty="0" smtClean="0"/>
              <a:t>T(n) doesn’t care the elements value</a:t>
            </a:r>
          </a:p>
          <a:p>
            <a:r>
              <a:rPr lang="en-US" sz="1600" dirty="0" smtClean="0"/>
              <a:t>(e.g. if a=2, b=2, it can split [1,2,3,4] into [1,2][3,4] or [1,3][2,4] or [1,1][2,2]… </a:t>
            </a:r>
            <a:r>
              <a:rPr lang="en-US" sz="1600" dirty="0" err="1" smtClean="0"/>
              <a:t>etc</a:t>
            </a:r>
            <a:r>
              <a:rPr lang="en-US" sz="1600" dirty="0" smtClean="0"/>
              <a:t>)</a:t>
            </a:r>
          </a:p>
          <a:p>
            <a:r>
              <a:rPr lang="en-US" sz="1600" dirty="0" smtClean="0"/>
              <a:t>(e.g. </a:t>
            </a:r>
            <a:r>
              <a:rPr lang="en-US" sz="1600" dirty="0"/>
              <a:t>if a=2, b</a:t>
            </a:r>
            <a:r>
              <a:rPr lang="en-US" sz="1600" dirty="0" smtClean="0"/>
              <a:t>=4/3, it can split [1,2,3,4] into [1,2,3][1,2,4] or [1,2,4][2,2,2]… </a:t>
            </a:r>
            <a:r>
              <a:rPr lang="en-US" sz="1600" dirty="0" err="1" smtClean="0"/>
              <a:t>etc</a:t>
            </a:r>
            <a:r>
              <a:rPr lang="en-US" sz="1600" dirty="0" smtClean="0"/>
              <a:t>)</a:t>
            </a:r>
          </a:p>
          <a:p>
            <a:endParaRPr lang="en-US" sz="2400" dirty="0"/>
          </a:p>
          <a:p>
            <a:r>
              <a:rPr lang="en-US" sz="2400" dirty="0" smtClean="0"/>
              <a:t>… the values depends on your algorithm</a:t>
            </a:r>
          </a:p>
          <a:p>
            <a:r>
              <a:rPr lang="en-US" sz="2400" dirty="0" smtClean="0"/>
              <a:t>- Values in sub-segments can overlap</a:t>
            </a:r>
          </a:p>
          <a:p>
            <a:r>
              <a:rPr lang="en-US" sz="2400" dirty="0" smtClean="0"/>
              <a:t>- You can withdraw any elements too</a:t>
            </a:r>
          </a:p>
        </p:txBody>
      </p:sp>
    </p:spTree>
    <p:extLst>
      <p:ext uri="{BB962C8B-B14F-4D97-AF65-F5344CB8AC3E}">
        <p14:creationId xmlns:p14="http://schemas.microsoft.com/office/powerpoint/2010/main" val="3527837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 cmpd="sng">
          <a:solidFill>
            <a:srgbClr val="000000"/>
          </a:solidFill>
          <a:headEnd type="none"/>
          <a:tailEnd type="none"/>
        </a:ln>
        <a:effectLst/>
      </a:spPr>
      <a:bodyPr rtlCol="0" anchor="ctr"/>
      <a:lstStyle>
        <a:defPPr algn="ctr">
          <a:defRPr/>
        </a:defPPr>
      </a:lstStyle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spDef>
    <a:lnDef>
      <a:spPr>
        <a:ln w="12700" cmpd="sng">
          <a:solidFill>
            <a:srgbClr val="000000"/>
          </a:solidFill>
          <a:headEnd type="none"/>
          <a:tailEnd type="none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4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126</TotalTime>
  <Words>2095</Words>
  <Application>Microsoft Office PowerPoint</Application>
  <PresentationFormat>On-screen Show (4:3)</PresentationFormat>
  <Paragraphs>385</Paragraphs>
  <Slides>46</Slides>
  <Notes>2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3" baseType="lpstr">
      <vt:lpstr>新細明體</vt:lpstr>
      <vt:lpstr>Arial</vt:lpstr>
      <vt:lpstr>Calibri</vt:lpstr>
      <vt:lpstr>Symbol</vt:lpstr>
      <vt:lpstr>Times New Roman</vt:lpstr>
      <vt:lpstr>Office Theme</vt:lpstr>
      <vt:lpstr>Equation</vt:lpstr>
      <vt:lpstr>L02.02 Heap</vt:lpstr>
      <vt:lpstr>Revision – master theorem</vt:lpstr>
      <vt:lpstr>Master theorem</vt:lpstr>
      <vt:lpstr>Master theorem</vt:lpstr>
      <vt:lpstr>Master theorem</vt:lpstr>
      <vt:lpstr>Meaning of a, b, f(n)</vt:lpstr>
      <vt:lpstr>Meaning of a, b, f(n)</vt:lpstr>
      <vt:lpstr>Meaning of a, b, f(n)</vt:lpstr>
      <vt:lpstr>Meaning of a, b, f(n)</vt:lpstr>
      <vt:lpstr>Heap</vt:lpstr>
      <vt:lpstr>Objective</vt:lpstr>
      <vt:lpstr>Priority queue</vt:lpstr>
      <vt:lpstr>Complexity</vt:lpstr>
      <vt:lpstr>Complexity</vt:lpstr>
      <vt:lpstr>Heap</vt:lpstr>
      <vt:lpstr>Max heap</vt:lpstr>
      <vt:lpstr>Min hea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mplexity of Build_Max_Heap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sert</vt:lpstr>
      <vt:lpstr>Extract max</vt:lpstr>
      <vt:lpstr>Increase key</vt:lpstr>
    </vt:vector>
  </TitlesOfParts>
  <Company>SUTD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onstantinos Courcoubetis</dc:creator>
  <cp:lastModifiedBy>Zhe Xian Zhang</cp:lastModifiedBy>
  <cp:revision>235</cp:revision>
  <dcterms:created xsi:type="dcterms:W3CDTF">2014-08-07T07:57:10Z</dcterms:created>
  <dcterms:modified xsi:type="dcterms:W3CDTF">2015-09-29T02:41:30Z</dcterms:modified>
</cp:coreProperties>
</file>